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3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酯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0288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酯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3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9264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3"/>
        <w:spacing w:before="312" w:after="156" w:line="360" w:lineRule="auto"/>
        <w:jc w:val="left"/>
        <w:rPr>
          <w:rFonts w:ascii="黑体" w:hAnsi="黑体" w:eastAsia="黑体" w:cs="Times New Roman"/>
          <w:sz w:val="28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atLeast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061970</wp:posOffset>
            </wp:positionH>
            <wp:positionV relativeFrom="paragraph">
              <wp:posOffset>8890</wp:posOffset>
            </wp:positionV>
            <wp:extent cx="1552575" cy="647700"/>
            <wp:effectExtent l="0" t="0" r="9525" b="0"/>
            <wp:wrapTight wrapText="bothSides">
              <wp:wrapPolygon>
                <wp:start x="0" y="0"/>
                <wp:lineTo x="0" y="21176"/>
                <wp:lineTo x="21379" y="21176"/>
                <wp:lineTo x="21379" y="0"/>
                <wp:lineTo x="0" y="0"/>
              </wp:wrapPolygon>
            </wp:wrapTight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>乙酸的化学性质：</w:t>
      </w:r>
    </w:p>
    <w:p>
      <w:pPr>
        <w:widowControl/>
        <w:spacing w:line="400" w:lineRule="atLeast"/>
        <w:ind w:left="424" w:left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发生化学反应时，乙酸的主要断键方式有：</w:t>
      </w:r>
    </w:p>
    <w:p>
      <w:pPr>
        <w:widowControl/>
        <w:spacing w:line="400" w:lineRule="atLeast"/>
        <w:ind w:left="424" w:left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弱酸性（断O－H键）</w:t>
      </w:r>
    </w:p>
    <w:p>
      <w:pPr>
        <w:widowControl/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_________________（羧基在水溶液中部分电离产生H</w:t>
      </w:r>
      <w:r>
        <w:rPr>
          <w:rFonts w:ascii="Times New Roman" w:hAnsi="Times New Roman" w:cs="Times New Roman"/>
          <w:szCs w:val="21"/>
          <w:vertAlign w:val="superscript"/>
        </w:rPr>
        <w:t>+</w:t>
      </w:r>
      <w:r>
        <w:rPr>
          <w:rFonts w:ascii="Times New Roman" w:hAnsi="Times New Roman" w:cs="Times New Roman"/>
          <w:szCs w:val="21"/>
        </w:rPr>
        <w:t>，而具有酸性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kern w:val="0"/>
          <w:szCs w:val="21"/>
        </w:rPr>
        <w:t>（2）乙酸的酯化反应</w:t>
      </w:r>
      <w:r>
        <w:rPr>
          <w:rFonts w:ascii="Times New Roman" w:hAnsi="Times New Roman" w:cs="Times New Roman"/>
          <w:color w:val="000000"/>
          <w:kern w:val="0"/>
          <w:szCs w:val="21"/>
        </w:rPr>
        <w:t>（断碳氧单键）</w:t>
      </w:r>
      <w:r>
        <w:rPr>
          <w:rFonts w:ascii="Times New Roman" w:hAnsi="Times New Roman" w:cs="Times New Roman"/>
          <w:color w:val="000000"/>
          <w:kern w:val="0"/>
          <w:szCs w:val="21"/>
        </w:rPr>
        <w:br w:type="textWrapping"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酯化反应：酸和醇作用生成酯和水的反应叫做酯化反应(属于____________)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脱水方式是：羧基脱羧羟基，而醇脱羟基氢，即“_______________”。</w:t>
      </w:r>
    </w:p>
    <w:p>
      <w:pPr>
        <w:widowControl/>
        <w:spacing w:line="400" w:lineRule="atLeast"/>
        <w:ind w:left="420"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lang w:eastAsia="ja-JP"/>
        </w:rPr>
        <w:t>③</w:t>
      </w:r>
      <w:r>
        <w:rPr>
          <w:rFonts w:ascii="Times New Roman" w:hAnsi="Times New Roman" w:cs="Times New Roman"/>
          <w:lang w:eastAsia="ja-JP"/>
        </w:rPr>
        <w:t>反应方程式：</w:t>
      </w:r>
      <w:r>
        <w:rPr>
          <w:rFonts w:ascii="Times New Roman" w:hAnsi="Times New Roman" w:cs="Times New Roman"/>
          <w:szCs w:val="21"/>
        </w:rPr>
        <w:t>____________________________________________________________</w:t>
      </w:r>
    </w:p>
    <w:p>
      <w:pPr>
        <w:widowControl/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酯化反应是可逆的：羧酸+醇</w:t>
      </w: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314325" cy="95250"/>
            <wp:effectExtent l="0" t="0" r="3175" b="6350"/>
            <wp:docPr id="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酯+水，反应中浓硫酸的作用是做__________和_________。</w:t>
      </w:r>
    </w:p>
    <w:p>
      <w:pPr>
        <w:widowControl/>
        <w:tabs>
          <w:tab w:val="left" w:pos="3060"/>
        </w:tabs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(1)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060" o:spt="75" type="#_x0000_t75" style="height:18.75pt;width:156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60" DrawAspect="Content" ObjectID="_1468075725" r:id="rId10">
            <o:LockedField>false</o:LockedField>
          </o:OLEObject>
        </w:object>
      </w:r>
    </w:p>
    <w:p>
      <w:pPr>
        <w:widowControl/>
        <w:tabs>
          <w:tab w:val="left" w:pos="3060"/>
        </w:tabs>
        <w:spacing w:line="400" w:lineRule="atLeast"/>
        <w:ind w:firstLine="850" w:firstLineChars="405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(2)取代反应，酸脱羟基醇脱氢</w:t>
      </w:r>
    </w:p>
    <w:p>
      <w:pPr>
        <w:widowControl/>
        <w:tabs>
          <w:tab w:val="left" w:pos="3060"/>
        </w:tabs>
        <w:spacing w:line="400" w:lineRule="atLeast"/>
        <w:ind w:firstLine="850" w:firstLineChars="405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16"/>
        </w:rPr>
        <w:object>
          <v:shape id="_x0000_i1061" o:spt="75" type="#_x0000_t75" style="height:23.25pt;width:26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61" DrawAspect="Content" ObjectID="_1468075726" r:id="rId1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  <w:szCs w:val="21"/>
        </w:rPr>
        <w:t>催化剂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吸水剂</w:t>
      </w:r>
    </w:p>
    <w:p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atLeast"/>
        <w:jc w:val="left"/>
        <w:rPr>
          <w:rFonts w:cs="宋体" w:asciiTheme="minorEastAsia" w:hAnsiTheme="minorEastAsia"/>
          <w:color w:val="FF0000"/>
          <w:kern w:val="0"/>
          <w:szCs w:val="21"/>
        </w:rPr>
      </w:pPr>
    </w:p>
    <w:p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atLeast"/>
        <w:jc w:val="left"/>
        <w:rPr>
          <w:rFonts w:cs="宋体" w:asciiTheme="minorEastAsia" w:hAnsiTheme="minorEastAsia"/>
          <w:color w:val="FF0000"/>
          <w:kern w:val="0"/>
          <w:szCs w:val="21"/>
        </w:rPr>
      </w:pPr>
    </w:p>
    <w:p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atLeast"/>
        <w:jc w:val="center"/>
        <w:rPr>
          <w:rFonts w:ascii="黑体" w:hAnsi="黑体" w:eastAsia="黑体" w:cs="宋体"/>
          <w:kern w:val="0"/>
          <w:sz w:val="24"/>
          <w:szCs w:val="24"/>
        </w:rPr>
      </w:pPr>
      <w:r>
        <w:rPr>
          <w:rFonts w:hint="eastAsia" w:ascii="黑体" w:hAnsi="黑体" w:eastAsia="黑体" w:cs="宋体"/>
          <w:kern w:val="0"/>
          <w:sz w:val="24"/>
          <w:szCs w:val="24"/>
        </w:rPr>
        <w:t>硝化甘油</w:t>
      </w:r>
    </w:p>
    <w:p>
      <w:pPr>
        <w:widowControl/>
        <w:shd w:val="clear" w:color="auto" w:fill="FFFFFF"/>
        <w:adjustRightInd w:val="0"/>
        <w:snapToGrid w:val="0"/>
        <w:spacing w:line="400" w:lineRule="atLeast"/>
        <w:ind w:firstLine="420"/>
        <w:jc w:val="left"/>
        <w:rPr>
          <w:rFonts w:cs="宋体" w:asciiTheme="minorEastAsia" w:hAnsiTheme="minorEastAsia"/>
          <w:kern w:val="0"/>
          <w:szCs w:val="21"/>
        </w:rPr>
      </w:pPr>
      <w:r>
        <w:rPr>
          <w:rFonts w:ascii="Arial" w:hAnsi="Arial" w:cs="Arial"/>
          <w:szCs w:val="21"/>
        </w:rPr>
        <w:t>一种黄色的油状透明液体，这种液体可因震动而爆炸，属化学危险品。同时硝化甘油也可用做心绞痛的缓解药物。</w:t>
      </w:r>
    </w:p>
    <w:p>
      <w:pPr>
        <w:widowControl/>
        <w:shd w:val="clear" w:color="auto" w:fill="FFFFFF"/>
        <w:adjustRightInd w:val="0"/>
        <w:snapToGrid w:val="0"/>
        <w:spacing w:line="400" w:lineRule="atLeast"/>
        <w:ind w:firstLine="420"/>
        <w:jc w:val="left"/>
        <w:rPr>
          <w:rFonts w:cs="宋体" w:asciiTheme="minorEastAsia" w:hAnsiTheme="minorEastAsia"/>
          <w:color w:val="FF0000"/>
          <w:kern w:val="0"/>
          <w:szCs w:val="21"/>
        </w:rPr>
      </w:pPr>
      <w:r>
        <w:rPr>
          <w:rFonts w:ascii="Arial" w:hAnsi="Arial" w:cs="Arial"/>
          <w:szCs w:val="21"/>
        </w:rPr>
        <w:t>医药上用作血管扩张药，制成0.3%硝酸甘油片剂，舌下给药，作用迅速而短暂，治疗冠状动脉狭窄引起的心绞痛。硝酸甘油片不能吞服，而要放在舌下含服。这是因为吞服的硝酸甘油在吸收过程必须通过肝脏，在肝脏中绝大部分的硝酸甘油被灭活，而使药效大大降低。我们每个人的舌头下面有许多血管医学上叫舌下静脉丛，硝酸甘油极容易溶化，当把它含在舌下时，溶化了的药物能直接入血，因此不但起效快，而且药效不会降低。硝酸甘油味稍甜并带有刺激性，所以合格的硝酸甘油不但应溶化得快，而且含在舌下要有烧灼感，这也是药物有效的标志。</w:t>
      </w:r>
    </w:p>
    <w:p>
      <w:pPr>
        <w:pStyle w:val="12"/>
        <w:spacing w:before="0" w:beforeAutospacing="0" w:after="0" w:afterAutospacing="0" w:line="400" w:lineRule="atLeast"/>
        <w:ind w:firstLine="420"/>
        <w:rPr>
          <w:rFonts w:hint="default" w:ascii="Times New Roman" w:hAnsi="Times New Roman" w:cs="Times New Roman"/>
        </w:rPr>
      </w:pPr>
    </w:p>
    <w:p>
      <w:pPr>
        <w:pStyle w:val="10"/>
        <w:spacing w:line="360" w:lineRule="auto"/>
        <w:rPr>
          <w:rFonts w:hint="default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22"/>
        <w:numPr>
          <w:ilvl w:val="0"/>
          <w:numId w:val="1"/>
        </w:numPr>
        <w:spacing w:line="400" w:lineRule="atLeast"/>
        <w:ind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酯的定义与通式</w:t>
      </w:r>
    </w:p>
    <w:p>
      <w:pPr>
        <w:spacing w:line="400" w:lineRule="atLeast"/>
        <w:ind w:firstLine="435"/>
        <w:rPr>
          <w:rFonts w:ascii="Times New Roman" w:hAnsi="Times New Roman" w:eastAsia="宋体"/>
          <w:szCs w:val="21"/>
        </w:rPr>
      </w:pPr>
      <w:r>
        <w:rPr>
          <w:rFonts w:ascii="Times New Roman" w:eastAsia="宋体"/>
          <w:szCs w:val="21"/>
        </w:rPr>
        <w:t>定义：</w:t>
      </w:r>
      <w:r>
        <w:rPr>
          <w:rFonts w:hint="eastAsia" w:ascii="Times New Roman" w:eastAsia="宋体"/>
          <w:szCs w:val="21"/>
        </w:rPr>
        <w:t>羧基与羟基</w:t>
      </w:r>
      <w:r>
        <w:rPr>
          <w:rFonts w:ascii="Times New Roman" w:eastAsia="宋体"/>
          <w:szCs w:val="21"/>
        </w:rPr>
        <w:t>进行分子间脱水生成的一类有机物</w:t>
      </w:r>
      <w:r>
        <w:rPr>
          <w:rFonts w:hint="eastAsia" w:ascii="Times New Roman" w:eastAsia="宋体"/>
          <w:szCs w:val="21"/>
        </w:rPr>
        <w:t>。</w:t>
      </w:r>
    </w:p>
    <w:p>
      <w:pPr>
        <w:spacing w:line="400" w:lineRule="atLeast"/>
        <w:ind w:firstLine="435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</w:rPr>
        <w:t>官能团：</w:t>
      </w:r>
      <w:r>
        <w:rPr>
          <w:rFonts w:ascii="Times New Roman" w:hAnsi="Times New Roman" w:eastAsia="宋体"/>
        </w:rPr>
        <w:t>__________</w:t>
      </w:r>
      <w:r>
        <w:rPr>
          <w:rFonts w:hint="eastAsia" w:ascii="Times New Roman" w:hAnsi="Times New Roman" w:eastAsia="宋体"/>
        </w:rPr>
        <w:t>或</w:t>
      </w:r>
      <w:r>
        <w:rPr>
          <w:rFonts w:ascii="Times New Roman" w:hAnsi="Times New Roman" w:eastAsia="宋体"/>
        </w:rPr>
        <w:t>__________</w:t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中文名称：</w:t>
      </w:r>
      <w:r>
        <w:rPr>
          <w:rFonts w:ascii="Times New Roman" w:hAnsi="Times New Roman" w:eastAsia="宋体"/>
          <w:szCs w:val="21"/>
        </w:rPr>
        <w:t>________</w:t>
      </w:r>
    </w:p>
    <w:p>
      <w:pPr>
        <w:spacing w:line="400" w:lineRule="atLeast"/>
        <w:ind w:firstLine="435"/>
        <w:rPr>
          <w:rFonts w:ascii="Times New Roman" w:hAnsi="Times New Roman" w:eastAsia="宋体"/>
          <w:szCs w:val="21"/>
        </w:rPr>
      </w:pPr>
      <w:r>
        <w:rPr>
          <w:rFonts w:ascii="Times New Roman" w:eastAsia="宋体"/>
          <w:szCs w:val="21"/>
        </w:rPr>
        <w:t>通式：</w:t>
      </w:r>
      <w:r>
        <w:rPr>
          <w:rFonts w:ascii="Times New Roman" w:hAnsi="Times New Roman" w:eastAsia="宋体"/>
          <w:b/>
          <w:szCs w:val="21"/>
        </w:rPr>
        <w:t>____________</w:t>
      </w:r>
      <w:r>
        <w:rPr>
          <w:rFonts w:hint="eastAsia" w:ascii="Times New Roman" w:hAnsi="Times New Roman" w:eastAsia="宋体"/>
          <w:szCs w:val="21"/>
        </w:rPr>
        <w:t>或</w:t>
      </w:r>
      <w:r>
        <w:rPr>
          <w:rFonts w:hint="eastAsia" w:ascii="Times New Roman" w:hAnsi="Times New Roman" w:eastAsia="宋体"/>
          <w:b/>
          <w:szCs w:val="21"/>
        </w:rPr>
        <w:t>____________</w:t>
      </w:r>
      <w:r>
        <w:rPr>
          <w:rFonts w:hint="eastAsia" w:ascii="Times New Roman" w:eastAsia="宋体"/>
          <w:szCs w:val="21"/>
        </w:rPr>
        <w:t>。</w:t>
      </w:r>
      <w:r>
        <w:rPr>
          <w:rFonts w:hint="eastAsia" w:ascii="Times New Roman" w:hAnsi="Times New Roman" w:eastAsia="宋体"/>
          <w:szCs w:val="21"/>
        </w:rPr>
        <w:t>C</w:t>
      </w:r>
      <w:r>
        <w:rPr>
          <w:rFonts w:hint="eastAsia" w:ascii="Times New Roman" w:hAnsi="Times New Roman" w:eastAsia="宋体"/>
          <w:szCs w:val="21"/>
          <w:vertAlign w:val="subscript"/>
        </w:rPr>
        <w:t>n</w:t>
      </w:r>
      <w:r>
        <w:rPr>
          <w:rFonts w:hint="eastAsia" w:ascii="Times New Roman" w:hAnsi="Times New Roman" w:eastAsia="宋体"/>
          <w:szCs w:val="21"/>
        </w:rPr>
        <w:t>H</w:t>
      </w:r>
      <w:r>
        <w:rPr>
          <w:rFonts w:hint="eastAsia" w:ascii="Times New Roman" w:hAnsi="Times New Roman" w:eastAsia="宋体"/>
          <w:szCs w:val="21"/>
          <w:vertAlign w:val="subscript"/>
        </w:rPr>
        <w:t>2n</w:t>
      </w:r>
      <w:r>
        <w:rPr>
          <w:rFonts w:hint="eastAsia" w:ascii="Times New Roman" w:hAnsi="Times New Roman" w:eastAsia="宋体"/>
          <w:szCs w:val="21"/>
        </w:rPr>
        <w:t>O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（n≥2，n</w:t>
      </w:r>
      <w:r>
        <w:rPr>
          <w:rFonts w:hint="eastAsia" w:ascii="宋体" w:hAnsi="宋体" w:eastAsia="宋体"/>
          <w:szCs w:val="21"/>
        </w:rPr>
        <w:t>∈N</w:t>
      </w:r>
      <w:r>
        <w:rPr>
          <w:rFonts w:hint="eastAsia" w:ascii="宋体" w:hAnsi="宋体" w:eastAsia="宋体"/>
          <w:szCs w:val="21"/>
          <w:vertAlign w:val="superscript"/>
        </w:rPr>
        <w:t>*</w:t>
      </w:r>
      <w:r>
        <w:rPr>
          <w:rFonts w:hint="eastAsia" w:ascii="宋体" w:hAnsi="宋体" w:eastAsia="宋体"/>
          <w:szCs w:val="21"/>
        </w:rPr>
        <w:t>）</w:t>
      </w:r>
    </w:p>
    <w:p>
      <w:pPr>
        <w:spacing w:line="400" w:lineRule="atLeast"/>
        <w:ind w:left="420"/>
        <w:rPr>
          <w:rFonts w:ascii="Times New Roman" w:eastAsia="宋体"/>
          <w:color w:val="FF0000"/>
          <w:szCs w:val="21"/>
        </w:rPr>
      </w:pPr>
      <w:r>
        <w:rPr>
          <w:rFonts w:hint="eastAsia" w:ascii="Times New Roman" w:eastAsia="宋体"/>
          <w:color w:val="FF0000"/>
          <w:szCs w:val="21"/>
        </w:rPr>
        <w:t>【答案</w:t>
      </w:r>
      <w:r>
        <w:rPr>
          <w:rFonts w:ascii="Times New Roman" w:eastAsia="宋体"/>
          <w:color w:val="FF0000"/>
          <w:szCs w:val="21"/>
        </w:rPr>
        <w:t>】</w:t>
      </w:r>
      <w:r>
        <w:rPr>
          <w:color w:val="FF0000"/>
          <w:position w:val="-6"/>
        </w:rPr>
        <w:object>
          <v:shape id="_x0000_i1062" o:spt="75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62" DrawAspect="Content" ObjectID="_1468075727" r:id="rId15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hint="eastAsia" w:ascii="Times New Roman" w:hAnsi="Times New Roman" w:eastAsia="宋体"/>
          <w:color w:val="FF0000"/>
        </w:rPr>
        <w:t>—COO—</w:t>
      </w:r>
      <w:r>
        <w:rPr>
          <w:rFonts w:ascii="Times New Roman" w:hAnsi="Times New Roman" w:eastAsia="宋体"/>
          <w:color w:val="FF0000"/>
        </w:rPr>
        <w:tab/>
      </w:r>
      <w:r>
        <w:rPr>
          <w:rFonts w:ascii="Times New Roman" w:hAnsi="Times New Roman" w:eastAsia="宋体"/>
          <w:color w:val="FF0000"/>
        </w:rPr>
        <w:tab/>
      </w:r>
      <w:r>
        <w:rPr>
          <w:rFonts w:hint="eastAsia" w:ascii="Times New Roman" w:hAnsi="Times New Roman" w:eastAsia="宋体"/>
          <w:color w:val="FF0000"/>
        </w:rPr>
        <w:t>酯基</w:t>
      </w:r>
      <w:r>
        <w:rPr>
          <w:rFonts w:ascii="Times New Roman" w:hAnsi="Times New Roman" w:eastAsia="宋体"/>
          <w:color w:val="FF0000"/>
        </w:rPr>
        <w:tab/>
      </w:r>
      <w:r>
        <w:rPr>
          <w:rFonts w:ascii="Times New Roman" w:hAnsi="Times New Roman" w:eastAsia="宋体"/>
          <w:color w:val="FF0000"/>
        </w:rPr>
        <w:tab/>
      </w:r>
      <w:r>
        <w:rPr>
          <w:color w:val="FF0000"/>
          <w:position w:val="-10"/>
        </w:rPr>
        <w:object>
          <v:shape id="_x0000_i1063" o:spt="75" type="#_x0000_t75" style="height:38.25pt;width:87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63" DrawAspect="Content" ObjectID="_1468075728" r:id="rId17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object>
          <v:shape id="_x0000_i1064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64" DrawAspect="Content" ObjectID="_1468075729" r:id="rId19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楷体" w:cs="Times New Roman"/>
          <w:szCs w:val="21"/>
        </w:rPr>
      </w:pPr>
    </w:p>
    <w:p>
      <w:pPr>
        <w:spacing w:line="400" w:lineRule="atLeast"/>
        <w:ind w:left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【思考】乙酸乙酯与丁酸（CH</w:t>
      </w:r>
      <w:r>
        <w:rPr>
          <w:rFonts w:ascii="Times New Roman" w:hAnsi="Times New Roman" w:eastAsia="楷体" w:cs="Times New Roman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szCs w:val="21"/>
        </w:rPr>
        <w:t>-CH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-CH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-COOH）有什么共同点？酯与饱和一元羧酸有什么共同点？</w:t>
      </w:r>
    </w:p>
    <w:p>
      <w:pPr>
        <w:spacing w:line="400" w:lineRule="atLeast"/>
        <w:ind w:left="420"/>
        <w:rPr>
          <w:rFonts w:ascii="楷体" w:hAnsi="楷体" w:eastAsia="楷体"/>
          <w:color w:val="FF0000"/>
          <w:szCs w:val="21"/>
        </w:rPr>
      </w:pPr>
      <w:r>
        <w:rPr>
          <w:rFonts w:hint="eastAsia" w:ascii="楷体" w:hAnsi="楷体" w:eastAsia="楷体"/>
          <w:color w:val="FF0000"/>
          <w:szCs w:val="21"/>
        </w:rPr>
        <w:t>【答案】乙酸乙酯与丁酸互为同分异构体，具有相同碳原子个数的酯与饱和一元羧酸互为同分异构体</w:t>
      </w:r>
    </w:p>
    <w:p>
      <w:pPr>
        <w:spacing w:line="400" w:lineRule="atLeast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ab/>
      </w:r>
    </w:p>
    <w:p>
      <w:pPr>
        <w:pStyle w:val="22"/>
        <w:numPr>
          <w:ilvl w:val="0"/>
          <w:numId w:val="1"/>
        </w:numPr>
        <w:spacing w:line="400" w:lineRule="atLeast"/>
        <w:ind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酯的性质</w:t>
      </w:r>
    </w:p>
    <w:p>
      <w:pPr>
        <w:pStyle w:val="22"/>
        <w:numPr>
          <w:ilvl w:val="0"/>
          <w:numId w:val="2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物理性质：</w:t>
      </w:r>
    </w:p>
    <w:p>
      <w:pPr>
        <w:spacing w:line="400" w:lineRule="atLeast"/>
        <w:ind w:left="420" w:leftChars="200" w:firstLine="360"/>
        <w:jc w:val="left"/>
        <w:rPr>
          <w:spacing w:val="8"/>
          <w:szCs w:val="21"/>
        </w:rPr>
      </w:pPr>
      <w:r>
        <w:rPr>
          <w:rFonts w:hint="eastAsia" w:ascii="Times New Roman" w:hAnsi="Times New Roman" w:eastAsia="宋体"/>
        </w:rPr>
        <w:t>低级酯通常为无色油状液体，带有特殊水果香味，_</w:t>
      </w:r>
      <w:r>
        <w:rPr>
          <w:rFonts w:ascii="Times New Roman" w:hAnsi="Times New Roman" w:eastAsia="宋体"/>
        </w:rPr>
        <w:t>___</w:t>
      </w:r>
      <w:r>
        <w:rPr>
          <w:rFonts w:hint="eastAsia" w:ascii="Times New Roman" w:hAnsi="Times New Roman" w:eastAsia="宋体"/>
        </w:rPr>
        <w:t>溶于水，密度比水_</w:t>
      </w:r>
      <w:r>
        <w:rPr>
          <w:rFonts w:ascii="Times New Roman" w:hAnsi="Times New Roman" w:eastAsia="宋体"/>
        </w:rPr>
        <w:t>___</w:t>
      </w:r>
      <w:r>
        <w:rPr>
          <w:rFonts w:hint="eastAsia" w:ascii="Times New Roman" w:hAnsi="Times New Roman" w:eastAsia="宋体"/>
        </w:rPr>
        <w:t>。</w:t>
      </w:r>
      <w:r>
        <w:rPr>
          <w:rFonts w:hint="eastAsia"/>
          <w:spacing w:val="8"/>
          <w:szCs w:val="21"/>
        </w:rPr>
        <w:t>存在于水果和花草之中</w:t>
      </w:r>
    </w:p>
    <w:p>
      <w:pPr>
        <w:spacing w:line="400" w:lineRule="atLeast"/>
        <w:ind w:left="420" w:leftChars="200" w:firstLine="360"/>
        <w:jc w:val="left"/>
        <w:rPr>
          <w:rFonts w:ascii="Times New Roman" w:hAnsi="Times New Roman" w:eastAsia="宋体"/>
          <w:color w:val="FF0000"/>
        </w:rPr>
      </w:pPr>
      <w:r>
        <w:rPr>
          <w:rFonts w:hint="eastAsia"/>
          <w:color w:val="FF0000"/>
          <w:spacing w:val="8"/>
          <w:szCs w:val="21"/>
        </w:rPr>
        <w:t>【答案</w:t>
      </w:r>
      <w:r>
        <w:rPr>
          <w:color w:val="FF0000"/>
          <w:spacing w:val="8"/>
          <w:szCs w:val="21"/>
        </w:rPr>
        <w:t>】</w:t>
      </w:r>
      <w:r>
        <w:rPr>
          <w:rFonts w:hint="eastAsia" w:ascii="Times New Roman" w:hAnsi="Times New Roman" w:eastAsia="宋体"/>
          <w:color w:val="FF0000"/>
        </w:rPr>
        <w:t>难</w:t>
      </w:r>
      <w:r>
        <w:rPr>
          <w:rFonts w:ascii="Times New Roman" w:hAnsi="Times New Roman" w:eastAsia="宋体"/>
          <w:color w:val="FF0000"/>
        </w:rPr>
        <w:tab/>
      </w:r>
      <w:r>
        <w:rPr>
          <w:rFonts w:hint="eastAsia" w:ascii="Times New Roman" w:hAnsi="Times New Roman" w:eastAsia="宋体"/>
          <w:color w:val="FF0000"/>
        </w:rPr>
        <w:t>小</w:t>
      </w:r>
    </w:p>
    <w:p>
      <w:pPr>
        <w:pStyle w:val="22"/>
        <w:numPr>
          <w:ilvl w:val="0"/>
          <w:numId w:val="2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化学性质：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酯的水解反应（以乙酸乙酯为例）：</w:t>
      </w:r>
    </w:p>
    <w:p>
      <w:pPr>
        <w:pStyle w:val="22"/>
        <w:numPr>
          <w:ilvl w:val="0"/>
          <w:numId w:val="3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无机酸条件：</w:t>
      </w:r>
    </w:p>
    <w:p>
      <w:pPr>
        <w:pStyle w:val="22"/>
        <w:spacing w:line="400" w:lineRule="atLeast"/>
        <w:ind w:left="1140" w:firstLine="0"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______________________________________________________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酯在无机酸的作用下可以水解，但不完全</w:t>
      </w:r>
    </w:p>
    <w:p>
      <w:pPr>
        <w:pStyle w:val="22"/>
        <w:numPr>
          <w:ilvl w:val="0"/>
          <w:numId w:val="3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强碱条件：</w:t>
      </w:r>
    </w:p>
    <w:p>
      <w:pPr>
        <w:spacing w:line="400" w:lineRule="atLeast"/>
        <w:ind w:left="720" w:firstLine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______________________________________________________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酯在强碱的作用下可以水解，且较为彻底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酯基的断键位置：</w:t>
      </w:r>
      <w:r>
        <w:rPr>
          <w:rFonts w:hint="eastAsia" w:ascii="Times New Roman" w:hAnsi="Times New Roman" w:eastAsia="宋体"/>
          <w:color w:val="FF0000"/>
        </w:rPr>
        <w:t>_</w:t>
      </w:r>
      <w:r>
        <w:rPr>
          <w:rFonts w:ascii="Times New Roman" w:hAnsi="Times New Roman" w:eastAsia="宋体"/>
          <w:color w:val="FF0000"/>
        </w:rPr>
        <w:t>______________</w:t>
      </w:r>
    </w:p>
    <w:p>
      <w:pPr>
        <w:spacing w:line="400" w:lineRule="atLeast"/>
        <w:rPr>
          <w:color w:val="FF0000"/>
        </w:rPr>
      </w:pPr>
      <w:r>
        <w:rPr>
          <w:rFonts w:hint="eastAsia" w:ascii="Times New Roman" w:hAnsi="Times New Roman" w:eastAsia="宋体"/>
          <w:color w:val="FF0000"/>
        </w:rPr>
        <w:tab/>
      </w:r>
      <w:r>
        <w:rPr>
          <w:rFonts w:hint="eastAsia" w:ascii="Times New Roman" w:hAnsi="Times New Roman" w:eastAsia="宋体"/>
          <w:color w:val="FF0000"/>
        </w:rPr>
        <w:t>【答案</w:t>
      </w:r>
      <w:r>
        <w:rPr>
          <w:rFonts w:ascii="Times New Roman" w:hAnsi="Times New Roman" w:eastAsia="宋体"/>
          <w:color w:val="FF0000"/>
        </w:rPr>
        <w:t>】</w:t>
      </w:r>
      <w:r>
        <w:rPr>
          <w:color w:val="FF0000"/>
          <w:position w:val="-16"/>
        </w:rPr>
        <w:object>
          <v:shape id="_x0000_i1065" o:spt="75" type="#_x0000_t75" style="height:41.25pt;width:299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65" DrawAspect="Content" ObjectID="_1468075730" r:id="rId21">
            <o:LockedField>false</o:LockedField>
          </o:OLEObject>
        </w:object>
      </w:r>
    </w:p>
    <w:p>
      <w:pPr>
        <w:spacing w:line="400" w:lineRule="atLeast"/>
        <w:ind w:left="840" w:firstLine="420"/>
        <w:rPr>
          <w:rFonts w:hint="eastAsia" w:ascii="Times New Roman" w:hAnsi="Times New Roman" w:eastAsia="宋体"/>
          <w:color w:val="FF0000"/>
        </w:rPr>
      </w:pPr>
      <w:r>
        <w:rPr>
          <w:color w:val="FF0000"/>
          <w:position w:val="-12"/>
        </w:rPr>
        <w:object>
          <v:shape id="_x0000_i1066" o:spt="75" type="#_x0000_t75" style="height:39pt;width:299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66" DrawAspect="Content" ObjectID="_1468075731" r:id="rId23">
            <o:LockedField>false</o:LockedField>
          </o:OLEObject>
        </w:object>
      </w:r>
      <w:r>
        <w:rPr>
          <w:color w:val="FF0000"/>
        </w:rPr>
        <w:tab/>
      </w:r>
      <w:r>
        <w:rPr>
          <w:rFonts w:hint="eastAsia" w:ascii="Times New Roman" w:hAnsi="Times New Roman" w:eastAsia="宋体"/>
          <w:color w:val="FF0000"/>
        </w:rPr>
        <w:t>碳氧单键</w:t>
      </w:r>
    </w:p>
    <w:p>
      <w:pPr>
        <w:spacing w:line="400" w:lineRule="atLeast"/>
        <w:ind w:left="840" w:firstLine="420"/>
        <w:rPr>
          <w:rFonts w:hint="eastAsia" w:ascii="Times New Roman" w:hAnsi="Times New Roman" w:eastAsia="宋体"/>
          <w:color w:val="FF0000"/>
        </w:rPr>
      </w:pPr>
    </w:p>
    <w:p>
      <w:pPr>
        <w:spacing w:line="400" w:lineRule="atLeast"/>
        <w:ind w:left="840" w:firstLine="420"/>
        <w:rPr>
          <w:rFonts w:hint="eastAsia" w:ascii="Times New Roman" w:hAnsi="Times New Roman" w:eastAsia="宋体"/>
          <w:color w:val="FF0000"/>
        </w:rPr>
      </w:pPr>
    </w:p>
    <w:tbl>
      <w:tblPr>
        <w:tblStyle w:val="14"/>
        <w:tblW w:w="7820" w:type="dxa"/>
        <w:tblInd w:w="65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8"/>
        <w:gridCol w:w="2835"/>
        <w:gridCol w:w="29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8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2835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酯化</w:t>
            </w:r>
          </w:p>
        </w:tc>
        <w:tc>
          <w:tcPr>
            <w:tcW w:w="2977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水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8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反应关系</w:t>
            </w:r>
          </w:p>
        </w:tc>
        <w:tc>
          <w:tcPr>
            <w:tcW w:w="5812" w:type="dxa"/>
            <w:gridSpan w:val="2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COOH+C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5</w:t>
            </w:r>
            <w:r>
              <w:rPr>
                <w:rFonts w:ascii="Times New Roman" w:hAnsi="Times New Roman" w:cs="Times New Roman"/>
              </w:rPr>
              <w:t>OH</w:t>
            </w: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365760" cy="91440"/>
                  <wp:effectExtent l="0" t="0" r="2540" b="1016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760" cy="9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</w:rPr>
              <w:t>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COOC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5</w:t>
            </w:r>
            <w:r>
              <w:rPr>
                <w:rFonts w:ascii="Times New Roman" w:hAnsi="Times New Roman" w:cs="Times New Roman"/>
              </w:rPr>
              <w:t>+H2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8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催化剂</w:t>
            </w:r>
          </w:p>
        </w:tc>
        <w:tc>
          <w:tcPr>
            <w:tcW w:w="2835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浓硫酸</w:t>
            </w:r>
          </w:p>
        </w:tc>
        <w:tc>
          <w:tcPr>
            <w:tcW w:w="2977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稀硫酸或氢氧化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8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催化剂的其他作用</w:t>
            </w:r>
          </w:p>
        </w:tc>
        <w:tc>
          <w:tcPr>
            <w:tcW w:w="2835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吸水，提高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COOH与C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5</w:t>
            </w:r>
            <w:r>
              <w:rPr>
                <w:rFonts w:ascii="Times New Roman" w:hAnsi="Times New Roman" w:cs="Times New Roman"/>
              </w:rPr>
              <w:t>OH的转化率</w:t>
            </w:r>
          </w:p>
        </w:tc>
        <w:tc>
          <w:tcPr>
            <w:tcW w:w="2977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OH中和酯水解生成的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COOH，提高酯的水解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8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加热方式</w:t>
            </w:r>
          </w:p>
        </w:tc>
        <w:tc>
          <w:tcPr>
            <w:tcW w:w="2835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酒精灯火焰加热</w:t>
            </w:r>
          </w:p>
        </w:tc>
        <w:tc>
          <w:tcPr>
            <w:tcW w:w="2977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热水浴加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8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反应类型</w:t>
            </w:r>
          </w:p>
        </w:tc>
        <w:tc>
          <w:tcPr>
            <w:tcW w:w="2835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酯化；取代</w:t>
            </w:r>
          </w:p>
        </w:tc>
        <w:tc>
          <w:tcPr>
            <w:tcW w:w="2977" w:type="dxa"/>
          </w:tcPr>
          <w:p>
            <w:pPr>
              <w:spacing w:before="156" w:beforeLines="5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水解；取代</w:t>
            </w:r>
          </w:p>
        </w:tc>
      </w:tr>
    </w:tbl>
    <w:p>
      <w:pPr>
        <w:spacing w:line="400" w:lineRule="atLeast"/>
        <w:ind w:left="840" w:firstLine="420"/>
        <w:rPr>
          <w:rFonts w:ascii="Times New Roman" w:hAnsi="Times New Roman" w:eastAsia="宋体"/>
          <w:color w:val="FF0000"/>
        </w:rPr>
      </w:pPr>
    </w:p>
    <w:p>
      <w:pPr>
        <w:spacing w:line="400" w:lineRule="atLeast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【思考】</w:t>
      </w:r>
    </w:p>
    <w:p>
      <w:pPr>
        <w:pStyle w:val="22"/>
        <w:numPr>
          <w:ilvl w:val="0"/>
          <w:numId w:val="4"/>
        </w:numPr>
        <w:spacing w:line="400" w:lineRule="atLeast"/>
        <w:ind w:firstLineChars="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利用化学平衡移动原理，解释酯在氢氧化钠的作用下为何水解较为彻底的原因</w:t>
      </w:r>
    </w:p>
    <w:p>
      <w:pPr>
        <w:spacing w:line="400" w:lineRule="atLeast"/>
        <w:ind w:left="420"/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答案】酯在可逆水解时产生羧酸，而氢氧化钠能够中和羧酸，使得水解平衡往正方向移动，直到几乎完全水解</w:t>
      </w:r>
    </w:p>
    <w:p>
      <w:pPr>
        <w:pStyle w:val="22"/>
        <w:numPr>
          <w:numId w:val="0"/>
        </w:numPr>
        <w:spacing w:line="400" w:lineRule="atLeast"/>
        <w:ind w:left="420" w:leftChars="0"/>
        <w:rPr>
          <w:rFonts w:ascii="Times New Roman" w:hAnsi="Times New Roman" w:eastAsia="楷体" w:cs="Times New Roman"/>
        </w:rPr>
      </w:pPr>
    </w:p>
    <w:p>
      <w:pPr>
        <w:pStyle w:val="22"/>
        <w:numPr>
          <w:ilvl w:val="0"/>
          <w:numId w:val="4"/>
        </w:numPr>
        <w:spacing w:line="400" w:lineRule="atLeast"/>
        <w:ind w:firstLineChars="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1mol</w:t>
      </w:r>
      <w:r>
        <w:rPr>
          <w:rFonts w:ascii="Times New Roman" w:hAnsi="Times New Roman" w:eastAsia="楷体" w:cs="Times New Roman"/>
        </w:rPr>
        <w:object>
          <v:shape id="_x0000_i1067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ChemWindow.Document" ShapeID="_x0000_i1067" DrawAspect="Content" ObjectID="_1468075732" r:id="rId26">
            <o:LockedField>false</o:LockedField>
          </o:OLEObject>
        </w:object>
      </w:r>
      <w:r>
        <w:rPr>
          <w:rFonts w:ascii="Times New Roman" w:hAnsi="Times New Roman" w:eastAsia="楷体" w:cs="Times New Roman"/>
        </w:rPr>
        <w:t>、1mol</w:t>
      </w:r>
      <w:r>
        <w:rPr>
          <w:rFonts w:ascii="Times New Roman" w:hAnsi="Times New Roman" w:eastAsia="楷体" w:cs="Times New Roman"/>
        </w:rPr>
        <w:object>
          <v:shape id="_x0000_i1068" o:spt="75" type="#_x0000_t75" style="height:90.75pt;width:64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ChemWindow.Document" ShapeID="_x0000_i1068" DrawAspect="Content" ObjectID="_1468075733" r:id="rId28">
            <o:LockedField>false</o:LockedField>
          </o:OLEObject>
        </w:object>
      </w:r>
      <w:r>
        <w:rPr>
          <w:rFonts w:ascii="Times New Roman" w:hAnsi="Times New Roman" w:eastAsia="楷体" w:cs="Times New Roman"/>
        </w:rPr>
        <w:t>水解分别需要消耗多少mol的氢氧化钠？</w:t>
      </w:r>
    </w:p>
    <w:p>
      <w:pPr>
        <w:spacing w:line="400" w:lineRule="atLeast"/>
        <w:ind w:left="420"/>
        <w:rPr>
          <w:rFonts w:ascii="Times New Roman" w:hAnsi="Times New Roman" w:eastAsia="楷体" w:cs="Times New Roman"/>
          <w:color w:val="FF0000"/>
        </w:rPr>
      </w:pPr>
      <w:r>
        <w:rPr>
          <w:rFonts w:hint="eastAsia" w:ascii="Times New Roman" w:hAnsi="Times New Roman" w:eastAsia="楷体" w:cs="Times New Roman"/>
          <w:color w:val="FF0000"/>
        </w:rPr>
        <w:t>【答案</w:t>
      </w:r>
      <w:r>
        <w:rPr>
          <w:rFonts w:ascii="Times New Roman" w:hAnsi="Times New Roman" w:eastAsia="楷体" w:cs="Times New Roman"/>
          <w:color w:val="FF0000"/>
        </w:rPr>
        <w:t>】</w:t>
      </w:r>
      <w:r>
        <w:rPr>
          <w:rFonts w:hint="eastAsia" w:ascii="Times New Roman" w:hAnsi="Times New Roman" w:eastAsia="楷体" w:cs="Times New Roman"/>
          <w:color w:val="FF0000"/>
        </w:rPr>
        <w:t>1</w:t>
      </w:r>
      <w:r>
        <w:rPr>
          <w:rFonts w:ascii="Times New Roman" w:hAnsi="Times New Roman" w:eastAsia="楷体" w:cs="Times New Roman"/>
          <w:color w:val="FF0000"/>
        </w:rPr>
        <w:t>mol</w:t>
      </w:r>
      <w:r>
        <w:rPr>
          <w:rFonts w:ascii="Times New Roman" w:hAnsi="Times New Roman" w:eastAsia="楷体" w:cs="Times New Roman"/>
          <w:color w:val="FF0000"/>
        </w:rPr>
        <w:tab/>
      </w:r>
      <w:r>
        <w:rPr>
          <w:rFonts w:ascii="Times New Roman" w:hAnsi="Times New Roman" w:eastAsia="楷体" w:cs="Times New Roman"/>
          <w:color w:val="FF0000"/>
        </w:rPr>
        <w:t>2mol</w:t>
      </w:r>
    </w:p>
    <w:p>
      <w:pPr>
        <w:spacing w:line="400" w:lineRule="atLeast"/>
        <w:ind w:left="420"/>
        <w:rPr>
          <w:rFonts w:ascii="Times New Roman" w:hAnsi="Times New Roman" w:eastAsia="楷体" w:cs="Times New Roman"/>
          <w:color w:val="FF0000"/>
        </w:rPr>
      </w:pPr>
    </w:p>
    <w:p>
      <w:pPr>
        <w:pStyle w:val="22"/>
        <w:numPr>
          <w:ilvl w:val="0"/>
          <w:numId w:val="4"/>
        </w:numPr>
        <w:spacing w:line="400" w:lineRule="atLeast"/>
        <w:ind w:firstLineChars="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1mol</w:t>
      </w:r>
      <w:r>
        <w:rPr>
          <w:rFonts w:ascii="Times New Roman" w:hAnsi="Times New Roman" w:eastAsia="楷体" w:cs="Times New Roman"/>
        </w:rPr>
        <w:drawing>
          <wp:inline distT="0" distB="0" distL="0" distR="0">
            <wp:extent cx="1315085" cy="581025"/>
            <wp:effectExtent l="0" t="0" r="5715" b="3175"/>
            <wp:docPr id="23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565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水解，需要消耗多少mol的氢氧化钠？</w:t>
      </w:r>
    </w:p>
    <w:p>
      <w:pPr>
        <w:spacing w:line="400" w:lineRule="atLeast"/>
        <w:ind w:left="420"/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  <w:color w:val="FF0000"/>
        </w:rPr>
        <w:t>【答案】2mol</w:t>
      </w:r>
      <w:r>
        <w:rPr>
          <w:rFonts w:hint="eastAsia" w:ascii="Times New Roman" w:hAnsi="Times New Roman" w:eastAsia="楷体" w:cs="Times New Roman"/>
          <w:color w:val="FF0000"/>
        </w:rPr>
        <w:t>，</w:t>
      </w:r>
      <w:r>
        <w:rPr>
          <w:rFonts w:ascii="Times New Roman" w:hAnsi="Times New Roman" w:eastAsia="楷体" w:cs="Times New Roman"/>
          <w:color w:val="FF0000"/>
        </w:rPr>
        <w:t>得到的</w:t>
      </w:r>
      <w:r>
        <w:rPr>
          <w:rFonts w:hint="eastAsia" w:ascii="Times New Roman" w:hAnsi="Times New Roman" w:eastAsia="楷体" w:cs="Times New Roman"/>
          <w:color w:val="FF0000"/>
        </w:rPr>
        <w:t>产物</w:t>
      </w:r>
      <w:r>
        <w:rPr>
          <w:rFonts w:ascii="Times New Roman" w:hAnsi="Times New Roman" w:eastAsia="楷体" w:cs="Times New Roman"/>
          <w:color w:val="FF0000"/>
        </w:rPr>
        <w:t>分别是醋酸钠和苯酚钠</w:t>
      </w:r>
    </w:p>
    <w:p>
      <w:pPr>
        <w:spacing w:line="400" w:lineRule="atLeast"/>
        <w:ind w:left="420"/>
        <w:rPr>
          <w:rFonts w:hint="eastAsia" w:ascii="Times New Roman" w:hAnsi="Times New Roman" w:eastAsia="宋体"/>
        </w:rPr>
      </w:pPr>
    </w:p>
    <w:p>
      <w:pPr>
        <w:spacing w:line="400" w:lineRule="atLeast"/>
        <w:ind w:left="420"/>
        <w:rPr>
          <w:rFonts w:hint="eastAsia" w:ascii="Times New Roman" w:hAnsi="Times New Roman" w:eastAsia="宋体"/>
        </w:rPr>
      </w:pPr>
    </w:p>
    <w:p>
      <w:pPr>
        <w:spacing w:line="400" w:lineRule="atLeast"/>
        <w:ind w:left="420"/>
        <w:rPr>
          <w:rFonts w:hint="eastAsia" w:ascii="Times New Roman" w:hAnsi="Times New Roman" w:eastAsia="宋体"/>
        </w:rPr>
      </w:pPr>
    </w:p>
    <w:p>
      <w:pPr>
        <w:spacing w:line="400" w:lineRule="atLeast"/>
        <w:ind w:left="420"/>
        <w:rPr>
          <w:rFonts w:hint="eastAsia" w:ascii="Times New Roman" w:hAnsi="Times New Roman" w:eastAsia="宋体"/>
        </w:rPr>
      </w:pPr>
    </w:p>
    <w:p>
      <w:pPr>
        <w:spacing w:line="400" w:lineRule="atLeast"/>
        <w:ind w:left="420"/>
        <w:rPr>
          <w:rFonts w:hint="eastAsia" w:ascii="Times New Roman" w:hAnsi="Times New Roman" w:eastAsia="宋体"/>
        </w:rPr>
      </w:pPr>
    </w:p>
    <w:p>
      <w:pPr>
        <w:spacing w:line="400" w:lineRule="atLeast"/>
        <w:ind w:left="420"/>
        <w:rPr>
          <w:rFonts w:hint="eastAsia" w:ascii="Times New Roman" w:hAnsi="Times New Roman" w:eastAsia="宋体"/>
        </w:rPr>
      </w:pPr>
    </w:p>
    <w:p>
      <w:pPr>
        <w:spacing w:line="400" w:lineRule="atLeast"/>
        <w:ind w:left="420"/>
        <w:rPr>
          <w:rFonts w:hint="eastAsia" w:ascii="Times New Roman" w:hAnsi="Times New Roman" w:eastAsia="宋体"/>
        </w:rPr>
      </w:pP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【练一练】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书写以下酯在氢氧化钠作用下水解的化学反应方程式：</w:t>
      </w:r>
    </w:p>
    <w:p>
      <w:pPr>
        <w:pStyle w:val="22"/>
        <w:numPr>
          <w:ilvl w:val="0"/>
          <w:numId w:val="5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HCOOCH</w:t>
      </w:r>
      <w:r>
        <w:rPr>
          <w:rFonts w:hint="eastAsia" w:ascii="Times New Roman" w:hAnsi="Times New Roman" w:eastAsia="宋体"/>
          <w:vertAlign w:val="subscript"/>
        </w:rPr>
        <w:t>3</w:t>
      </w:r>
    </w:p>
    <w:p>
      <w:pPr>
        <w:pStyle w:val="22"/>
        <w:numPr>
          <w:ilvl w:val="0"/>
          <w:numId w:val="5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876300" cy="320040"/>
            <wp:effectExtent l="0" t="0" r="0" b="1016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20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2"/>
        <w:numPr>
          <w:ilvl w:val="0"/>
          <w:numId w:val="5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524000" cy="607695"/>
            <wp:effectExtent l="0" t="0" r="0" b="1905"/>
            <wp:docPr id="24" name="图片 24" descr="C:\Users\asus\AppData\Local\Temp\WeChat Files\1839087456083593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asus\AppData\Local\Temp\WeChat Files\183908745608359339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0977" cy="610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numPr>
          <w:ilvl w:val="0"/>
          <w:numId w:val="5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495425" cy="596265"/>
            <wp:effectExtent l="0" t="0" r="3175" b="635"/>
            <wp:docPr id="32" name="图片 32" descr="C:\Users\asus\AppData\Local\Temp\WeChat Files\6933855658629510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C:\Users\asus\AppData\Local\Temp\WeChat Files\693385565862951090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2051" cy="59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420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color w:val="FF0000"/>
        </w:rPr>
        <w:t>【答案</w:t>
      </w:r>
      <w:r>
        <w:rPr>
          <w:rFonts w:ascii="Times New Roman" w:hAnsi="Times New Roman" w:eastAsia="宋体"/>
          <w:color w:val="FF0000"/>
        </w:rPr>
        <w:t>】</w:t>
      </w:r>
      <w:r>
        <w:rPr>
          <w:rFonts w:hint="eastAsia" w:ascii="Times New Roman" w:hAnsi="Times New Roman" w:eastAsia="宋体"/>
          <w:color w:val="FF0000"/>
        </w:rPr>
        <w:t>（1</w:t>
      </w:r>
      <w:r>
        <w:rPr>
          <w:rFonts w:ascii="Times New Roman" w:hAnsi="Times New Roman" w:eastAsia="宋体"/>
          <w:color w:val="FF0000"/>
        </w:rPr>
        <w:t>）</w:t>
      </w:r>
      <w:r>
        <w:rPr>
          <w:position w:val="-12"/>
        </w:rPr>
        <w:object>
          <v:shape id="_x0000_i1069" o:spt="75" type="#_x0000_t75" style="height:18.75pt;width:23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69" DrawAspect="Content" ObjectID="_1468075734" r:id="rId34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color w:val="FF0000"/>
        </w:rPr>
        <w:t>（2</w:t>
      </w:r>
      <w:r>
        <w:rPr>
          <w:rFonts w:ascii="Times New Roman" w:hAnsi="Times New Roman" w:eastAsia="宋体"/>
          <w:color w:val="FF0000"/>
        </w:rPr>
        <w:t>）</w:t>
      </w:r>
      <w:r>
        <w:rPr>
          <w:position w:val="-12"/>
        </w:rPr>
        <w:object>
          <v:shape id="_x0000_i1070" o:spt="75" type="#_x0000_t75" style="height:18.75pt;width:324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70" DrawAspect="Content" ObjectID="_1468075735" r:id="rId36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color w:val="FF0000"/>
        </w:rPr>
        <w:t>（3</w:t>
      </w:r>
      <w:r>
        <w:rPr>
          <w:rFonts w:ascii="Times New Roman" w:hAnsi="Times New Roman" w:eastAsia="宋体"/>
          <w:color w:val="FF0000"/>
        </w:rPr>
        <w:t>）</w:t>
      </w:r>
      <w:r>
        <w:rPr>
          <w:rFonts w:ascii="Times New Roman" w:hAnsi="Times New Roman" w:eastAsia="宋体"/>
          <w:color w:val="FF0000"/>
        </w:rPr>
        <w:drawing>
          <wp:inline distT="0" distB="0" distL="0" distR="0">
            <wp:extent cx="5210175" cy="483870"/>
            <wp:effectExtent l="0" t="0" r="9525" b="11430"/>
            <wp:docPr id="25" name="图片 25" descr="C:\Users\asus\AppData\Local\Temp\WeChat Files\8091379496993186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:\Users\asus\AppData\Local\Temp\WeChat Files\809137949699318613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29"/>
                    <a:stretch>
                      <a:fillRect/>
                    </a:stretch>
                  </pic:blipFill>
                  <pic:spPr>
                    <a:xfrm>
                      <a:off x="0" y="0"/>
                      <a:ext cx="5212565" cy="484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420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color w:val="FF0000"/>
        </w:rPr>
        <w:t>（4</w:t>
      </w:r>
      <w:r>
        <w:rPr>
          <w:rFonts w:ascii="Times New Roman" w:hAnsi="Times New Roman" w:eastAsia="宋体"/>
          <w:color w:val="FF0000"/>
        </w:rPr>
        <w:t>）</w:t>
      </w:r>
      <w:r>
        <w:rPr>
          <w:rFonts w:ascii="Times New Roman" w:hAnsi="Times New Roman" w:eastAsia="宋体"/>
          <w:color w:val="FF0000"/>
        </w:rPr>
        <w:drawing>
          <wp:inline distT="0" distB="0" distL="0" distR="0">
            <wp:extent cx="4695825" cy="514350"/>
            <wp:effectExtent l="0" t="0" r="3175" b="6350"/>
            <wp:docPr id="34" name="图片 34" descr="C:\Users\asus\AppData\Local\Temp\WeChat Files\789210459374535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C:\Users\asus\AppData\Local\Temp\WeChat Files\78921045937453579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15"/>
                    <a:stretch>
                      <a:fillRect/>
                    </a:stretch>
                  </pic:blipFill>
                  <pic:spPr>
                    <a:xfrm>
                      <a:off x="0" y="0"/>
                      <a:ext cx="4765986" cy="522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numPr>
          <w:numId w:val="0"/>
        </w:numPr>
        <w:spacing w:line="400" w:lineRule="atLeast"/>
        <w:ind w:leftChars="0"/>
        <w:rPr>
          <w:rFonts w:ascii="Times New Roman" w:hAnsi="Times New Roman" w:eastAsia="宋体"/>
          <w:b/>
        </w:rPr>
      </w:pPr>
    </w:p>
    <w:p>
      <w:pPr>
        <w:pStyle w:val="22"/>
        <w:numPr>
          <w:ilvl w:val="0"/>
          <w:numId w:val="1"/>
        </w:numPr>
        <w:spacing w:line="400" w:lineRule="atLeast"/>
        <w:ind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甲酸某酯的性质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甲酸某酯的结构简式：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drawing>
          <wp:inline distT="0" distB="0" distL="0" distR="0">
            <wp:extent cx="1152525" cy="511810"/>
            <wp:effectExtent l="0" t="0" r="3175" b="889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512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或</w:t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HCOOR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甲酸某酯除了拥有酯的所有性质外，由于包含了一个醛基，故同时拥有醛的所有性质。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与银氨溶液的反应，</w:t>
      </w:r>
      <w:r>
        <w:rPr>
          <w:rFonts w:hint="eastAsia"/>
        </w:rPr>
        <w:t>现象：________________________________________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  <w:color w:val="FF0000"/>
        </w:rPr>
      </w:pPr>
      <w:r>
        <w:rPr>
          <w:rFonts w:hint="eastAsia"/>
          <w:color w:val="FF0000"/>
        </w:rPr>
        <w:t>【答案】产生银镜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与新制氢氧化铜悬浊液的反应，现象：________________________________________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color w:val="FF0000"/>
        </w:rPr>
        <w:t>【答案】加热煮沸后，产生砖红色沉淀</w:t>
      </w:r>
    </w:p>
    <w:p>
      <w:pPr>
        <w:pStyle w:val="22"/>
        <w:numPr>
          <w:numId w:val="0"/>
        </w:numPr>
        <w:spacing w:line="400" w:lineRule="atLeast"/>
        <w:ind w:leftChars="0"/>
        <w:rPr>
          <w:rFonts w:ascii="Times New Roman" w:hAnsi="Times New Roman" w:eastAsia="宋体"/>
          <w:b/>
        </w:rPr>
      </w:pPr>
    </w:p>
    <w:p>
      <w:pPr>
        <w:pStyle w:val="22"/>
        <w:numPr>
          <w:ilvl w:val="0"/>
          <w:numId w:val="1"/>
        </w:numPr>
        <w:spacing w:line="400" w:lineRule="atLeast"/>
        <w:ind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酯的形成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b/>
        </w:rPr>
        <w:tab/>
      </w:r>
      <w:r>
        <w:rPr>
          <w:rFonts w:hint="eastAsia" w:ascii="Times New Roman" w:hAnsi="Times New Roman" w:eastAsia="宋体"/>
        </w:rPr>
        <w:t>1.</w:t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链酯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b/>
        </w:rPr>
        <w:tab/>
      </w:r>
      <w:r>
        <w:rPr>
          <w:rFonts w:hint="eastAsia" w:ascii="Times New Roman" w:hAnsi="Times New Roman" w:eastAsia="宋体"/>
        </w:rPr>
        <w:t>乙酸乙酯是如何形成的：</w:t>
      </w:r>
    </w:p>
    <w:p>
      <w:pPr>
        <w:spacing w:line="400" w:lineRule="atLeast"/>
        <w:ind w:firstLine="420"/>
        <w:rPr>
          <w:rFonts w:ascii="Times New Roman" w:hAnsi="Times New Roman" w:eastAsia="宋体"/>
          <w:b/>
        </w:rPr>
      </w:pPr>
      <w:r>
        <w:t>____________________________________________________________</w:t>
      </w:r>
    </w:p>
    <w:p>
      <w:pPr>
        <w:spacing w:line="400" w:lineRule="atLeast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b/>
        </w:rPr>
        <w:tab/>
      </w:r>
      <w:r>
        <w:rPr>
          <w:rFonts w:hint="eastAsia" w:ascii="Times New Roman" w:hAnsi="Times New Roman" w:eastAsia="宋体"/>
        </w:rPr>
        <w:t>酯基的形成遵循以下规律：</w:t>
      </w:r>
      <w:r>
        <w:rPr>
          <w:rFonts w:ascii="Times New Roman" w:hAnsi="Times New Roman" w:eastAsia="宋体"/>
          <w:color w:val="FF0000"/>
        </w:rPr>
        <w:t>______________________b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color w:val="FF0000"/>
        </w:rPr>
        <w:tab/>
      </w:r>
      <w:r>
        <w:rPr>
          <w:rFonts w:hint="eastAsia" w:ascii="Times New Roman" w:hAnsi="Times New Roman" w:eastAsia="宋体"/>
        </w:rPr>
        <w:t>同位素示踪法如下图所示：</w:t>
      </w:r>
    </w:p>
    <w:p>
      <w:pPr>
        <w:spacing w:line="400" w:lineRule="atLeast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color w:val="FF0000"/>
        </w:rPr>
        <w:tab/>
      </w:r>
      <w:r>
        <w:rPr>
          <w:position w:val="-16"/>
        </w:rPr>
        <w:object>
          <v:shape id="_x0000_i1071" o:spt="75" type="#_x0000_t75" style="height:23.25pt;width:3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71" DrawAspect="Content" ObjectID="_1468075736" r:id="rId41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color w:val="FF0000"/>
        </w:rPr>
        <w:t>【答案</w:t>
      </w:r>
      <w:r>
        <w:rPr>
          <w:rFonts w:ascii="Times New Roman" w:hAnsi="Times New Roman" w:eastAsia="宋体"/>
          <w:color w:val="FF0000"/>
        </w:rPr>
        <w:t>】</w:t>
      </w:r>
      <w:r>
        <w:rPr>
          <w:color w:val="FF0000"/>
          <w:position w:val="-16"/>
        </w:rPr>
        <w:object>
          <v:shape id="_x0000_i1072" o:spt="75" type="#_x0000_t75" style="height:41.25pt;width:311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72" DrawAspect="Content" ObjectID="_1468075737" r:id="rId43">
            <o:LockedField>false</o:LockedField>
          </o:OLEObject>
        </w:object>
      </w:r>
      <w:r>
        <w:rPr>
          <w:color w:val="FF0000"/>
        </w:rPr>
        <w:tab/>
      </w:r>
      <w:r>
        <w:rPr>
          <w:color w:val="FF0000"/>
        </w:rPr>
        <w:tab/>
      </w:r>
      <w:r>
        <w:rPr>
          <w:rFonts w:hint="eastAsia" w:ascii="Times New Roman" w:hAnsi="Times New Roman" w:eastAsia="宋体"/>
          <w:color w:val="FF0000"/>
        </w:rPr>
        <w:t>酸脱羟基醇脱氢</w:t>
      </w:r>
    </w:p>
    <w:p>
      <w:pPr>
        <w:spacing w:line="400" w:lineRule="atLeast"/>
        <w:ind w:firstLine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书写时要注意以下事项：</w:t>
      </w:r>
    </w:p>
    <w:p>
      <w:pPr>
        <w:pStyle w:val="22"/>
        <w:numPr>
          <w:ilvl w:val="0"/>
          <w:numId w:val="6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酯化反应均为可逆反应</w:t>
      </w:r>
    </w:p>
    <w:p>
      <w:pPr>
        <w:pStyle w:val="22"/>
        <w:numPr>
          <w:ilvl w:val="0"/>
          <w:numId w:val="6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条件均为浓硫酸、加热（乙酸乙酯为水浴加热）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醇与无机酸的酯化反应：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3095625" cy="779780"/>
            <wp:effectExtent l="0" t="0" r="3175" b="7620"/>
            <wp:docPr id="28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59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780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利用该反应，可制得烈性炸药硝化甘油。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0.3%硝化甘油片剂可用来扩张心血管，是心脏病人的必备药物，需舌下含服，药效迅速。</w:t>
      </w:r>
    </w:p>
    <w:p>
      <w:pPr>
        <w:spacing w:line="400" w:lineRule="atLeast"/>
        <w:rPr>
          <w:rFonts w:hint="eastAsia" w:ascii="Times New Roman" w:hAnsi="Times New Roman" w:eastAsia="宋体"/>
          <w:b/>
        </w:rPr>
      </w:pPr>
    </w:p>
    <w:p>
      <w:pPr>
        <w:spacing w:line="400" w:lineRule="atLeast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【练一练】</w:t>
      </w:r>
    </w:p>
    <w:p>
      <w:pPr>
        <w:spacing w:line="40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b/>
        </w:rPr>
        <w:tab/>
      </w:r>
      <w:r>
        <w:rPr>
          <w:rFonts w:hint="eastAsia" w:ascii="Times New Roman" w:hAnsi="Times New Roman" w:eastAsia="宋体"/>
        </w:rPr>
        <w:t>书写以下酸与醇反应的化学方程式</w:t>
      </w:r>
    </w:p>
    <w:p>
      <w:pPr>
        <w:pStyle w:val="22"/>
        <w:numPr>
          <w:ilvl w:val="0"/>
          <w:numId w:val="7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mol乙酸与1mol甲醇</w:t>
      </w:r>
    </w:p>
    <w:p>
      <w:pPr>
        <w:pStyle w:val="22"/>
        <w:numPr>
          <w:ilvl w:val="0"/>
          <w:numId w:val="7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mol乙二酸（草酸）与2mol乙醇</w:t>
      </w:r>
    </w:p>
    <w:p>
      <w:pPr>
        <w:pStyle w:val="22"/>
        <w:numPr>
          <w:ilvl w:val="0"/>
          <w:numId w:val="7"/>
        </w:numPr>
        <w:spacing w:line="400" w:lineRule="atLeast"/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mol乙酸与1mol乙二醇</w:t>
      </w:r>
    </w:p>
    <w:p>
      <w:pPr>
        <w:spacing w:line="400" w:lineRule="atLeast"/>
        <w:ind w:left="420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color w:val="FF0000"/>
        </w:rPr>
        <w:t>【答案】</w:t>
      </w:r>
    </w:p>
    <w:p>
      <w:pPr>
        <w:spacing w:line="400" w:lineRule="atLeast"/>
        <w:ind w:firstLine="420"/>
        <w:rPr>
          <w:color w:val="FF0000"/>
        </w:rPr>
      </w:pPr>
      <w:r>
        <w:rPr>
          <w:rFonts w:hint="eastAsia" w:ascii="Times New Roman" w:hAnsi="Times New Roman" w:eastAsia="宋体"/>
          <w:color w:val="FF0000"/>
        </w:rPr>
        <w:t>（1）</w:t>
      </w:r>
      <w:r>
        <w:rPr>
          <w:color w:val="FF0000"/>
        </w:rPr>
        <w:object>
          <v:shape id="_x0000_i1073" o:spt="75" type="#_x0000_t75" style="height:36.75pt;width:246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ChemWindow.Document" ShapeID="_x0000_i1073" DrawAspect="Content" ObjectID="_1468075738" r:id="rId46">
            <o:LockedField>false</o:LockedField>
          </o:OLEObject>
        </w:object>
      </w:r>
    </w:p>
    <w:p>
      <w:pPr>
        <w:spacing w:line="400" w:lineRule="atLeast"/>
        <w:ind w:firstLine="420"/>
        <w:rPr>
          <w:color w:val="FF0000"/>
        </w:rPr>
      </w:pPr>
      <w:r>
        <w:rPr>
          <w:rFonts w:hint="eastAsia"/>
          <w:color w:val="FF0000"/>
        </w:rPr>
        <w:t>（2）</w:t>
      </w:r>
      <w:r>
        <w:rPr>
          <w:color w:val="FF0000"/>
        </w:rPr>
        <w:object>
          <v:shape id="_x0000_i1074" o:spt="75" type="#_x0000_t75" style="height:37.5pt;width:301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ChemWindow.Document" ShapeID="_x0000_i1074" DrawAspect="Content" ObjectID="_1468075739" r:id="rId48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eastAsia="宋体"/>
          <w:b/>
        </w:rPr>
      </w:pPr>
      <w:r>
        <w:rPr>
          <w:rFonts w:hint="eastAsia"/>
          <w:color w:val="FF0000"/>
        </w:rPr>
        <w:t>（3）</w:t>
      </w:r>
      <w:r>
        <w:rPr>
          <w:color w:val="FF0000"/>
        </w:rPr>
        <w:object>
          <v:shape id="_x0000_i1075" o:spt="75" type="#_x0000_t75" style="height:36pt;width:34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ChemWindow.Document" ShapeID="_x0000_i1075" DrawAspect="Content" ObjectID="_1468075740" r:id="rId50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2.</w:t>
      </w:r>
      <w:r>
        <w:rPr>
          <w:rFonts w:hint="eastAsia" w:ascii="Times New Roman" w:hAnsi="Times New Roman" w:eastAsia="宋体"/>
          <w:b/>
        </w:rPr>
        <w:tab/>
      </w:r>
      <w:r>
        <w:rPr>
          <w:rFonts w:hint="eastAsia" w:ascii="Times New Roman" w:hAnsi="Times New Roman" w:eastAsia="宋体"/>
          <w:b/>
        </w:rPr>
        <w:t>环酯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乙二酸与乙二醇的酯化反应：</w: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object>
          <v:shape id="_x0000_i1076" o:spt="75" type="#_x0000_t75" style="height:102pt;width:3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ChemWindow.Document" ShapeID="_x0000_i1076" DrawAspect="Content" ObjectID="_1468075741" r:id="rId52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【思考】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object>
          <v:shape id="_x0000_i1077" o:spt="75" type="#_x0000_t75" style="height:60.75pt;width:202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ChemWindow.Document" ShapeID="_x0000_i1077" DrawAspect="Content" ObjectID="_1468075742" r:id="rId54">
            <o:LockedField>false</o:LockedField>
          </o:OLEObject>
        </w:object>
      </w:r>
      <w:r>
        <w:rPr>
          <w:rFonts w:hint="eastAsia" w:ascii="Times New Roman" w:eastAsia="宋体"/>
        </w:rPr>
        <w:t>和</w:t>
      </w:r>
      <w:r>
        <w:rPr>
          <w:rFonts w:ascii="Times New Roman" w:hAnsi="Times New Roman" w:eastAsia="宋体"/>
        </w:rPr>
        <w:object>
          <v:shape id="_x0000_i1078" o:spt="75" type="#_x0000_t75" style="height:43.5pt;width:105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ChemWindow.Document" ShapeID="_x0000_i1078" DrawAspect="Content" ObjectID="_1468075743" r:id="rId5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分别</w:t>
      </w:r>
      <w:r>
        <w:rPr>
          <w:rFonts w:hint="eastAsia" w:ascii="Times New Roman" w:eastAsia="宋体"/>
        </w:rPr>
        <w:t>该如何自身发生酯化反应？</w:t>
      </w:r>
    </w:p>
    <w:p>
      <w:pPr>
        <w:spacing w:line="400" w:lineRule="atLeast"/>
        <w:ind w:left="420"/>
        <w:rPr>
          <w:rFonts w:ascii="Times New Roman" w:hAnsi="Times New Roman" w:eastAsia="宋体"/>
          <w:b/>
          <w:color w:val="FF0000"/>
        </w:rPr>
      </w:pPr>
      <w:r>
        <w:rPr>
          <w:rFonts w:hint="eastAsia" w:ascii="Times New Roman" w:hAnsi="Times New Roman" w:eastAsia="宋体"/>
          <w:b/>
          <w:color w:val="FF0000"/>
        </w:rPr>
        <w:t>【答案】</w:t>
      </w:r>
    </w:p>
    <w:p>
      <w:pPr>
        <w:spacing w:line="400" w:lineRule="atLeast"/>
        <w:ind w:left="420"/>
        <w:rPr>
          <w:rFonts w:ascii="Times New Roman" w:hAnsi="Times New Roman" w:eastAsia="宋体"/>
          <w:b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079" o:spt="75" type="#_x0000_t75" style="height:95.25pt;width:3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ChemWindow.Document" ShapeID="_x0000_i1079" DrawAspect="Content" ObjectID="_1468075744" r:id="rId58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080" o:spt="75" type="#_x0000_t75" style="height:123pt;width:30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ChemWindow.Document" ShapeID="_x0000_i1080" DrawAspect="Content" ObjectID="_1468075745" r:id="rId60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eastAsia="宋体"/>
        </w:rPr>
        <w:t>【注意】三元环酯极不稳定，但六元环酯很稳定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eastAsia="宋体"/>
        </w:rPr>
        <w:t>六元环酯还有另外一种线构式的写法：</w:t>
      </w:r>
      <w:r>
        <w:rPr>
          <w:rFonts w:ascii="Times New Roman" w:hAnsi="Times New Roman" w:eastAsia="宋体"/>
        </w:rPr>
        <w:object>
          <v:shape id="_x0000_i1081" o:spt="75" type="#_x0000_t75" style="height:91.5pt;width:53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ChemWindow.Document" ShapeID="_x0000_i1081" DrawAspect="Content" ObjectID="_1468075746" r:id="rId62">
            <o:LockedField>false</o:LockedField>
          </o:OLEObject>
        </w:object>
      </w:r>
      <w:r>
        <w:rPr>
          <w:rFonts w:hint="eastAsia" w:ascii="Times New Roman" w:eastAsia="宋体"/>
        </w:rPr>
        <w:t>（两个羰基在对位上，环上的两个氧原子也在对位上）</w:t>
      </w:r>
    </w:p>
    <w:p>
      <w:pPr>
        <w:spacing w:line="400" w:lineRule="atLeast"/>
        <w:ind w:left="420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color w:val="FF0000"/>
        </w:rPr>
        <w:tab/>
      </w:r>
    </w:p>
    <w:p>
      <w:pPr>
        <w:spacing w:line="400" w:lineRule="atLeast"/>
        <w:ind w:left="420"/>
        <w:rPr>
          <w:rFonts w:hint="eastAsia" w:ascii="Times New Roman" w:eastAsia="宋体"/>
          <w:b/>
        </w:rPr>
      </w:pPr>
    </w:p>
    <w:p>
      <w:pPr>
        <w:spacing w:line="400" w:lineRule="atLeast"/>
        <w:ind w:left="420"/>
        <w:rPr>
          <w:rFonts w:hint="eastAsia" w:asci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color w:val="FF0000"/>
        </w:rPr>
      </w:pPr>
      <w:r>
        <w:rPr>
          <w:rFonts w:hint="eastAsia" w:ascii="Times New Roman" w:eastAsia="宋体"/>
          <w:b/>
        </w:rPr>
        <w:t>【练一练】</w: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hint="eastAsia" w:ascii="Times New Roman" w:eastAsia="宋体"/>
          <w:b/>
        </w:rPr>
        <w:t>书写以下有机物形成六元环酯的化学方程式</w: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769110" cy="962025"/>
            <wp:effectExtent l="0" t="0" r="8890" b="3175"/>
            <wp:docPr id="35" name="图片 35" descr="C:\Users\asus\AppData\Local\Temp\WeChat Files\6908742967071255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C:\Users\asus\AppData\Local\Temp\WeChat Files\690874296707125536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3123" cy="964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ascii="Times New Roman" w:hAnsi="Times New Roman" w:eastAsia="宋体"/>
        </w:rPr>
        <w:object>
          <v:shape id="_x0000_i1082" o:spt="75" type="#_x0000_t75" style="height:83.25pt;width:82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ChemWindow.Document" ShapeID="_x0000_i1082" DrawAspect="Content" ObjectID="_1468075747" r:id="rId65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  <w:b/>
          <w:color w:val="FF0000"/>
        </w:rPr>
      </w:pPr>
      <w:r>
        <w:rPr>
          <w:rFonts w:hint="eastAsia" w:ascii="Times New Roman" w:hAnsi="Times New Roman" w:eastAsia="宋体"/>
          <w:b/>
          <w:color w:val="FF0000"/>
        </w:rPr>
        <w:t>【答案】</w:t>
      </w:r>
    </w:p>
    <w:p>
      <w:pPr>
        <w:spacing w:line="400" w:lineRule="atLeast"/>
        <w:ind w:left="420"/>
      </w:pPr>
      <w:r>
        <w:object>
          <v:shape id="_x0000_i1083" o:spt="75" type="#_x0000_t75" style="height:89.25pt;width:321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ChemWindow.Document" ShapeID="_x0000_i1083" DrawAspect="Content" ObjectID="_1468075748" r:id="rId67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  <w:b/>
          <w:color w:val="FF0000"/>
        </w:rPr>
      </w:pPr>
      <w:r>
        <w:object>
          <v:shape id="_x0000_i1084" o:spt="75" type="#_x0000_t75" style="height:124.5pt;width:301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ChemWindow.Document" ShapeID="_x0000_i1084" DrawAspect="Content" ObjectID="_1468075749" r:id="rId69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hint="eastAsia"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3.</w:t>
      </w:r>
      <w:r>
        <w:rPr>
          <w:rFonts w:hint="eastAsia" w:ascii="Times New Roman" w:hAnsi="Times New Roman" w:eastAsia="宋体"/>
          <w:b/>
        </w:rPr>
        <w:tab/>
      </w:r>
      <w:r>
        <w:rPr>
          <w:rFonts w:hint="eastAsia" w:ascii="Times New Roman" w:hAnsi="Times New Roman" w:eastAsia="宋体"/>
          <w:b/>
        </w:rPr>
        <w:t>聚酯（高分子化合物）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乳酸的自身聚合反应：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object>
          <v:shape id="_x0000_i1085" o:spt="75" type="#_x0000_t75" style="height:42pt;width:260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ChemWindow.Document" ShapeID="_x0000_i1085" DrawAspect="Content" ObjectID="_1468075750" r:id="rId71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乙二酸与乙二醇的聚合反应：</w:t>
      </w:r>
    </w:p>
    <w:p>
      <w:pPr>
        <w:spacing w:line="400" w:lineRule="atLeast"/>
        <w:ind w:left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object>
          <v:shape id="_x0000_i1086" o:spt="75" type="#_x0000_t75" style="height:45.75pt;width:40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ChemWindow.Document" ShapeID="_x0000_i1086" DrawAspect="Content" ObjectID="_1468075751" r:id="rId73">
            <o:LockedField>false</o:LockedField>
          </o:OLEObject>
        </w:object>
      </w:r>
    </w:p>
    <w:p>
      <w:pPr>
        <w:spacing w:line="400" w:lineRule="atLeast"/>
        <w:ind w:left="420"/>
        <w:rPr>
          <w:rFonts w:ascii="Times New Roman" w:hAnsi="Times New Roman" w:eastAsia="宋体"/>
          <w:color w:val="FF0000"/>
        </w:rPr>
      </w:pPr>
      <w:r>
        <w:rPr>
          <w:rFonts w:hint="eastAsia" w:ascii="Times New Roman" w:eastAsia="宋体"/>
        </w:rPr>
        <w:t>上述反应类型均为</w:t>
      </w:r>
      <w:r>
        <w:rPr>
          <w:rFonts w:hint="eastAsia" w:ascii="Times New Roman" w:eastAsia="宋体"/>
          <w:color w:val="FF0000"/>
        </w:rPr>
        <w:t>缩聚反应</w: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【练一练】</w: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书写以下有机物发生</w:t>
      </w:r>
      <w:r>
        <w:rPr>
          <w:rFonts w:ascii="Times New Roman" w:hAnsi="Times New Roman" w:eastAsia="宋体"/>
          <w:b/>
        </w:rPr>
        <w:t>缩聚反应的</w:t>
      </w:r>
      <w:r>
        <w:rPr>
          <w:rFonts w:hint="eastAsia" w:ascii="Times New Roman" w:hAnsi="Times New Roman" w:eastAsia="宋体"/>
          <w:b/>
        </w:rPr>
        <w:t>方程式：</w:t>
      </w:r>
    </w:p>
    <w:p>
      <w:pPr>
        <w:spacing w:line="400" w:lineRule="atLeast"/>
        <w:ind w:left="420"/>
        <w:rPr>
          <w:rFonts w:ascii="Times New Roman" w:hAnsi="Times New Roman" w:eastAsia="宋体"/>
          <w:b/>
        </w:rPr>
      </w:pPr>
      <w:r>
        <w:rPr>
          <w:rFonts w:ascii="Times New Roman" w:hAnsi="Times New Roman" w:eastAsia="宋体"/>
        </w:rPr>
        <w:object>
          <v:shape id="_x0000_i1087" o:spt="75" type="#_x0000_t75" style="height:102pt;width:122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ChemWindow.Document" ShapeID="_x0000_i1087" DrawAspect="Content" ObjectID="_1468075752" r:id="rId7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ascii="Times New Roman" w:hAnsi="Times New Roman" w:eastAsia="宋体"/>
        </w:rPr>
        <w:drawing>
          <wp:inline distT="0" distB="0" distL="0" distR="0">
            <wp:extent cx="1247775" cy="1311275"/>
            <wp:effectExtent l="0" t="0" r="9525" b="9525"/>
            <wp:docPr id="38" name="图片 38" descr="C:\Users\asus\AppData\Local\Temp\WeChat Files\4306424514127232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C:\Users\asus\AppData\Local\Temp\WeChat Files\430642451412723274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8835" cy="13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420"/>
        <w:rPr>
          <w:rFonts w:ascii="Times New Roman" w:hAnsi="Times New Roman" w:eastAsia="宋体"/>
          <w:b/>
          <w:color w:val="FF0000"/>
        </w:rPr>
      </w:pPr>
      <w:r>
        <w:rPr>
          <w:rFonts w:hint="eastAsia" w:ascii="Times New Roman" w:hAnsi="Times New Roman" w:eastAsia="宋体"/>
          <w:b/>
          <w:color w:val="FF0000"/>
        </w:rPr>
        <w:t>【答案】</w:t>
      </w:r>
    </w:p>
    <w:p>
      <w:pPr>
        <w:spacing w:line="400" w:lineRule="atLeast"/>
        <w:ind w:left="420"/>
      </w:pPr>
      <w:r>
        <w:object>
          <v:shape id="_x0000_i1088" o:spt="75" type="#_x0000_t75" style="height:82.5pt;width:324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ChemWindow.Document" ShapeID="_x0000_i1088" DrawAspect="Content" ObjectID="_1468075753" r:id="rId78">
            <o:LockedField>false</o:LockedField>
          </o:OLEObject>
        </w:objec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drawing>
          <wp:inline distT="0" distB="0" distL="0" distR="0">
            <wp:extent cx="5191125" cy="746125"/>
            <wp:effectExtent l="0" t="0" r="3175" b="3175"/>
            <wp:docPr id="39" name="图片 39" descr="C:\Users\asus\AppData\Local\Temp\WeChat Files\2966048554708051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C:\Users\asus\AppData\Local\Temp\WeChat Files\296604855470805142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06216" cy="74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numPr>
          <w:numId w:val="0"/>
        </w:numPr>
        <w:spacing w:line="400" w:lineRule="atLeast"/>
        <w:ind w:leftChars="0"/>
        <w:rPr>
          <w:rFonts w:ascii="Times New Roman" w:hAnsi="Times New Roman" w:eastAsia="宋体"/>
          <w:b/>
        </w:rPr>
      </w:pPr>
    </w:p>
    <w:p>
      <w:pPr>
        <w:pStyle w:val="22"/>
        <w:numPr>
          <w:ilvl w:val="0"/>
          <w:numId w:val="1"/>
        </w:numPr>
        <w:spacing w:line="400" w:lineRule="atLeast"/>
        <w:ind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酯的命名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酯是根据形成它的酸和醇（酚）来命名的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例：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314450" cy="572770"/>
            <wp:effectExtent l="0" t="0" r="6350" b="11430"/>
            <wp:docPr id="40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5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572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苯甲酸甲酯（由苯甲酸和甲醇所形成的酯，一般把“醇”省略）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drawing>
          <wp:inline distT="0" distB="0" distL="0" distR="0">
            <wp:extent cx="1257300" cy="537845"/>
            <wp:effectExtent l="0" t="0" r="0" b="8255"/>
            <wp:docPr id="44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1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5379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乙酸苯酚酯（由乙酸和苯酚形成的酯，“酚”不能省略）</w:t>
      </w:r>
    </w:p>
    <w:p>
      <w:pPr>
        <w:pStyle w:val="22"/>
        <w:spacing w:line="400" w:lineRule="atLeast"/>
        <w:ind w:left="0" w:leftChars="0" w:firstLine="0" w:firstLineChars="0"/>
        <w:rPr>
          <w:rFonts w:hint="eastAsia" w:ascii="Times New Roman" w:hAnsi="Times New Roman" w:eastAsia="宋体"/>
          <w:b/>
        </w:rPr>
      </w:pPr>
    </w:p>
    <w:p>
      <w:pPr>
        <w:pStyle w:val="22"/>
        <w:spacing w:line="400" w:lineRule="atLeast"/>
        <w:ind w:left="0" w:leftChars="0" w:firstLine="0" w:firstLineChars="0"/>
        <w:rPr>
          <w:rFonts w:hint="eastAsia" w:ascii="Times New Roman" w:hAnsi="Times New Roman" w:eastAsia="宋体"/>
          <w:b/>
        </w:rPr>
      </w:pPr>
    </w:p>
    <w:p>
      <w:pPr>
        <w:pStyle w:val="22"/>
        <w:spacing w:line="400" w:lineRule="atLeast"/>
        <w:ind w:left="0" w:leftChars="0" w:firstLine="0" w:firstLineChars="0"/>
        <w:rPr>
          <w:rFonts w:hint="eastAsia" w:ascii="Times New Roman" w:hAnsi="Times New Roman" w:eastAsia="宋体"/>
          <w:b/>
        </w:rPr>
      </w:pPr>
    </w:p>
    <w:p>
      <w:pPr>
        <w:pStyle w:val="22"/>
        <w:spacing w:line="400" w:lineRule="atLeast"/>
        <w:ind w:left="0" w:leftChars="0" w:firstLine="0" w:firstLineChars="0"/>
        <w:rPr>
          <w:rFonts w:hint="eastAsia" w:ascii="Times New Roman" w:hAnsi="Times New Roman" w:eastAsia="宋体"/>
          <w:b/>
        </w:rPr>
      </w:pPr>
    </w:p>
    <w:p>
      <w:pPr>
        <w:pStyle w:val="22"/>
        <w:spacing w:line="400" w:lineRule="atLeast"/>
        <w:ind w:left="0" w:leftChars="0" w:firstLine="0" w:firstLineChars="0"/>
        <w:rPr>
          <w:rFonts w:hint="eastAsia" w:ascii="Times New Roman" w:hAnsi="Times New Roman" w:eastAsia="宋体"/>
          <w:b/>
        </w:rPr>
      </w:pPr>
    </w:p>
    <w:p>
      <w:pPr>
        <w:pStyle w:val="22"/>
        <w:spacing w:line="400" w:lineRule="atLeast"/>
        <w:ind w:left="0" w:leftChars="0" w:firstLine="0"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【练一练】对下列酯进行命名</w:t>
      </w:r>
    </w:p>
    <w:p>
      <w:pPr>
        <w:pStyle w:val="22"/>
        <w:spacing w:line="400" w:lineRule="atLeast"/>
        <w:ind w:left="450" w:firstLine="0" w:firstLineChars="0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</w:rPr>
        <w:t>（1）</w:t>
      </w:r>
      <w:r>
        <w:object>
          <v:shape id="_x0000_i1089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ChemWindow.Document" ShapeID="_x0000_i1089" DrawAspect="Content" ObjectID="_1468075754" r:id="rId8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2）</w:t>
      </w:r>
      <w:r>
        <w:object>
          <v:shape id="_x0000_i1090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ChemWindow.Document" ShapeID="_x0000_i1090" DrawAspect="Content" ObjectID="_1468075755" r:id="rId85">
            <o:LockedField>false</o:LockedField>
          </o:OLEObject>
        </w:object>
      </w:r>
    </w:p>
    <w:p>
      <w:pPr>
        <w:spacing w:line="400" w:lineRule="atLeast"/>
        <w:ind w:firstLine="420"/>
      </w:pPr>
      <w:r>
        <w:rPr>
          <w:rFonts w:hint="eastAsia"/>
        </w:rPr>
        <w:t>（3</w:t>
      </w:r>
      <w:r>
        <w:t>）</w:t>
      </w:r>
      <w:r>
        <w:object>
          <v:shape id="_x0000_i1091" o:spt="75" type="#_x0000_t75" style="height:94.5pt;width:70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ChemWindow.Document" ShapeID="_x0000_i1091" DrawAspect="Content" ObjectID="_1468075756" r:id="rId8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4）</w:t>
      </w:r>
      <w:r>
        <w:object>
          <v:shape id="_x0000_i1092" o:spt="75" type="#_x0000_t75" style="height:18pt;width:129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ChemWindow.Document" ShapeID="_x0000_i1092" DrawAspect="Content" ObjectID="_1468075757" r:id="rId89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5</w:t>
      </w:r>
      <w:r>
        <w:rPr>
          <w:rFonts w:ascii="Times New Roman" w:hAnsi="Times New Roman" w:eastAsia="宋体"/>
        </w:rPr>
        <w:t>）</w:t>
      </w:r>
      <w:r>
        <w:object>
          <v:shape id="_x0000_i1093" o:spt="75" type="#_x0000_t75" style="height:16.5pt;width:120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ChemWindow.Document" ShapeID="_x0000_i1093" DrawAspect="Content" ObjectID="_1468075758" r:id="rId91">
            <o:LockedField>false</o:LockedField>
          </o:OLEObject>
        </w:object>
      </w:r>
    </w:p>
    <w:p>
      <w:pPr>
        <w:pStyle w:val="22"/>
        <w:spacing w:line="400" w:lineRule="atLeast"/>
        <w:ind w:left="450" w:firstLine="0" w:firstLineChars="0"/>
        <w:jc w:val="left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color w:val="FF0000"/>
        </w:rPr>
        <w:t>【答案】（1）甲酸甲酯</w:t>
      </w:r>
      <w:r>
        <w:rPr>
          <w:rFonts w:hint="eastAsia" w:ascii="Times New Roman" w:hAnsi="Times New Roman" w:eastAsia="宋体"/>
          <w:color w:val="FF0000"/>
        </w:rPr>
        <w:tab/>
      </w:r>
      <w:r>
        <w:rPr>
          <w:rFonts w:hint="eastAsia" w:ascii="Times New Roman" w:hAnsi="Times New Roman" w:eastAsia="宋体"/>
          <w:color w:val="FF0000"/>
        </w:rPr>
        <w:t>（2）乙酸甲酯</w:t>
      </w:r>
      <w:r>
        <w:rPr>
          <w:rFonts w:hint="eastAsia" w:ascii="Times New Roman" w:hAnsi="Times New Roman" w:eastAsia="宋体"/>
          <w:color w:val="FF0000"/>
        </w:rPr>
        <w:tab/>
      </w:r>
      <w:r>
        <w:rPr>
          <w:rFonts w:hint="eastAsia" w:ascii="Times New Roman" w:hAnsi="Times New Roman" w:eastAsia="宋体"/>
          <w:color w:val="FF0000"/>
        </w:rPr>
        <w:t>（3）乙二酸乙二酯</w:t>
      </w:r>
      <w:r>
        <w:rPr>
          <w:rFonts w:hint="eastAsia" w:ascii="Times New Roman" w:hAnsi="Times New Roman" w:eastAsia="宋体"/>
          <w:color w:val="FF0000"/>
        </w:rPr>
        <w:tab/>
      </w:r>
      <w:r>
        <w:rPr>
          <w:rFonts w:hint="eastAsia" w:ascii="Times New Roman" w:hAnsi="Times New Roman" w:eastAsia="宋体"/>
          <w:color w:val="FF0000"/>
        </w:rPr>
        <w:t>（4）乙二酸二乙酯</w:t>
      </w:r>
      <w:r>
        <w:rPr>
          <w:rFonts w:hint="eastAsia" w:ascii="Times New Roman" w:hAnsi="Times New Roman" w:eastAsia="宋体"/>
          <w:color w:val="FF0000"/>
        </w:rPr>
        <w:tab/>
      </w:r>
      <w:r>
        <w:rPr>
          <w:rFonts w:hint="eastAsia" w:ascii="Times New Roman" w:hAnsi="Times New Roman" w:eastAsia="宋体"/>
          <w:color w:val="FF0000"/>
        </w:rPr>
        <w:t>（5）二乙酸乙二酯</w:t>
      </w:r>
    </w:p>
    <w:p>
      <w:pPr>
        <w:pStyle w:val="10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atLeast"/>
        <w:rPr>
          <w:rFonts w:ascii="Times New Roman" w:hAnsi="Times New Roman" w:eastAsia="宋体" w:cs="宋体"/>
          <w:b/>
          <w:color w:val="000000"/>
          <w:szCs w:val="21"/>
        </w:rPr>
      </w:pPr>
      <w:r>
        <w:rPr>
          <w:rFonts w:hint="eastAsia" w:ascii="Times New Roman" w:hAnsi="Times New Roman" w:eastAsia="宋体" w:cs="宋体"/>
          <w:b/>
          <w:color w:val="000000"/>
          <w:szCs w:val="21"/>
        </w:rPr>
        <w:t>知识点1：酯的性质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例1：</w:t>
      </w:r>
      <w:r>
        <w:rPr>
          <w:rFonts w:ascii="Times New Roman" w:hAnsi="Times New Roman" w:cs="Times New Roman"/>
          <w:szCs w:val="21"/>
        </w:rPr>
        <w:t>电视剧活色生香向我们充分展示了“香”的魅力。低级酯类化合物是具有芳香气味的液体，下列说法中，利用了酯的某种化学性质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用酒精可以提取某些花香中的酯类香精，制成香水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炒菜时加些料酒和食醋，使菜更香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用热水洗涤碗筷去油腻比冷水效果好</w:t>
      </w:r>
    </w:p>
    <w:p>
      <w:pPr>
        <w:spacing w:line="400" w:lineRule="atLeast"/>
        <w:ind w:left="420"/>
        <w:rPr>
          <w:rFonts w:ascii="Times New Roman" w:hAnsi="Times New Roman" w:cs="Times New Roman"/>
          <w:spacing w:val="1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</w:rPr>
        <w:t>D．各种水果有不同的香味，是因为含有不同的酯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atLeast"/>
        <w:ind w:left="420"/>
        <w:rPr>
          <w:rFonts w:ascii="Times New Roman" w:hAnsi="Times New Roman" w:cs="Times New Roman"/>
          <w:color w:val="FF0000"/>
          <w:spacing w:val="1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hAnsi="Times New Roman" w:cs="Times New Roman"/>
          <w:color w:val="FF0000"/>
          <w:szCs w:val="21"/>
          <w:shd w:val="clear" w:color="auto" w:fill="FFFFFF"/>
        </w:rPr>
        <w:t>A、B、D均只提及酯类物质的香味，均属于物理性质范畴，而C选项是考察了油脂的溶解速度与温度有关，温度高，油脂的水解速度快。碗筷上油腻用热水洗涤比用冷水好，是因为温度升高油脂水解速度快，属于酯的化学性质。</w:t>
      </w: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/>
        </w:rPr>
        <w:t>变式1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kern w:val="0"/>
          <w:szCs w:val="21"/>
        </w:rPr>
        <w:t>一种香豆素的衍生物结构如图所示，关于该有机物说法正确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175125</wp:posOffset>
            </wp:positionH>
            <wp:positionV relativeFrom="paragraph">
              <wp:posOffset>144780</wp:posOffset>
            </wp:positionV>
            <wp:extent cx="1152525" cy="469900"/>
            <wp:effectExtent l="0" t="0" r="0" b="0"/>
            <wp:wrapNone/>
            <wp:docPr id="2929" name="图片 2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9" name="图片 2929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 r="32336" b="2857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>A．该有机物的分子式为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9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8</w:t>
      </w:r>
      <w:r>
        <w:rPr>
          <w:rFonts w:ascii="Times New Roman" w:hAnsi="Times New Roman" w:cs="Times New Roman"/>
          <w:kern w:val="0"/>
          <w:szCs w:val="21"/>
        </w:rPr>
        <w:t>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3</w:t>
      </w:r>
    </w:p>
    <w:p>
      <w:pPr>
        <w:spacing w:line="400" w:lineRule="atLeast"/>
        <w:ind w:left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．1 mol该有机物与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发生加成时最多消耗5 mol 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1 mol该有机物与NaOH溶液反应时最多消耗2 mol NaOH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．1 mol该有机物与足量浓溴水反应时最多消耗3 mol Br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</w:p>
    <w:p>
      <w:pPr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/>
        </w:rPr>
        <w:t>例2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  <w:lang w:val="pt-BR"/>
        </w:rPr>
        <w:t>下列对检验方法或现象描述</w:t>
      </w:r>
      <w:r>
        <w:rPr>
          <w:rFonts w:ascii="Times New Roman" w:hAnsi="Times New Roman" w:cs="Times New Roman"/>
          <w:b/>
          <w:color w:val="000000"/>
          <w:szCs w:val="21"/>
          <w:lang w:val="pt-BR"/>
        </w:rPr>
        <w:t>错误</w:t>
      </w:r>
      <w:r>
        <w:rPr>
          <w:rFonts w:ascii="Times New Roman" w:hAnsi="Times New Roman" w:cs="Times New Roman"/>
          <w:color w:val="000000"/>
          <w:szCs w:val="21"/>
          <w:lang w:val="pt-BR"/>
        </w:rPr>
        <w:t>的是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bCs/>
          <w:color w:val="000000"/>
          <w:szCs w:val="21"/>
        </w:rPr>
        <w:t>（</w:t>
      </w:r>
      <w:r>
        <w:rPr>
          <w:rFonts w:ascii="Times New Roman" w:hAnsi="Times New Roman" w:cs="Times New Roman"/>
          <w:bCs/>
          <w:color w:val="000000"/>
          <w:szCs w:val="21"/>
        </w:rPr>
        <w:tab/>
      </w:r>
      <w:r>
        <w:rPr>
          <w:rFonts w:ascii="Times New Roman" w:hAnsi="Times New Roman" w:cs="Times New Roman"/>
          <w:bCs/>
          <w:color w:val="000000"/>
          <w:szCs w:val="21"/>
        </w:rPr>
        <w:tab/>
      </w:r>
      <w:r>
        <w:rPr>
          <w:rFonts w:ascii="Times New Roman" w:hAnsi="Times New Roman" w:cs="Times New Roman"/>
          <w:bCs/>
          <w:color w:val="000000"/>
          <w:szCs w:val="21"/>
        </w:rPr>
        <w:t>）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苯中是否混有苯酚，可用加溴水是否产生白色沉淀进行检验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乙醛中是否混有乙醇，可用加入金属钠是否产生气体进行检验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乙醇中是否混有水，可用加硫酸铜粉末是否变蓝进行检验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．乙酸乙酯是否混有乙酸，可用加石蕊试液是否变红进行检验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widowControl/>
        <w:jc w:val="left"/>
        <w:rPr>
          <w:rFonts w:ascii="Times New Roman" w:hAnsi="Times New Roman" w:eastAsia="宋体"/>
          <w:b/>
          <w:szCs w:val="21"/>
        </w:rPr>
      </w:pPr>
    </w:p>
    <w:p>
      <w:pPr>
        <w:widowControl/>
        <w:jc w:val="left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  <w:szCs w:val="21"/>
        </w:rPr>
        <w:t>知识点2：酯的同分异构</w:t>
      </w:r>
    </w:p>
    <w:p>
      <w:pPr>
        <w:spacing w:line="400" w:lineRule="atLeast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/>
          <w:szCs w:val="21"/>
        </w:rPr>
        <w:t>例3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kern w:val="0"/>
          <w:szCs w:val="21"/>
        </w:rPr>
        <w:t>某种酯的结构可表示为：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m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m+1</w:t>
      </w:r>
      <w:r>
        <w:rPr>
          <w:rFonts w:ascii="Times New Roman" w:hAnsi="Times New Roman" w:cs="Times New Roman"/>
          <w:kern w:val="0"/>
          <w:szCs w:val="21"/>
        </w:rPr>
        <w:t>COO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n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n+1</w:t>
      </w:r>
      <w:r>
        <w:rPr>
          <w:rFonts w:ascii="Times New Roman" w:hAnsi="Times New Roman" w:cs="Times New Roman"/>
          <w:kern w:val="0"/>
          <w:szCs w:val="21"/>
        </w:rPr>
        <w:t>，其中m+n=5，该酯的一种水解产物经催化氧化可转化成它的另一种水解产物，则原来的酯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丙酸乙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乙酸乙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．丁酸甲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．丙酸丙酯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t>例4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szCs w:val="21"/>
        </w:rPr>
        <w:t>请</w:t>
      </w:r>
      <w:r>
        <w:rPr>
          <w:rFonts w:ascii="Times New Roman" w:hAnsi="Times New Roman" w:cs="Times New Roman"/>
          <w:color w:val="000000"/>
          <w:szCs w:val="21"/>
        </w:rPr>
        <w:t>写出</w:t>
      </w:r>
      <w:r>
        <w:rPr>
          <w:rFonts w:hint="eastAsia" w:ascii="Times New Roman" w:hAnsi="Times New Roman" w:cs="Times New Roman"/>
          <w:color w:val="000000"/>
          <w:szCs w:val="21"/>
        </w:rPr>
        <w:t>所有分子式</w:t>
      </w:r>
      <w:r>
        <w:rPr>
          <w:rFonts w:ascii="Times New Roman" w:hAnsi="Times New Roman" w:cs="Times New Roman"/>
          <w:color w:val="000000"/>
          <w:szCs w:val="21"/>
        </w:rPr>
        <w:t>为</w:t>
      </w:r>
      <w:r>
        <w:rPr>
          <w:rFonts w:hint="eastAsia"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8</w:t>
      </w:r>
      <w:r>
        <w:rPr>
          <w:rFonts w:hint="eastAsia"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的</w:t>
      </w:r>
      <w:r>
        <w:rPr>
          <w:rFonts w:ascii="Times New Roman" w:hAnsi="Times New Roman" w:cs="Times New Roman"/>
          <w:color w:val="000000"/>
          <w:szCs w:val="21"/>
        </w:rPr>
        <w:t>含有</w:t>
      </w:r>
      <w:r>
        <w:rPr>
          <w:position w:val="-6"/>
        </w:rPr>
        <w:object>
          <v:shape id="_x0000_i1094" o:spt="75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94" DrawAspect="Content" ObjectID="_1468075759" r:id="rId95">
            <o:LockedField>false</o:LockedField>
          </o:OLEObject>
        </w:object>
      </w:r>
      <w:r>
        <w:rPr>
          <w:rFonts w:hint="eastAsia"/>
        </w:rPr>
        <w:t>结构</w:t>
      </w:r>
      <w:r>
        <w:t>的物质的结构简式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685925" cy="229235"/>
            <wp:effectExtent l="0" t="0" r="3175" b="12065"/>
            <wp:docPr id="45" name="图片 45" descr="C:\Users\asus\AppData\Local\Temp\WeChat Files\632554764448877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C:\Users\asus\AppData\Local\Temp\WeChat Files\632554764448877212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8861" cy="23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038225" cy="400685"/>
            <wp:effectExtent l="0" t="0" r="3175" b="5715"/>
            <wp:docPr id="46" name="图片 46" descr="C:\Users\asus\AppData\Local\Temp\WeChat Files\2653567195627693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C:\Users\asus\AppData\Local\Temp\WeChat Files\265356719562769374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8141" cy="40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400175" cy="419735"/>
            <wp:effectExtent l="0" t="0" r="9525" b="12065"/>
            <wp:docPr id="41" name="图片 41" descr="C:\Users\asus\AppData\Local\Temp\WeChat Files\5851139317569652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C:\Users\asus\AppData\Local\Temp\WeChat Files\585113931756965250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16" cy="42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400175" cy="413385"/>
            <wp:effectExtent l="0" t="0" r="9525" b="5715"/>
            <wp:docPr id="42" name="图片 42" descr="C:\Users\asus\AppData\Local\Temp\WeChat Files\854884298687236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C:\Users\asus\AppData\Local\Temp\WeChat Files\854884298687236029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3301" cy="41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676400" cy="422275"/>
            <wp:effectExtent l="0" t="0" r="0" b="9525"/>
            <wp:docPr id="43" name="图片 43" descr="C:\Users\asus\AppData\Local\Temp\WeChat Files\3333364388485284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C:\Users\asus\AppData\Local\Temp\WeChat Files\333336438848528407.jp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9489" cy="428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371600" cy="678180"/>
            <wp:effectExtent l="0" t="0" r="0" b="7620"/>
            <wp:docPr id="51" name="图片 51" descr="C:\Users\asus\AppData\Local\Temp\WeChat Files\404494738346921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C:\Users\asus\AppData\Local\Temp\WeChat Files\404494738346921213.jp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5816" cy="695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  <w:szCs w:val="21"/>
        </w:rPr>
        <w:t>。</w:t>
      </w:r>
    </w:p>
    <w:p>
      <w:pPr>
        <w:spacing w:line="400" w:lineRule="atLeast"/>
        <w:rPr>
          <w:rFonts w:ascii="Times New Roman" w:hAnsi="Times New Roman" w:eastAsia="宋体"/>
          <w:b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eastAsia="宋体"/>
          <w:b/>
          <w:szCs w:val="21"/>
        </w:rPr>
      </w:pPr>
      <w:r>
        <w:rPr>
          <w:rFonts w:hint="eastAsia" w:ascii="Times New Roman" w:hAnsi="Times New Roman" w:eastAsia="宋体"/>
          <w:b/>
          <w:szCs w:val="21"/>
        </w:rPr>
        <w:t>知识点3：与酯有关的有机推断</w:t>
      </w:r>
    </w:p>
    <w:p>
      <w:pPr>
        <w:spacing w:line="400" w:lineRule="atLeast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t>例5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kern w:val="0"/>
          <w:szCs w:val="21"/>
        </w:rPr>
        <w:t>由乙醇制取乙二酸乙二酯，最简便的流程途径,经下列哪些反应，其顺序正确的是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cs="Times New Roman"/>
          <w:kern w:val="0"/>
          <w:szCs w:val="21"/>
        </w:rPr>
        <w:t>取代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②</w:t>
      </w:r>
      <w:r>
        <w:rPr>
          <w:rFonts w:ascii="Times New Roman" w:hAnsi="Times New Roman" w:cs="Times New Roman"/>
          <w:kern w:val="0"/>
          <w:szCs w:val="21"/>
        </w:rPr>
        <w:t>加成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③</w:t>
      </w:r>
      <w:r>
        <w:rPr>
          <w:rFonts w:ascii="Times New Roman" w:hAnsi="Times New Roman" w:cs="Times New Roman"/>
          <w:kern w:val="0"/>
          <w:szCs w:val="21"/>
        </w:rPr>
        <w:t>氧化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④</w:t>
      </w:r>
      <w:r>
        <w:rPr>
          <w:rFonts w:ascii="Times New Roman" w:hAnsi="Times New Roman" w:cs="Times New Roman"/>
          <w:kern w:val="0"/>
          <w:szCs w:val="21"/>
        </w:rPr>
        <w:t>还原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⑤</w:t>
      </w:r>
      <w:r>
        <w:rPr>
          <w:rFonts w:ascii="Times New Roman" w:hAnsi="Times New Roman" w:cs="Times New Roman"/>
          <w:kern w:val="0"/>
          <w:szCs w:val="21"/>
        </w:rPr>
        <w:t>消去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⑥</w:t>
      </w:r>
      <w:r>
        <w:rPr>
          <w:rFonts w:ascii="Times New Roman" w:hAnsi="Times New Roman" w:cs="Times New Roman"/>
          <w:kern w:val="0"/>
          <w:szCs w:val="21"/>
        </w:rPr>
        <w:t>酯化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⑦</w:t>
      </w:r>
      <w:r>
        <w:rPr>
          <w:rFonts w:ascii="Times New Roman" w:hAnsi="Times New Roman" w:cs="Times New Roman"/>
          <w:kern w:val="0"/>
          <w:szCs w:val="21"/>
        </w:rPr>
        <w:t>中和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⑧</w:t>
      </w:r>
      <w:r>
        <w:rPr>
          <w:rFonts w:ascii="Times New Roman" w:hAnsi="Times New Roman" w:cs="Times New Roman"/>
          <w:kern w:val="0"/>
          <w:szCs w:val="21"/>
        </w:rPr>
        <w:t>缩聚反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</w:t>
      </w:r>
      <w:r>
        <w:rPr>
          <w:rFonts w:hint="eastAsia" w:ascii="宋体" w:hAnsi="宋体" w:eastAsia="宋体" w:cs="宋体"/>
          <w:kern w:val="0"/>
          <w:szCs w:val="21"/>
        </w:rPr>
        <w:t>⑤②①③⑥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</w:t>
      </w:r>
      <w:r>
        <w:rPr>
          <w:rFonts w:hint="eastAsia" w:ascii="宋体" w:hAnsi="宋体" w:eastAsia="宋体" w:cs="宋体"/>
          <w:kern w:val="0"/>
          <w:szCs w:val="21"/>
        </w:rPr>
        <w:t>①②③⑤⑦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．</w:t>
      </w:r>
      <w:r>
        <w:rPr>
          <w:rFonts w:hint="eastAsia" w:ascii="宋体" w:hAnsi="宋体" w:eastAsia="宋体" w:cs="宋体"/>
          <w:kern w:val="0"/>
          <w:szCs w:val="21"/>
        </w:rPr>
        <w:t>⑤②①④⑧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．</w:t>
      </w:r>
      <w:r>
        <w:rPr>
          <w:rFonts w:hint="eastAsia" w:ascii="宋体" w:hAnsi="宋体" w:eastAsia="宋体" w:cs="宋体"/>
          <w:kern w:val="0"/>
          <w:szCs w:val="21"/>
        </w:rPr>
        <w:t>①②⑤③⑥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★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A</w:t>
      </w:r>
    </w:p>
    <w:p>
      <w:pPr>
        <w:spacing w:line="400" w:lineRule="atLeast"/>
        <w:jc w:val="left"/>
        <w:rPr>
          <w:rFonts w:ascii="Times New Roman" w:hAnsi="Times New Roman" w:cs="Times New Roman"/>
          <w:b/>
          <w:kern w:val="0"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  <w:b/>
          <w:kern w:val="0"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  <w:b/>
          <w:kern w:val="0"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  <w:b/>
          <w:kern w:val="0"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t>变式1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</w:rPr>
        <w:t>下图中A是乙炔，1mol A与1mol HCl加成可得到B；1mol A与1mol 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加成可得到C，并能继续发生如下列图表所示的转变：</w:t>
      </w:r>
    </w:p>
    <w:p>
      <w:pPr>
        <w:snapToGrid w:val="0"/>
        <w:spacing w:line="400" w:lineRule="atLeast"/>
        <w:ind w:firstLine="4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502920</wp:posOffset>
            </wp:positionH>
            <wp:positionV relativeFrom="paragraph">
              <wp:posOffset>36830</wp:posOffset>
            </wp:positionV>
            <wp:extent cx="3905250" cy="1409700"/>
            <wp:effectExtent l="0" t="0" r="6350" b="0"/>
            <wp:wrapNone/>
            <wp:docPr id="3413" name="图片 3413" descr="www.jb1000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3" name="图片 3413" descr="www.jb1000.com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400" w:lineRule="atLeast"/>
        <w:ind w:firstLine="480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400" w:lineRule="atLeast"/>
        <w:ind w:firstLine="480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400" w:lineRule="atLeast"/>
        <w:ind w:firstLine="480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400" w:lineRule="atLeast"/>
        <w:ind w:firstLine="480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400" w:lineRule="atLeast"/>
        <w:ind w:firstLine="480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据此回答下列问题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写出实验室制取乙炔的化学方程式_____________________________。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B的名称为__________，以B为原料经过加聚反应所得的合成树脂的结构简式为____________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3）写出A→C的化学方程式_____________________________，反应类型是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4）写出D→E（以铜为催化剂）的化学方程式______________________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5）G的结构简式为_________________________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8"/>
        </w:rPr>
        <w:t>★★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</w:rPr>
        <w:t>（1）CaC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＋2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O→Ca(OH)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 xml:space="preserve"> ＋CH≡CH↑（2分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氯乙烯，</w:t>
      </w:r>
      <w:r>
        <w:rPr>
          <w:rFonts w:ascii="Times New Roman" w:hAnsi="Times New Roman" w:cs="Times New Roman"/>
          <w:position w:val="-46"/>
        </w:rPr>
        <w:object>
          <v:shape id="_x0000_i1095" o:spt="75" type="#_x0000_t75" style="height:35.25pt;width:75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95" DrawAspect="Content" ObjectID="_1468075760" r:id="rId1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（3）CH≡CH＋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  <w:position w:val="-6"/>
        </w:rPr>
        <w:drawing>
          <wp:inline distT="0" distB="0" distL="0" distR="0">
            <wp:extent cx="447675" cy="200025"/>
            <wp:effectExtent l="0" t="0" r="9525" b="0"/>
            <wp:docPr id="124" name="图片 124" descr="www.jb1000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www.jb1000.com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C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=C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（2分），加成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color w:val="FF0000"/>
          <w:lang w:val="pt-BR"/>
        </w:rPr>
      </w:pPr>
      <w:r>
        <w:rPr>
          <w:rFonts w:ascii="Times New Roman" w:hAnsi="Times New Roman" w:cs="Times New Roman"/>
          <w:color w:val="FF0000"/>
          <w:lang w:val="pt-BR"/>
        </w:rPr>
        <w:t>（4）2C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lang w:val="pt-BR"/>
        </w:rPr>
        <w:t>H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5</w:t>
      </w:r>
      <w:r>
        <w:rPr>
          <w:rFonts w:ascii="Times New Roman" w:hAnsi="Times New Roman" w:cs="Times New Roman"/>
          <w:color w:val="FF0000"/>
          <w:lang w:val="pt-BR"/>
        </w:rPr>
        <w:t>OH＋O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lang w:val="pt-BR"/>
        </w:rPr>
        <w:t xml:space="preserve"> </w:t>
      </w:r>
      <w:r>
        <w:rPr>
          <w:rFonts w:ascii="Times New Roman" w:hAnsi="Times New Roman" w:cs="Times New Roman"/>
          <w:color w:val="FF0000"/>
          <w:position w:val="-6"/>
        </w:rPr>
        <w:drawing>
          <wp:inline distT="0" distB="0" distL="0" distR="0">
            <wp:extent cx="571500" cy="200025"/>
            <wp:effectExtent l="0" t="0" r="0" b="0"/>
            <wp:docPr id="125" name="图片 125" descr="www.jb1000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www.jb1000.com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lang w:val="pt-BR"/>
        </w:rPr>
        <w:t>2CH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3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softHyphen/>
      </w:r>
      <w:r>
        <w:rPr>
          <w:rFonts w:ascii="Times New Roman" w:hAnsi="Times New Roman" w:cs="Times New Roman"/>
          <w:color w:val="FF0000"/>
          <w:lang w:val="pt-BR"/>
        </w:rPr>
        <w:t>CHO + 2H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lang w:val="pt-BR"/>
        </w:rPr>
        <w:t>O（2</w:t>
      </w:r>
      <w:r>
        <w:rPr>
          <w:rFonts w:ascii="Times New Roman" w:hAnsi="Times New Roman" w:cs="Times New Roman"/>
          <w:color w:val="FF0000"/>
        </w:rPr>
        <w:t>分</w:t>
      </w:r>
      <w:r>
        <w:rPr>
          <w:rFonts w:ascii="Times New Roman" w:hAnsi="Times New Roman" w:cs="Times New Roman"/>
          <w:color w:val="FF0000"/>
          <w:lang w:val="pt-BR"/>
        </w:rPr>
        <w:t>）</w:t>
      </w:r>
      <w:r>
        <w:rPr>
          <w:rFonts w:ascii="Times New Roman" w:hAnsi="Times New Roman" w:cs="Times New Roman"/>
          <w:color w:val="FF0000"/>
          <w:lang w:val="pt-BR"/>
        </w:rPr>
        <w:tab/>
      </w:r>
      <w:r>
        <w:rPr>
          <w:rFonts w:ascii="Times New Roman" w:hAnsi="Times New Roman" w:cs="Times New Roman"/>
          <w:color w:val="FF0000"/>
          <w:lang w:val="pt-BR"/>
        </w:rPr>
        <w:tab/>
      </w:r>
      <w:r>
        <w:rPr>
          <w:rFonts w:ascii="Times New Roman" w:hAnsi="Times New Roman" w:cs="Times New Roman"/>
          <w:color w:val="FF0000"/>
          <w:lang w:val="pt-BR"/>
        </w:rPr>
        <w:tab/>
      </w:r>
      <w:r>
        <w:rPr>
          <w:rFonts w:ascii="Times New Roman" w:hAnsi="Times New Roman" w:cs="Times New Roman"/>
          <w:color w:val="FF0000"/>
          <w:lang w:val="pt-BR"/>
        </w:rPr>
        <w:t>（5）CH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3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softHyphen/>
      </w:r>
      <w:r>
        <w:rPr>
          <w:rFonts w:ascii="Times New Roman" w:hAnsi="Times New Roman" w:cs="Times New Roman"/>
          <w:color w:val="FF0000"/>
          <w:lang w:val="pt-BR"/>
        </w:rPr>
        <w:t>COOC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lang w:val="pt-BR"/>
        </w:rPr>
        <w:t>H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5</w:t>
      </w:r>
    </w:p>
    <w:p>
      <w:pPr>
        <w:pStyle w:val="10"/>
        <w:spacing w:line="360" w:lineRule="auto"/>
        <w:rPr>
          <w:rFonts w:hint="default" w:ascii="Times New Roman" w:hAnsi="Times New Roman" w:cs="Times New Roman"/>
        </w:rPr>
      </w:pPr>
    </w:p>
    <w:p>
      <w:pPr>
        <w:pStyle w:val="10"/>
        <w:spacing w:line="360" w:lineRule="auto"/>
        <w:rPr>
          <w:rFonts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108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400" w:lineRule="atLeast"/>
        <w:jc w:val="left"/>
        <w:rPr>
          <w:rFonts w:ascii="Times New Roman" w:hAnsi="Times New Roman" w:cs="Times New Roman"/>
          <w:kern w:val="0"/>
          <w:szCs w:val="21"/>
          <w:lang w:val="pt-BR"/>
        </w:rPr>
      </w:pPr>
      <w:r>
        <w:rPr>
          <w:rFonts w:ascii="Times New Roman" w:hAnsi="Times New Roman" w:cs="Times New Roman"/>
          <w:kern w:val="0"/>
          <w:szCs w:val="21"/>
          <w:lang w:val="pt-BR"/>
        </w:rPr>
        <w:t>1.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</w:rPr>
        <w:t>下列分子式只能表示一种物质的是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（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kern w:val="0"/>
          <w:szCs w:val="21"/>
          <w:vertAlign w:val="subscript"/>
          <w:lang w:val="pt-BR"/>
        </w:rPr>
      </w:pPr>
      <w:r>
        <w:rPr>
          <w:rFonts w:ascii="Times New Roman" w:hAnsi="Times New Roman" w:cs="Times New Roman"/>
          <w:kern w:val="0"/>
          <w:szCs w:val="21"/>
          <w:lang w:val="pt-BR"/>
        </w:rPr>
        <w:t>A．C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7</w:t>
      </w:r>
      <w:r>
        <w:rPr>
          <w:rFonts w:ascii="Times New Roman" w:hAnsi="Times New Roman" w:cs="Times New Roman"/>
          <w:kern w:val="0"/>
          <w:szCs w:val="21"/>
          <w:lang w:val="pt-BR"/>
        </w:rPr>
        <w:t>Cl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B．C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kern w:val="0"/>
          <w:szCs w:val="21"/>
          <w:lang w:val="pt-BR"/>
        </w:rPr>
        <w:t>Cl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C．C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6</w:t>
      </w:r>
      <w:r>
        <w:rPr>
          <w:rFonts w:ascii="Times New Roman" w:hAnsi="Times New Roman" w:cs="Times New Roman"/>
          <w:kern w:val="0"/>
          <w:szCs w:val="21"/>
          <w:lang w:val="pt-BR"/>
        </w:rPr>
        <w:t>O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D．C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kern w:val="0"/>
          <w:szCs w:val="21"/>
          <w:lang w:val="pt-BR"/>
        </w:rPr>
        <w:t>O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  <w:lang w:val="pt-BR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  <w:lang w:val="pt-BR"/>
        </w:rPr>
        <w:t>★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  <w:lang w:val="pt-BR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  <w:lang w:val="pt-BR"/>
        </w:rPr>
        <w:t>B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  <w:lang w:val="pt-BR"/>
        </w:rPr>
      </w:pPr>
    </w:p>
    <w:p>
      <w:pPr>
        <w:spacing w:line="400" w:lineRule="atLeast"/>
        <w:jc w:val="left"/>
        <w:rPr>
          <w:rFonts w:ascii="Times New Roman" w:hAnsi="Times New Roman" w:cs="Times New Roman"/>
          <w:kern w:val="0"/>
          <w:szCs w:val="21"/>
          <w:lang w:val="pt-BR"/>
        </w:rPr>
      </w:pPr>
      <w:r>
        <w:rPr>
          <w:rFonts w:ascii="Times New Roman" w:hAnsi="Times New Roman" w:cs="Times New Roman"/>
          <w:kern w:val="0"/>
          <w:szCs w:val="21"/>
          <w:lang w:val="pt-BR"/>
        </w:rPr>
        <w:t>2.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</w:rPr>
        <w:t>下列基团</w:t>
      </w:r>
      <w:r>
        <w:rPr>
          <w:rFonts w:ascii="Times New Roman" w:hAnsi="Times New Roman" w:cs="Times New Roman"/>
          <w:kern w:val="0"/>
          <w:szCs w:val="21"/>
          <w:lang w:val="pt-BR"/>
        </w:rPr>
        <w:t>：-C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kern w:val="0"/>
          <w:szCs w:val="21"/>
          <w:lang w:val="pt-BR"/>
        </w:rPr>
        <w:t>-OH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kern w:val="0"/>
          <w:szCs w:val="21"/>
          <w:lang w:val="pt-BR"/>
        </w:rPr>
        <w:t>-COOH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kern w:val="0"/>
          <w:szCs w:val="21"/>
          <w:lang w:val="pt-BR"/>
        </w:rPr>
        <w:t>-C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6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5</w:t>
      </w:r>
      <w:r>
        <w:rPr>
          <w:rFonts w:ascii="Times New Roman" w:hAnsi="Times New Roman" w:cs="Times New Roman"/>
          <w:kern w:val="0"/>
          <w:szCs w:val="21"/>
          <w:lang w:val="pt-BR"/>
        </w:rPr>
        <w:t>，</w:t>
      </w:r>
      <w:r>
        <w:rPr>
          <w:rFonts w:ascii="Times New Roman" w:hAnsi="Times New Roman" w:cs="Times New Roman"/>
          <w:kern w:val="0"/>
          <w:szCs w:val="21"/>
        </w:rPr>
        <w:t>相互两两组成的有机物有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（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kern w:val="0"/>
          <w:szCs w:val="21"/>
          <w:lang w:val="pt-BR"/>
        </w:rPr>
      </w:pPr>
      <w:r>
        <w:rPr>
          <w:rFonts w:ascii="Times New Roman" w:hAnsi="Times New Roman" w:cs="Times New Roman"/>
          <w:kern w:val="0"/>
          <w:szCs w:val="21"/>
          <w:lang w:val="pt-BR"/>
        </w:rPr>
        <w:t>A．3</w:t>
      </w:r>
      <w:r>
        <w:rPr>
          <w:rFonts w:ascii="Times New Roman" w:hAnsi="Times New Roman" w:cs="Times New Roman"/>
          <w:kern w:val="0"/>
          <w:szCs w:val="21"/>
        </w:rPr>
        <w:t>种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B．4</w:t>
      </w:r>
      <w:r>
        <w:rPr>
          <w:rFonts w:ascii="Times New Roman" w:hAnsi="Times New Roman" w:cs="Times New Roman"/>
          <w:kern w:val="0"/>
          <w:szCs w:val="21"/>
        </w:rPr>
        <w:t>种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C．5</w:t>
      </w:r>
      <w:r>
        <w:rPr>
          <w:rFonts w:ascii="Times New Roman" w:hAnsi="Times New Roman" w:cs="Times New Roman"/>
          <w:kern w:val="0"/>
          <w:szCs w:val="21"/>
        </w:rPr>
        <w:t>种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kern w:val="0"/>
          <w:szCs w:val="21"/>
          <w:lang w:val="pt-BR"/>
        </w:rPr>
        <w:t>D．6</w:t>
      </w:r>
      <w:r>
        <w:rPr>
          <w:rFonts w:ascii="Times New Roman" w:hAnsi="Times New Roman" w:cs="Times New Roman"/>
          <w:kern w:val="0"/>
          <w:szCs w:val="21"/>
        </w:rPr>
        <w:t>种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C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ascii="Times New Roman" w:hAnsi="Times New Roman" w:cs="Times New Roman"/>
          <w:kern w:val="0"/>
          <w:szCs w:val="21"/>
          <w:lang w:val="pt-BR"/>
        </w:rPr>
        <w:t>.</w:t>
      </w:r>
      <w:r>
        <w:rPr>
          <w:rFonts w:ascii="Times New Roman" w:hAnsi="Times New Roman" w:cs="Times New Roman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</w:rPr>
        <w:t>关于酯化反应的叙述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酯化反应时羧酸去掉羟基上的氢原子，醇去掉羟基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酯化反应是可逆反应，使用浓硫酸可使反应有利于向生成酯的方向进行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浓硫酸在酯化反应中只起脱水作用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只有羧酸才能和醇发生酯化反应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4.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下列化合物中，既显酸性又能发生酯化反应和消去反应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5922010" cy="609600"/>
            <wp:effectExtent l="0" t="0" r="8890" b="0"/>
            <wp:docPr id="52" name="图片 52" descr="C:\Users\asus\AppData\Local\Temp\WeChat Files\5826149466298962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C:\Users\asus\AppData\Local\Temp\WeChat Files\582614946629896215.pn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51197" cy="612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C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400" w:lineRule="atLeast"/>
        <w:rPr>
          <w:rFonts w:ascii="Times New Roman" w:hAnsi="Times New Roman" w:cs="Times New Roman"/>
          <w:szCs w:val="21"/>
          <w:lang w:val="pt-BR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5．从乙酸乙酯中除去少量乙酸的方法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加入乙醇使乙酸酯化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加入氢氧化钠溶液使之与乙酸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加入饱和碳酸钠溶液后用分液漏斗分离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加热使乙酸蒸发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400" w:lineRule="atLeast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400" w:lineRule="atLeast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>【答案】C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400" w:lineRule="atLeast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ab/>
      </w:r>
    </w:p>
    <w:p>
      <w:pPr>
        <w:snapToGrid w:val="0"/>
        <w:spacing w:line="400" w:lineRule="atLeast"/>
        <w:rPr>
          <w:rFonts w:ascii="Times New Roman" w:hAnsi="Times New Roman" w:cs="Times New Roman"/>
          <w:snapToGrid w:val="0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6．（双选）</w:t>
      </w:r>
      <w:r>
        <w:rPr>
          <w:rFonts w:ascii="Times New Roman" w:hAnsi="Times New Roman" w:cs="Times New Roman"/>
          <w:snapToGrid w:val="0"/>
          <w:szCs w:val="21"/>
        </w:rPr>
        <w:t>下列四组物质，用横线上所给的试剂</w:t>
      </w:r>
      <w:r>
        <w:rPr>
          <w:rFonts w:ascii="Times New Roman" w:hAnsi="Times New Roman" w:cs="Times New Roman"/>
          <w:b/>
          <w:snapToGrid w:val="0"/>
          <w:szCs w:val="21"/>
        </w:rPr>
        <w:t>常温</w:t>
      </w:r>
      <w:r>
        <w:rPr>
          <w:rFonts w:ascii="Times New Roman" w:hAnsi="Times New Roman" w:cs="Times New Roman"/>
          <w:snapToGrid w:val="0"/>
          <w:szCs w:val="21"/>
        </w:rPr>
        <w:t>下就能鉴别出来的是</w:t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>（</w:t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>）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snapToGrid w:val="0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napToGrid w:val="0"/>
          <w:szCs w:val="21"/>
        </w:rPr>
        <w:t>FeO、FeS、CuO、CuS</w:t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>稀硫酸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napToGrid w:val="0"/>
          <w:szCs w:val="21"/>
        </w:rPr>
        <w:t>苯、四氯化碳、无水乙醇、己烯</w:t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>溴水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snapToGrid w:val="0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napToGrid w:val="0"/>
          <w:szCs w:val="21"/>
        </w:rPr>
        <w:t>甲酸、乙酸、乙醛、乙醇</w:t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ab/>
      </w:r>
      <w:r>
        <w:rPr>
          <w:rFonts w:ascii="Times New Roman" w:hAnsi="Times New Roman" w:cs="Times New Roman"/>
          <w:snapToGrid w:val="0"/>
          <w:szCs w:val="21"/>
        </w:rPr>
        <w:t>新制氢氧化铜悬浊液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苯酚钠溶液、甲苯、乙酸乙酯、乙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饱和碳酸钠溶液</w:t>
      </w:r>
    </w:p>
    <w:p>
      <w:pPr>
        <w:pStyle w:val="33"/>
        <w:adjustRightInd w:val="0"/>
        <w:snapToGrid w:val="0"/>
        <w:spacing w:line="400" w:lineRule="atLeast"/>
        <w:ind w:firstLine="420"/>
        <w:rPr>
          <w:rFonts w:eastAsiaTheme="minorEastAsia"/>
          <w:b/>
          <w:bCs/>
          <w:color w:val="FF0000"/>
        </w:rPr>
      </w:pPr>
      <w:r>
        <w:rPr>
          <w:rFonts w:eastAsiaTheme="minorEastAsia"/>
          <w:color w:val="FF0000"/>
        </w:rPr>
        <w:t>【难度】</w:t>
      </w:r>
      <w:r>
        <w:rPr>
          <w:rFonts w:ascii="Segoe UI Symbol" w:hAnsi="Segoe UI Symbol" w:cs="Segoe UI Symbol" w:eastAsiaTheme="minorEastAsia"/>
          <w:color w:val="FF0000"/>
        </w:rPr>
        <w:t>★★</w:t>
      </w:r>
    </w:p>
    <w:p>
      <w:pPr>
        <w:pStyle w:val="33"/>
        <w:adjustRightInd w:val="0"/>
        <w:snapToGrid w:val="0"/>
        <w:spacing w:line="400" w:lineRule="atLeast"/>
        <w:ind w:firstLine="420"/>
        <w:rPr>
          <w:rFonts w:eastAsiaTheme="minorEastAsia"/>
          <w:color w:val="FF0000"/>
          <w:lang w:val="pt-BR"/>
        </w:rPr>
      </w:pPr>
      <w:r>
        <w:rPr>
          <w:rFonts w:eastAsiaTheme="minorEastAsia"/>
          <w:b/>
          <w:bCs/>
          <w:color w:val="FF0000"/>
        </w:rPr>
        <w:t>【</w:t>
      </w:r>
      <w:r>
        <w:rPr>
          <w:rFonts w:eastAsiaTheme="minorEastAsia"/>
          <w:color w:val="FF0000"/>
          <w:lang w:val="pt-BR"/>
        </w:rPr>
        <w:t>答案】</w:t>
      </w:r>
      <w:r>
        <w:rPr>
          <w:rFonts w:eastAsiaTheme="minorEastAsia"/>
          <w:color w:val="FF0000"/>
        </w:rPr>
        <w:t>AB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7．某有机物的结构简式是</w:t>
      </w:r>
      <w:r>
        <w:rPr>
          <w:rFonts w:ascii="Times New Roman" w:hAnsi="Times New Roman" w:cs="Times New Roman"/>
          <w:szCs w:val="21"/>
        </w:rPr>
        <w:object>
          <v:shape id="_x0000_i1096" o:spt="75" type="#_x0000_t75" style="height:42.75pt;width:144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ACD.ChemSketch.20" ShapeID="_x0000_i1096" DrawAspect="Content" ObjectID="_1468075761" r:id="rId1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关于它的性质描述正确的是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pStyle w:val="22"/>
        <w:snapToGrid w:val="0"/>
        <w:spacing w:line="400" w:lineRule="atLeast"/>
        <w:ind w:left="426" w:firstLine="0" w:firstLineChars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发生加成反应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能溶解于NaOH溶液中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t>能水解生成两种酸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不能使溴水褪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⑤</w:t>
      </w:r>
      <w:r>
        <w:rPr>
          <w:rFonts w:ascii="Times New Roman" w:hAnsi="Times New Roman" w:cs="Times New Roman"/>
          <w:color w:val="000000"/>
          <w:szCs w:val="21"/>
        </w:rPr>
        <w:t>能发生酯化反应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⑥</w:t>
      </w:r>
      <w:r>
        <w:rPr>
          <w:rFonts w:ascii="Times New Roman" w:hAnsi="Times New Roman" w:cs="Times New Roman"/>
          <w:color w:val="000000"/>
          <w:szCs w:val="21"/>
        </w:rPr>
        <w:t>有酸性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hint="eastAsia" w:ascii="宋体" w:hAnsi="宋体" w:eastAsia="宋体" w:cs="宋体"/>
          <w:color w:val="000000"/>
          <w:szCs w:val="21"/>
        </w:rPr>
        <w:t>①②③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hint="eastAsia" w:ascii="宋体" w:hAnsi="宋体" w:eastAsia="宋体" w:cs="宋体"/>
          <w:color w:val="000000"/>
          <w:szCs w:val="21"/>
        </w:rPr>
        <w:t>②③⑤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仅</w:t>
      </w:r>
      <w:r>
        <w:rPr>
          <w:rFonts w:hint="eastAsia" w:ascii="宋体" w:hAnsi="宋体" w:eastAsia="宋体" w:cs="宋体"/>
          <w:color w:val="000000"/>
          <w:szCs w:val="21"/>
        </w:rPr>
        <w:t>⑥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全部正确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400" w:lineRule="atLeast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8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某一有机物A可发生下列变化</w:t>
      </w:r>
    </w:p>
    <w:p>
      <w:pPr>
        <w:spacing w:line="400" w:lineRule="atLeast"/>
        <w:ind w:left="42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object>
          <v:shape id="_x0000_i1097" o:spt="75" type="#_x0000_t75" style="height:52.5pt;width:20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MSPhotoEd.3" ShapeID="_x0000_i1097" DrawAspect="Content" ObjectID="_1468075762" r:id="rId11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br w:type="textWrapping"/>
      </w:r>
      <w:r>
        <w:rPr>
          <w:rFonts w:ascii="Times New Roman" w:hAnsi="Times New Roman" w:cs="Times New Roman"/>
          <w:kern w:val="0"/>
          <w:szCs w:val="21"/>
        </w:rPr>
        <w:t>已知C为羧酸，且C、E不发生银镜反应，则A的可能结构有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spacing w:line="400" w:lineRule="atLeast"/>
        <w:ind w:left="42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4种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3种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2种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1种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★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C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9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b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（双选</w:t>
      </w:r>
      <w:r>
        <w:rPr>
          <w:rFonts w:ascii="Times New Roman" w:hAnsi="Times New Roman" w:cs="Times New Roman"/>
          <w:color w:val="000000"/>
          <w:szCs w:val="21"/>
        </w:rPr>
        <w:t>）完成下列实验所选择的装置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tbl>
      <w:tblPr>
        <w:tblStyle w:val="1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3"/>
        <w:gridCol w:w="1779"/>
        <w:gridCol w:w="1843"/>
        <w:gridCol w:w="2316"/>
        <w:gridCol w:w="26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A</w:t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1858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</w:t>
            </w:r>
          </w:p>
        </w:tc>
        <w:tc>
          <w:tcPr>
            <w:tcW w:w="1857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用CCl</w:t>
            </w:r>
            <w:r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kern w:val="0"/>
                <w:szCs w:val="21"/>
              </w:rPr>
              <w:t>萃取</w:t>
            </w:r>
          </w:p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溴水中的溴</w:t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从NaCl与I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的混合物中回收I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制备与收集二氧化硫</w:t>
            </w:r>
          </w:p>
        </w:tc>
        <w:tc>
          <w:tcPr>
            <w:tcW w:w="1858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制备乙酸乙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zCs w:val="21"/>
              </w:rPr>
              <w:t>装置</w:t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drawing>
                <wp:inline distT="0" distB="0" distL="0" distR="0">
                  <wp:extent cx="762000" cy="1219200"/>
                  <wp:effectExtent l="0" t="0" r="0" b="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drawing>
                <wp:inline distT="0" distB="0" distL="0" distR="0">
                  <wp:extent cx="990600" cy="1202690"/>
                  <wp:effectExtent l="0" t="0" r="0" b="381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3634" cy="1206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7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drawing>
                <wp:inline distT="0" distB="0" distL="0" distR="0">
                  <wp:extent cx="1330325" cy="1209675"/>
                  <wp:effectExtent l="0" t="0" r="3175" b="9525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/>
                          <pic:cNvPicPr>
                            <a:picLocks noChangeAspect="1"/>
                          </pic:cNvPicPr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422" cy="1213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8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drawing>
                <wp:inline distT="0" distB="0" distL="0" distR="0">
                  <wp:extent cx="1562100" cy="1203960"/>
                  <wp:effectExtent l="0" t="0" r="0" b="254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49"/>
                          <pic:cNvPicPr>
                            <a:picLocks noChangeAspect="1"/>
                          </pic:cNvPicPr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9317" cy="1209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D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现有下列两套实验装置，用于实验室制取乙酸乙酯或乙酸丁酯</w:t>
      </w:r>
      <w:r>
        <w:rPr>
          <w:rFonts w:hint="eastAsia" w:ascii="Times New Roman" w:hAnsi="Times New Roman" w:cs="Times New Roman"/>
          <w:szCs w:val="21"/>
        </w:rPr>
        <w:t>（反应</w:t>
      </w:r>
      <w:r>
        <w:rPr>
          <w:rFonts w:ascii="Times New Roman" w:hAnsi="Times New Roman" w:cs="Times New Roman"/>
          <w:szCs w:val="21"/>
        </w:rPr>
        <w:t>温度约为</w:t>
      </w:r>
      <w:r>
        <w:rPr>
          <w:rFonts w:hint="eastAsia" w:ascii="Times New Roman" w:hAnsi="Times New Roman" w:cs="Times New Roman"/>
          <w:szCs w:val="21"/>
        </w:rPr>
        <w:t>115℃）</w:t>
      </w:r>
      <w:r>
        <w:rPr>
          <w:rFonts w:ascii="Times New Roman" w:hAnsi="Times New Roman" w:cs="Times New Roman"/>
          <w:szCs w:val="21"/>
        </w:rPr>
        <w:t>。下列说法错误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g">
            <w:drawing>
              <wp:inline distT="0" distB="0" distL="114300" distR="114300">
                <wp:extent cx="3438525" cy="1275715"/>
                <wp:effectExtent l="4445" t="0" r="0" b="6985"/>
                <wp:docPr id="480" name="组合 4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8525" cy="1275715"/>
                          <a:chOff x="0" y="0"/>
                          <a:chExt cx="5415" cy="2009"/>
                        </a:xfrm>
                      </wpg:grpSpPr>
                      <wpg:grpSp>
                        <wpg:cNvPr id="475" name="组合 475"/>
                        <wpg:cNvGrpSpPr/>
                        <wpg:grpSpPr>
                          <a:xfrm>
                            <a:off x="0" y="28"/>
                            <a:ext cx="5415" cy="1981"/>
                            <a:chOff x="0" y="0"/>
                            <a:chExt cx="5415" cy="1981"/>
                          </a:xfrm>
                        </wpg:grpSpPr>
                        <wpg:grpSp>
                          <wpg:cNvPr id="304" name="组合 304"/>
                          <wpg:cNvGrpSpPr/>
                          <wpg:grpSpPr>
                            <a:xfrm>
                              <a:off x="0" y="21"/>
                              <a:ext cx="2050" cy="1948"/>
                              <a:chOff x="0" y="0"/>
                              <a:chExt cx="3995" cy="3796"/>
                            </a:xfrm>
                          </wpg:grpSpPr>
                          <wpg:grpSp>
                            <wpg:cNvPr id="79" name="组合 79"/>
                            <wpg:cNvGrpSpPr/>
                            <wpg:grpSpPr>
                              <a:xfrm>
                                <a:off x="246" y="3552"/>
                                <a:ext cx="1511" cy="244"/>
                                <a:chOff x="0" y="0"/>
                                <a:chExt cx="1703" cy="270"/>
                              </a:xfrm>
                            </wpg:grpSpPr>
                            <wpg:grpSp>
                              <wpg:cNvPr id="77" name="组合 77"/>
                              <wpg:cNvGrpSpPr/>
                              <wpg:grpSpPr>
                                <a:xfrm>
                                  <a:off x="2" y="27"/>
                                  <a:ext cx="1701" cy="243"/>
                                  <a:chOff x="0" y="0"/>
                                  <a:chExt cx="1701" cy="243"/>
                                </a:xfrm>
                              </wpg:grpSpPr>
                              <wps:wsp>
                                <wps:cNvPr id="72" name="矩形 72"/>
                                <wps:cNvSpPr/>
                                <wps:spPr>
                                  <a:xfrm>
                                    <a:off x="0" y="0"/>
                                    <a:ext cx="1701" cy="22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3" name="任意多边形 73"/>
                                <wps:cNvSpPr/>
                                <wps:spPr>
                                  <a:xfrm flipV="1">
                                    <a:off x="227" y="169"/>
                                    <a:ext cx="1247" cy="57"/>
                                  </a:xfrm>
                                  <a:custGeom>
                                    <a:avLst/>
                                    <a:gdLst>
                                      <a:gd name="A1" fmla="val 0"/>
                                      <a:gd name="A2" fmla="val 0"/>
                                      <a:gd name="txL" fmla="*/ 2304 w 21600"/>
                                      <a:gd name="txT" fmla="*/ 2274 h 21600"/>
                                      <a:gd name="txR" fmla="*/ 19296 w 21600"/>
                                      <a:gd name="txB" fmla="*/ 19326 h 21600"/>
                                    </a:gdLst>
                                    <a:ahLst/>
                                    <a:cxnLst>
                                      <a:cxn ang="0">
                                        <a:pos x="1217" y="29"/>
                                      </a:cxn>
                                      <a:cxn ang="0">
                                        <a:pos x="624" y="57"/>
                                      </a:cxn>
                                      <a:cxn ang="0">
                                        <a:pos x="30" y="29"/>
                                      </a:cxn>
                                      <a:cxn ang="0">
                                        <a:pos x="624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021" y="21600"/>
                                        </a:lnTo>
                                        <a:lnTo>
                                          <a:pt x="20579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4" name="矩形 74"/>
                                <wps:cNvSpPr/>
                                <wps:spPr>
                                  <a:xfrm>
                                    <a:off x="227" y="209"/>
                                    <a:ext cx="1247" cy="3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75" name="直接连接符 75"/>
                                <wps:cNvSpPr/>
                                <wps:spPr>
                                  <a:xfrm flipH="1">
                                    <a:off x="225" y="195"/>
                                    <a:ext cx="33" cy="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6" name="直接连接符 76"/>
                                <wps:cNvSpPr/>
                                <wps:spPr>
                                  <a:xfrm>
                                    <a:off x="1443" y="195"/>
                                    <a:ext cx="33" cy="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78" name="任意多边形 78"/>
                              <wps:cNvSpPr/>
                              <wps:spPr>
                                <a:xfrm flipV="1">
                                  <a:off x="0" y="0"/>
                                  <a:ext cx="1701" cy="28"/>
                                </a:xfrm>
                                <a:custGeom>
                                  <a:avLst/>
                                  <a:gdLst>
                                    <a:gd name="A1" fmla="val 0"/>
                                    <a:gd name="A2" fmla="val 0"/>
                                    <a:gd name="txL" fmla="*/ 1917 w 21600"/>
                                    <a:gd name="txT" fmla="*/ 1543 h 21600"/>
                                    <a:gd name="txR" fmla="*/ 19683 w 21600"/>
                                    <a:gd name="txB" fmla="*/ 20057 h 21600"/>
                                  </a:gdLst>
                                  <a:ahLst/>
                                  <a:cxnLst>
                                    <a:cxn ang="0">
                                      <a:pos x="1691" y="14"/>
                                    </a:cxn>
                                    <a:cxn ang="0">
                                      <a:pos x="851" y="28"/>
                                    </a:cxn>
                                    <a:cxn ang="0">
                                      <a:pos x="10" y="14"/>
                                    </a:cxn>
                                    <a:cxn ang="0">
                                      <a:pos x="851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241" y="21600"/>
                                      </a:lnTo>
                                      <a:lnTo>
                                        <a:pt x="2135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2" name="组合 82"/>
                            <wpg:cNvGrpSpPr/>
                            <wpg:grpSpPr>
                              <a:xfrm>
                                <a:off x="442" y="0"/>
                                <a:ext cx="100" cy="3534"/>
                                <a:chOff x="0" y="0"/>
                                <a:chExt cx="113" cy="4565"/>
                              </a:xfrm>
                            </wpg:grpSpPr>
                            <wps:wsp>
                              <wps:cNvPr id="80" name="圆角矩形 80"/>
                              <wps:cNvSpPr/>
                              <wps:spPr>
                                <a:xfrm>
                                  <a:off x="19" y="0"/>
                                  <a:ext cx="74" cy="4535"/>
                                </a:xfrm>
                                <a:prstGeom prst="roundRect">
                                  <a:avLst>
                                    <a:gd name="adj" fmla="val 36486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" name="矩形 81"/>
                              <wps:cNvSpPr/>
                              <wps:spPr>
                                <a:xfrm>
                                  <a:off x="0" y="4525"/>
                                  <a:ext cx="113" cy="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94" name="组合 94"/>
                            <wpg:cNvGrpSpPr/>
                            <wpg:grpSpPr>
                              <a:xfrm>
                                <a:off x="274" y="2343"/>
                                <a:ext cx="1378" cy="112"/>
                                <a:chOff x="0" y="0"/>
                                <a:chExt cx="1552" cy="125"/>
                              </a:xfrm>
                            </wpg:grpSpPr>
                            <wpg:grpSp>
                              <wpg:cNvPr id="88" name="组合 88"/>
                              <wpg:cNvGrpSpPr/>
                              <wpg:grpSpPr>
                                <a:xfrm>
                                  <a:off x="0" y="1"/>
                                  <a:ext cx="149" cy="124"/>
                                  <a:chOff x="0" y="0"/>
                                  <a:chExt cx="149" cy="124"/>
                                </a:xfrm>
                              </wpg:grpSpPr>
                              <wps:wsp>
                                <wps:cNvPr id="83" name="椭圆 83"/>
                                <wps:cNvSpPr/>
                                <wps:spPr>
                                  <a:xfrm>
                                    <a:off x="0" y="0"/>
                                    <a:ext cx="85" cy="12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4" name="矩形 84"/>
                                <wps:cNvSpPr/>
                                <wps:spPr>
                                  <a:xfrm>
                                    <a:off x="92" y="42"/>
                                    <a:ext cx="57" cy="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5" name="矩形 85"/>
                                <wps:cNvSpPr/>
                                <wps:spPr>
                                  <a:xfrm>
                                    <a:off x="47" y="34"/>
                                    <a:ext cx="57" cy="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86" name="任意多边形 86"/>
                                <wps:cNvSpPr/>
                                <wps:spPr>
                                  <a:xfrm>
                                    <a:off x="71" y="18"/>
                                    <a:ext cx="45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5" y="15"/>
                                      </a:cxn>
                                      <a:cxn ang="0">
                                        <a:pos x="45" y="24"/>
                                      </a:cxn>
                                    </a:cxnLst>
                                    <a:pathLst>
                                      <a:path w="45" h="24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5"/>
                                          <a:pt x="8" y="11"/>
                                          <a:pt x="15" y="15"/>
                                        </a:cubicBezTo>
                                        <a:cubicBezTo>
                                          <a:pt x="22" y="19"/>
                                          <a:pt x="33" y="21"/>
                                          <a:pt x="45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7" name="任意多边形 87"/>
                                <wps:cNvSpPr/>
                                <wps:spPr>
                                  <a:xfrm flipV="1">
                                    <a:off x="71" y="78"/>
                                    <a:ext cx="45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5" y="15"/>
                                      </a:cxn>
                                      <a:cxn ang="0">
                                        <a:pos x="45" y="24"/>
                                      </a:cxn>
                                    </a:cxnLst>
                                    <a:pathLst>
                                      <a:path w="45" h="24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5"/>
                                          <a:pt x="8" y="11"/>
                                          <a:pt x="15" y="15"/>
                                        </a:cubicBezTo>
                                        <a:cubicBezTo>
                                          <a:pt x="22" y="19"/>
                                          <a:pt x="33" y="21"/>
                                          <a:pt x="45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89" name="圆角矩形 89"/>
                              <wps:cNvSpPr/>
                              <wps:spPr>
                                <a:xfrm>
                                  <a:off x="110" y="35"/>
                                  <a:ext cx="680" cy="57"/>
                                </a:xfrm>
                                <a:prstGeom prst="roundRect">
                                  <a:avLst>
                                    <a:gd name="adj" fmla="val 3684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0" name="圆角矩形 90"/>
                              <wps:cNvSpPr/>
                              <wps:spPr>
                                <a:xfrm>
                                  <a:off x="758" y="26"/>
                                  <a:ext cx="794" cy="74"/>
                                </a:xfrm>
                                <a:prstGeom prst="roundRect">
                                  <a:avLst>
                                    <a:gd name="adj" fmla="val 43245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1" name="矩形 91"/>
                              <wps:cNvSpPr/>
                              <wps:spPr>
                                <a:xfrm>
                                  <a:off x="184" y="0"/>
                                  <a:ext cx="116" cy="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2" name="任意多边形 92"/>
                              <wps:cNvSpPr/>
                              <wps:spPr>
                                <a:xfrm rot="5400000">
                                  <a:off x="91" y="34"/>
                                  <a:ext cx="125" cy="57"/>
                                </a:xfrm>
                                <a:custGeom>
                                  <a:avLst/>
                                  <a:gdLst>
                                    <a:gd name="A1" fmla="val 0"/>
                                    <a:gd name="A2" fmla="val 0"/>
                                    <a:gd name="txL" fmla="*/ 4838 w 21600"/>
                                    <a:gd name="txT" fmla="*/ 4926 h 21600"/>
                                    <a:gd name="txR" fmla="*/ 16762 w 21600"/>
                                    <a:gd name="txB" fmla="*/ 16674 h 21600"/>
                                  </a:gdLst>
                                  <a:ahLst/>
                                  <a:cxnLst>
                                    <a:cxn ang="0">
                                      <a:pos x="108" y="29"/>
                                    </a:cxn>
                                    <a:cxn ang="0">
                                      <a:pos x="63" y="57"/>
                                    </a:cxn>
                                    <a:cxn ang="0">
                                      <a:pos x="18" y="29"/>
                                    </a:cxn>
                                    <a:cxn ang="0">
                                      <a:pos x="63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6047" y="21600"/>
                                      </a:lnTo>
                                      <a:lnTo>
                                        <a:pt x="15553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3" name="圆角矩形 93"/>
                              <wps:cNvSpPr/>
                              <wps:spPr>
                                <a:xfrm>
                                  <a:off x="146" y="49"/>
                                  <a:ext cx="153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190" name="组合 190"/>
                            <wpg:cNvGrpSpPr/>
                            <wpg:grpSpPr>
                              <a:xfrm>
                                <a:off x="894" y="2438"/>
                                <a:ext cx="725" cy="1109"/>
                                <a:chOff x="0" y="0"/>
                                <a:chExt cx="815" cy="1228"/>
                              </a:xfrm>
                            </wpg:grpSpPr>
                            <wpg:grpSp>
                              <wpg:cNvPr id="172" name="组合 172"/>
                              <wpg:cNvGrpSpPr/>
                              <wpg:grpSpPr>
                                <a:xfrm>
                                  <a:off x="0" y="177"/>
                                  <a:ext cx="815" cy="1051"/>
                                  <a:chOff x="0" y="0"/>
                                  <a:chExt cx="815" cy="1051"/>
                                </a:xfrm>
                              </wpg:grpSpPr>
                              <wps:wsp>
                                <wps:cNvPr id="95" name="圆角矩形 95"/>
                                <wps:cNvSpPr/>
                                <wps:spPr>
                                  <a:xfrm>
                                    <a:off x="168" y="994"/>
                                    <a:ext cx="480" cy="57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g:grpSp>
                                <wpg:cNvPr id="171" name="组合 171"/>
                                <wpg:cNvGrpSpPr/>
                                <wpg:grpSpPr>
                                  <a:xfrm>
                                    <a:off x="0" y="0"/>
                                    <a:ext cx="815" cy="997"/>
                                    <a:chOff x="0" y="0"/>
                                    <a:chExt cx="815" cy="997"/>
                                  </a:xfrm>
                                </wpg:grpSpPr>
                                <wpg:grpSp>
                                  <wpg:cNvPr id="98" name="组合 98"/>
                                  <wpg:cNvGrpSpPr/>
                                  <wpg:grpSpPr>
                                    <a:xfrm>
                                      <a:off x="280" y="108"/>
                                      <a:ext cx="255" cy="292"/>
                                      <a:chOff x="0" y="0"/>
                                      <a:chExt cx="255" cy="292"/>
                                    </a:xfrm>
                                  </wpg:grpSpPr>
                                  <wps:wsp>
                                    <wps:cNvPr id="96" name="圆角矩形 96"/>
                                    <wps:cNvSpPr/>
                                    <wps:spPr>
                                      <a:xfrm>
                                        <a:off x="20" y="0"/>
                                        <a:ext cx="215" cy="183"/>
                                      </a:xfrm>
                                      <a:prstGeom prst="roundRect">
                                        <a:avLst>
                                          <a:gd name="adj" fmla="val 36065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97" name="任意多边形 97"/>
                                    <wps:cNvSpPr/>
                                    <wps:spPr>
                                      <a:xfrm flipV="1">
                                        <a:off x="0" y="65"/>
                                        <a:ext cx="255" cy="227"/>
                                      </a:xfrm>
                                      <a:custGeom>
                                        <a:avLst/>
                                        <a:gdLst>
                                          <a:gd name="A1" fmla="val 0"/>
                                          <a:gd name="A2" fmla="val 0"/>
                                          <a:gd name="txL" fmla="*/ 2965 w 21600"/>
                                          <a:gd name="txT" fmla="*/ 2950 h 21600"/>
                                          <a:gd name="txR" fmla="*/ 18635 w 21600"/>
                                          <a:gd name="txB" fmla="*/ 18650 h 21600"/>
                                        </a:gdLst>
                                        <a:ahLst/>
                                        <a:cxnLst>
                                          <a:cxn ang="0">
                                            <a:pos x="241" y="114"/>
                                          </a:cxn>
                                          <a:cxn ang="0">
                                            <a:pos x="128" y="227"/>
                                          </a:cxn>
                                          <a:cxn ang="0">
                                            <a:pos x="14" y="114"/>
                                          </a:cxn>
                                          <a:cxn ang="0">
                                            <a:pos x="128" y="0"/>
                                          </a:cxn>
                                        </a:cxnLst>
                                        <a:rect l="txL" t="txT" r="txR" b="txB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287" y="21600"/>
                                            </a:lnTo>
                                            <a:lnTo>
                                              <a:pt x="19313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s:wsp>
                                  <wps:cNvPr id="99" name="矩形 99"/>
                                  <wps:cNvSpPr/>
                                  <wps:spPr>
                                    <a:xfrm>
                                      <a:off x="280" y="398"/>
                                      <a:ext cx="255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0" name="任意多边形 100"/>
                                  <wps:cNvSpPr/>
                                  <wps:spPr>
                                    <a:xfrm flipV="1">
                                      <a:off x="39" y="467"/>
                                      <a:ext cx="737" cy="81"/>
                                    </a:xfrm>
                                    <a:custGeom>
                                      <a:avLst/>
                                      <a:gdLst>
                                        <a:gd name="A1" fmla="val 0"/>
                                        <a:gd name="A2" fmla="val 0"/>
                                        <a:gd name="txL" fmla="*/ 5188 w 21600"/>
                                        <a:gd name="txT" fmla="*/ 5333 h 21600"/>
                                        <a:gd name="txR" fmla="*/ 16412 w 21600"/>
                                        <a:gd name="txB" fmla="*/ 16533 h 21600"/>
                                      </a:gdLst>
                                      <a:ahLst/>
                                      <a:cxnLst>
                                        <a:cxn ang="0">
                                          <a:pos x="621" y="41"/>
                                        </a:cxn>
                                        <a:cxn ang="0">
                                          <a:pos x="369" y="81"/>
                                        </a:cxn>
                                        <a:cxn ang="0">
                                          <a:pos x="116" y="41"/>
                                        </a:cxn>
                                        <a:cxn ang="0">
                                          <a:pos x="369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6799" y="21600"/>
                                          </a:lnTo>
                                          <a:lnTo>
                                            <a:pt x="1480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1" name="任意多边形 101"/>
                                  <wps:cNvSpPr/>
                                  <wps:spPr>
                                    <a:xfrm>
                                      <a:off x="33" y="622"/>
                                      <a:ext cx="750" cy="375"/>
                                    </a:xfrm>
                                    <a:custGeom>
                                      <a:avLst/>
                                      <a:gdLst>
                                        <a:gd name="A1" fmla="val 0"/>
                                        <a:gd name="A2" fmla="val 0"/>
                                        <a:gd name="txL" fmla="*/ 3974 w 21600"/>
                                        <a:gd name="txT" fmla="*/ 3974 h 21600"/>
                                        <a:gd name="txR" fmla="*/ 17626 w 21600"/>
                                        <a:gd name="txB" fmla="*/ 17626 h 21600"/>
                                      </a:gdLst>
                                      <a:ahLst/>
                                      <a:cxnLst>
                                        <a:cxn ang="0">
                                          <a:pos x="674" y="188"/>
                                        </a:cxn>
                                        <a:cxn ang="0">
                                          <a:pos x="375" y="375"/>
                                        </a:cxn>
                                        <a:cxn ang="0">
                                          <a:pos x="76" y="188"/>
                                        </a:cxn>
                                        <a:cxn ang="0">
                                          <a:pos x="375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4349" y="21600"/>
                                          </a:lnTo>
                                          <a:lnTo>
                                            <a:pt x="1725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2" name="直接连接符 102"/>
                                  <wps:cNvSpPr/>
                                  <wps:spPr>
                                    <a:xfrm>
                                      <a:off x="87" y="670"/>
                                      <a:ext cx="640" cy="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3" name="矩形 103"/>
                                  <wps:cNvSpPr/>
                                  <wps:spPr>
                                    <a:xfrm>
                                      <a:off x="0" y="532"/>
                                      <a:ext cx="815" cy="10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4" name="任意多边形 104"/>
                                  <wps:cNvSpPr/>
                                  <wps:spPr>
                                    <a:xfrm>
                                      <a:off x="687" y="517"/>
                                      <a:ext cx="101" cy="14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0"/>
                                        </a:cxn>
                                        <a:cxn ang="0">
                                          <a:pos x="80" y="30"/>
                                        </a:cxn>
                                        <a:cxn ang="0">
                                          <a:pos x="100" y="75"/>
                                        </a:cxn>
                                        <a:cxn ang="0">
                                          <a:pos x="85" y="145"/>
                                        </a:cxn>
                                      </a:cxnLst>
                                      <a:pathLst>
                                        <a:path w="101" h="14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" y="6"/>
                                            <a:pt x="63" y="17"/>
                                            <a:pt x="80" y="30"/>
                                          </a:cubicBezTo>
                                          <a:cubicBezTo>
                                            <a:pt x="97" y="43"/>
                                            <a:pt x="99" y="56"/>
                                            <a:pt x="100" y="75"/>
                                          </a:cubicBezTo>
                                          <a:cubicBezTo>
                                            <a:pt x="101" y="94"/>
                                            <a:pt x="87" y="133"/>
                                            <a:pt x="85" y="14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5" name="任意多边形 105"/>
                                  <wps:cNvSpPr/>
                                  <wps:spPr>
                                    <a:xfrm flipH="1">
                                      <a:off x="32" y="517"/>
                                      <a:ext cx="101" cy="14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0"/>
                                        </a:cxn>
                                        <a:cxn ang="0">
                                          <a:pos x="80" y="30"/>
                                        </a:cxn>
                                        <a:cxn ang="0">
                                          <a:pos x="100" y="75"/>
                                        </a:cxn>
                                        <a:cxn ang="0">
                                          <a:pos x="85" y="145"/>
                                        </a:cxn>
                                      </a:cxnLst>
                                      <a:pathLst>
                                        <a:path w="101" h="14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" y="6"/>
                                            <a:pt x="63" y="17"/>
                                            <a:pt x="80" y="30"/>
                                          </a:cubicBezTo>
                                          <a:cubicBezTo>
                                            <a:pt x="97" y="43"/>
                                            <a:pt x="99" y="56"/>
                                            <a:pt x="100" y="75"/>
                                          </a:cubicBezTo>
                                          <a:cubicBezTo>
                                            <a:pt x="101" y="94"/>
                                            <a:pt x="87" y="133"/>
                                            <a:pt x="85" y="14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145" name="组合 145"/>
                                  <wpg:cNvGrpSpPr/>
                                  <wpg:grpSpPr>
                                    <a:xfrm>
                                      <a:off x="275" y="350"/>
                                      <a:ext cx="294" cy="625"/>
                                      <a:chOff x="0" y="0"/>
                                      <a:chExt cx="294" cy="625"/>
                                    </a:xfrm>
                                  </wpg:grpSpPr>
                                  <wps:wsp>
                                    <wps:cNvPr id="106" name="直接连接符 106"/>
                                    <wps:cNvSpPr/>
                                    <wps:spPr>
                                      <a:xfrm>
                                        <a:off x="182" y="283"/>
                                        <a:ext cx="42" cy="24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07" name="直接连接符 107"/>
                                    <wps:cNvSpPr/>
                                    <wps:spPr>
                                      <a:xfrm>
                                        <a:off x="200" y="445"/>
                                        <a:ext cx="42" cy="24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144" name="组合 144"/>
                                    <wpg:cNvGrpSpPr/>
                                    <wpg:grpSpPr>
                                      <a:xfrm>
                                        <a:off x="0" y="0"/>
                                        <a:ext cx="294" cy="625"/>
                                        <a:chOff x="0" y="0"/>
                                        <a:chExt cx="294" cy="625"/>
                                      </a:xfrm>
                                    </wpg:grpSpPr>
                                    <wpg:grpSp>
                                      <wpg:cNvPr id="110" name="组合 110"/>
                                      <wpg:cNvGrpSpPr/>
                                      <wpg:grpSpPr>
                                        <a:xfrm>
                                          <a:off x="0" y="0"/>
                                          <a:ext cx="294" cy="625"/>
                                          <a:chOff x="0" y="0"/>
                                          <a:chExt cx="294" cy="625"/>
                                        </a:xfrm>
                                      </wpg:grpSpPr>
                                      <wps:wsp>
                                        <wps:cNvPr id="108" name="任意多边形 108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90" cy="6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11" y="0"/>
                                              </a:cxn>
                                              <a:cxn ang="0">
                                                <a:pos x="124" y="180"/>
                                              </a:cxn>
                                              <a:cxn ang="0">
                                                <a:pos x="189" y="300"/>
                                              </a:cxn>
                                              <a:cxn ang="0">
                                                <a:pos x="209" y="445"/>
                                              </a:cxn>
                                              <a:cxn ang="0">
                                                <a:pos x="89" y="495"/>
                                              </a:cxn>
                                              <a:cxn ang="0">
                                                <a:pos x="11" y="529"/>
                                              </a:cxn>
                                              <a:cxn ang="0">
                                                <a:pos x="29" y="604"/>
                                              </a:cxn>
                                              <a:cxn ang="0">
                                                <a:pos x="185" y="604"/>
                                              </a:cxn>
                                              <a:cxn ang="0">
                                                <a:pos x="269" y="625"/>
                                              </a:cxn>
                                              <a:cxn ang="0">
                                                <a:pos x="290" y="604"/>
                                              </a:cxn>
                                            </a:cxnLst>
                                            <a:pathLst>
                                              <a:path w="290" h="625">
                                                <a:moveTo>
                                                  <a:pt x="111" y="0"/>
                                                </a:moveTo>
                                                <a:cubicBezTo>
                                                  <a:pt x="113" y="30"/>
                                                  <a:pt x="111" y="130"/>
                                                  <a:pt x="124" y="180"/>
                                                </a:cubicBezTo>
                                                <a:cubicBezTo>
                                                  <a:pt x="137" y="230"/>
                                                  <a:pt x="175" y="256"/>
                                                  <a:pt x="189" y="300"/>
                                                </a:cubicBezTo>
                                                <a:cubicBezTo>
                                                  <a:pt x="203" y="344"/>
                                                  <a:pt x="226" y="412"/>
                                                  <a:pt x="209" y="445"/>
                                                </a:cubicBezTo>
                                                <a:cubicBezTo>
                                                  <a:pt x="192" y="478"/>
                                                  <a:pt x="122" y="481"/>
                                                  <a:pt x="89" y="495"/>
                                                </a:cubicBezTo>
                                                <a:cubicBezTo>
                                                  <a:pt x="56" y="509"/>
                                                  <a:pt x="21" y="511"/>
                                                  <a:pt x="11" y="529"/>
                                                </a:cubicBezTo>
                                                <a:cubicBezTo>
                                                  <a:pt x="1" y="547"/>
                                                  <a:pt x="0" y="592"/>
                                                  <a:pt x="29" y="604"/>
                                                </a:cubicBezTo>
                                                <a:cubicBezTo>
                                                  <a:pt x="58" y="616"/>
                                                  <a:pt x="145" y="601"/>
                                                  <a:pt x="185" y="604"/>
                                                </a:cubicBezTo>
                                                <a:cubicBezTo>
                                                  <a:pt x="225" y="607"/>
                                                  <a:pt x="252" y="625"/>
                                                  <a:pt x="269" y="625"/>
                                                </a:cubicBezTo>
                                                <a:cubicBezTo>
                                                  <a:pt x="286" y="625"/>
                                                  <a:pt x="286" y="608"/>
                                                  <a:pt x="290" y="604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109" name="任意多边形 109"/>
                                        <wps:cNvSpPr/>
                                        <wps:spPr>
                                          <a:xfrm>
                                            <a:off x="37" y="0"/>
                                            <a:ext cx="257" cy="60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14" y="0"/>
                                              </a:cxn>
                                              <a:cxn ang="0">
                                                <a:pos x="127" y="180"/>
                                              </a:cxn>
                                              <a:cxn ang="0">
                                                <a:pos x="192" y="300"/>
                                              </a:cxn>
                                              <a:cxn ang="0">
                                                <a:pos x="214" y="451"/>
                                              </a:cxn>
                                              <a:cxn ang="0">
                                                <a:pos x="142" y="505"/>
                                              </a:cxn>
                                              <a:cxn ang="0">
                                                <a:pos x="22" y="538"/>
                                              </a:cxn>
                                              <a:cxn ang="0">
                                                <a:pos x="7" y="565"/>
                                              </a:cxn>
                                              <a:cxn ang="0">
                                                <a:pos x="34" y="580"/>
                                              </a:cxn>
                                              <a:cxn ang="0">
                                                <a:pos x="163" y="571"/>
                                              </a:cxn>
                                              <a:cxn ang="0">
                                                <a:pos x="257" y="600"/>
                                              </a:cxn>
                                            </a:cxnLst>
                                            <a:pathLst>
                                              <a:path w="257" h="600">
                                                <a:moveTo>
                                                  <a:pt x="114" y="0"/>
                                                </a:moveTo>
                                                <a:cubicBezTo>
                                                  <a:pt x="116" y="30"/>
                                                  <a:pt x="114" y="130"/>
                                                  <a:pt x="127" y="180"/>
                                                </a:cubicBezTo>
                                                <a:cubicBezTo>
                                                  <a:pt x="140" y="230"/>
                                                  <a:pt x="177" y="255"/>
                                                  <a:pt x="192" y="300"/>
                                                </a:cubicBezTo>
                                                <a:cubicBezTo>
                                                  <a:pt x="207" y="345"/>
                                                  <a:pt x="222" y="417"/>
                                                  <a:pt x="214" y="451"/>
                                                </a:cubicBezTo>
                                                <a:cubicBezTo>
                                                  <a:pt x="206" y="485"/>
                                                  <a:pt x="174" y="491"/>
                                                  <a:pt x="142" y="505"/>
                                                </a:cubicBezTo>
                                                <a:cubicBezTo>
                                                  <a:pt x="110" y="519"/>
                                                  <a:pt x="44" y="528"/>
                                                  <a:pt x="22" y="538"/>
                                                </a:cubicBezTo>
                                                <a:cubicBezTo>
                                                  <a:pt x="0" y="548"/>
                                                  <a:pt x="5" y="558"/>
                                                  <a:pt x="7" y="565"/>
                                                </a:cubicBezTo>
                                                <a:cubicBezTo>
                                                  <a:pt x="9" y="572"/>
                                                  <a:pt x="8" y="579"/>
                                                  <a:pt x="34" y="580"/>
                                                </a:cubicBezTo>
                                                <a:cubicBezTo>
                                                  <a:pt x="60" y="581"/>
                                                  <a:pt x="126" y="568"/>
                                                  <a:pt x="163" y="571"/>
                                                </a:cubicBezTo>
                                                <a:cubicBezTo>
                                                  <a:pt x="200" y="574"/>
                                                  <a:pt x="241" y="595"/>
                                                  <a:pt x="257" y="60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111" name="直接连接符 111"/>
                                      <wps:cNvSpPr/>
                                      <wps:spPr>
                                        <a:xfrm>
                                          <a:off x="110" y="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2" name="直接连接符 112"/>
                                      <wps:cNvSpPr/>
                                      <wps:spPr>
                                        <a:xfrm>
                                          <a:off x="110" y="28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3" name="直接连接符 113"/>
                                      <wps:cNvSpPr/>
                                      <wps:spPr>
                                        <a:xfrm>
                                          <a:off x="110" y="7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4" name="直接连接符 114"/>
                                      <wps:cNvSpPr/>
                                      <wps:spPr>
                                        <a:xfrm>
                                          <a:off x="107" y="5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5" name="直接连接符 115"/>
                                      <wps:cNvSpPr/>
                                      <wps:spPr>
                                        <a:xfrm>
                                          <a:off x="116" y="13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6" name="直接连接符 116"/>
                                      <wps:cNvSpPr/>
                                      <wps:spPr>
                                        <a:xfrm>
                                          <a:off x="131" y="19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7" name="直接连接符 117"/>
                                      <wps:cNvSpPr/>
                                      <wps:spPr>
                                        <a:xfrm>
                                          <a:off x="113" y="10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8" name="直接连接符 118"/>
                                      <wps:cNvSpPr/>
                                      <wps:spPr>
                                        <a:xfrm>
                                          <a:off x="119" y="16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19" name="直接连接符 119"/>
                                      <wps:cNvSpPr/>
                                      <wps:spPr>
                                        <a:xfrm>
                                          <a:off x="152" y="22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0" name="直接连接符 120"/>
                                      <wps:cNvSpPr/>
                                      <wps:spPr>
                                        <a:xfrm>
                                          <a:off x="170" y="256"/>
                                          <a:ext cx="42" cy="21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1" name="直接连接符 121"/>
                                      <wps:cNvSpPr/>
                                      <wps:spPr>
                                        <a:xfrm>
                                          <a:off x="197" y="31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2" name="直接连接符 122"/>
                                      <wps:cNvSpPr/>
                                      <wps:spPr>
                                        <a:xfrm>
                                          <a:off x="203" y="34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3" name="直接连接符 123"/>
                                      <wps:cNvSpPr/>
                                      <wps:spPr>
                                        <a:xfrm>
                                          <a:off x="206" y="37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6" name="直接连接符 126"/>
                                      <wps:cNvSpPr/>
                                      <wps:spPr>
                                        <a:xfrm>
                                          <a:off x="209" y="40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7" name="直接连接符 127"/>
                                      <wps:cNvSpPr/>
                                      <wps:spPr>
                                        <a:xfrm>
                                          <a:off x="209" y="42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8" name="直接连接符 128"/>
                                      <wps:cNvSpPr/>
                                      <wps:spPr>
                                        <a:xfrm>
                                          <a:off x="188" y="46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29" name="直接连接符 129"/>
                                      <wps:cNvSpPr/>
                                      <wps:spPr>
                                        <a:xfrm>
                                          <a:off x="164" y="47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0" name="直接连接符 130"/>
                                      <wps:cNvSpPr/>
                                      <wps:spPr>
                                        <a:xfrm>
                                          <a:off x="137" y="481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1" name="直接连接符 131"/>
                                      <wps:cNvSpPr/>
                                      <wps:spPr>
                                        <a:xfrm>
                                          <a:off x="110" y="49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2" name="直接连接符 132"/>
                                      <wps:cNvSpPr/>
                                      <wps:spPr>
                                        <a:xfrm>
                                          <a:off x="80" y="49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3" name="直接连接符 133"/>
                                      <wps:cNvSpPr/>
                                      <wps:spPr>
                                        <a:xfrm>
                                          <a:off x="47" y="505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4" name="直接连接符 134"/>
                                      <wps:cNvSpPr/>
                                      <wps:spPr>
                                        <a:xfrm>
                                          <a:off x="20" y="51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5" name="直接连接符 135"/>
                                      <wps:cNvSpPr/>
                                      <wps:spPr>
                                        <a:xfrm>
                                          <a:off x="5" y="53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6" name="直接连接符 136"/>
                                      <wps:cNvSpPr/>
                                      <wps:spPr>
                                        <a:xfrm>
                                          <a:off x="5" y="55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7" name="直接连接符 137"/>
                                      <wps:cNvSpPr/>
                                      <wps:spPr>
                                        <a:xfrm>
                                          <a:off x="5" y="58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8" name="直接连接符 138"/>
                                      <wps:cNvSpPr/>
                                      <wps:spPr>
                                        <a:xfrm>
                                          <a:off x="44" y="58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39" name="直接连接符 139"/>
                                      <wps:cNvSpPr/>
                                      <wps:spPr>
                                        <a:xfrm>
                                          <a:off x="83" y="58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40" name="直接连接符 140"/>
                                      <wps:cNvSpPr/>
                                      <wps:spPr>
                                        <a:xfrm>
                                          <a:off x="122" y="57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41" name="直接连接符 141"/>
                                      <wps:cNvSpPr/>
                                      <wps:spPr>
                                        <a:xfrm>
                                          <a:off x="164" y="57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42" name="直接连接符 142"/>
                                      <wps:cNvSpPr/>
                                      <wps:spPr>
                                        <a:xfrm>
                                          <a:off x="194" y="574"/>
                                          <a:ext cx="66" cy="48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143" name="直接连接符 143"/>
                                      <wps:cNvSpPr/>
                                      <wps:spPr>
                                        <a:xfrm>
                                          <a:off x="236" y="583"/>
                                          <a:ext cx="39" cy="36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</wpg:grpSp>
                                <wps:wsp>
                                  <wps:cNvPr id="146" name="任意多边形 146"/>
                                  <wps:cNvSpPr/>
                                  <wps:spPr>
                                    <a:xfrm>
                                      <a:off x="363" y="177"/>
                                      <a:ext cx="88" cy="185"/>
                                    </a:xfrm>
                                    <a:custGeom>
                                      <a:avLst/>
                                      <a:gdLst>
                                        <a:gd name="A1" fmla="val 0"/>
                                        <a:gd name="A2" fmla="val 0"/>
                                        <a:gd name="txL" fmla="*/ 2455 w 21600"/>
                                        <a:gd name="txT" fmla="*/ 2452 h 21600"/>
                                        <a:gd name="txR" fmla="*/ 19145 w 21600"/>
                                        <a:gd name="txB" fmla="*/ 19148 h 21600"/>
                                      </a:gdLst>
                                      <a:ahLst/>
                                      <a:cxnLst>
                                        <a:cxn ang="0">
                                          <a:pos x="85" y="93"/>
                                        </a:cxn>
                                        <a:cxn ang="0">
                                          <a:pos x="44" y="185"/>
                                        </a:cxn>
                                        <a:cxn ang="0">
                                          <a:pos x="3" y="93"/>
                                        </a:cxn>
                                        <a:cxn ang="0">
                                          <a:pos x="44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227" y="21600"/>
                                          </a:lnTo>
                                          <a:lnTo>
                                            <a:pt x="20373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47" name="任意多边形 147"/>
                                  <wps:cNvSpPr/>
                                  <wps:spPr>
                                    <a:xfrm>
                                      <a:off x="727" y="651"/>
                                      <a:ext cx="45" cy="1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8"/>
                                        </a:cxn>
                                        <a:cxn ang="0">
                                          <a:pos x="45" y="0"/>
                                        </a:cxn>
                                      </a:cxnLst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48" name="任意多边形 148"/>
                                  <wps:cNvSpPr/>
                                  <wps:spPr>
                                    <a:xfrm flipH="1">
                                      <a:off x="46" y="651"/>
                                      <a:ext cx="45" cy="1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8"/>
                                        </a:cxn>
                                        <a:cxn ang="0">
                                          <a:pos x="45" y="0"/>
                                        </a:cxn>
                                      </a:cxnLst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49" name="直接连接符 149"/>
                                  <wps:cNvSpPr/>
                                  <wps:spPr>
                                    <a:xfrm>
                                      <a:off x="121" y="702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0" name="直接连接符 150"/>
                                  <wps:cNvSpPr/>
                                  <wps:spPr>
                                    <a:xfrm>
                                      <a:off x="220" y="702"/>
                                      <a:ext cx="81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1" name="直接连接符 151"/>
                                  <wps:cNvSpPr/>
                                  <wps:spPr>
                                    <a:xfrm>
                                      <a:off x="346" y="702"/>
                                      <a:ext cx="39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2" name="直接连接符 152"/>
                                  <wps:cNvSpPr/>
                                  <wps:spPr>
                                    <a:xfrm>
                                      <a:off x="451" y="702"/>
                                      <a:ext cx="192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3" name="直接连接符 153"/>
                                  <wps:cNvSpPr/>
                                  <wps:spPr>
                                    <a:xfrm>
                                      <a:off x="676" y="702"/>
                                      <a:ext cx="33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4" name="直接连接符 154"/>
                                  <wps:cNvSpPr/>
                                  <wps:spPr>
                                    <a:xfrm>
                                      <a:off x="166" y="753"/>
                                      <a:ext cx="75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5" name="直接连接符 155"/>
                                  <wps:cNvSpPr/>
                                  <wps:spPr>
                                    <a:xfrm flipV="1">
                                      <a:off x="337" y="753"/>
                                      <a:ext cx="11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6" name="直接连接符 156"/>
                                  <wps:cNvSpPr/>
                                  <wps:spPr>
                                    <a:xfrm>
                                      <a:off x="544" y="753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7" name="直接连接符 157"/>
                                  <wps:cNvSpPr/>
                                  <wps:spPr>
                                    <a:xfrm>
                                      <a:off x="643" y="753"/>
                                      <a:ext cx="42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8" name="直接连接符 158"/>
                                  <wps:cNvSpPr/>
                                  <wps:spPr>
                                    <a:xfrm>
                                      <a:off x="118" y="810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59" name="直接连接符 159"/>
                                  <wps:cNvSpPr/>
                                  <wps:spPr>
                                    <a:xfrm>
                                      <a:off x="232" y="810"/>
                                      <a:ext cx="87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0" name="直接连接符 160"/>
                                  <wps:cNvSpPr/>
                                  <wps:spPr>
                                    <a:xfrm>
                                      <a:off x="388" y="810"/>
                                      <a:ext cx="18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1" name="直接连接符 161"/>
                                  <wps:cNvSpPr/>
                                  <wps:spPr>
                                    <a:xfrm>
                                      <a:off x="616" y="810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2" name="直接连接符 162"/>
                                  <wps:cNvSpPr/>
                                  <wps:spPr>
                                    <a:xfrm>
                                      <a:off x="184" y="873"/>
                                      <a:ext cx="87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3" name="直接连接符 163"/>
                                  <wps:cNvSpPr/>
                                  <wps:spPr>
                                    <a:xfrm>
                                      <a:off x="376" y="879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4" name="直接连接符 164"/>
                                  <wps:cNvSpPr/>
                                  <wps:spPr>
                                    <a:xfrm>
                                      <a:off x="475" y="873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5" name="直接连接符 165"/>
                                  <wps:cNvSpPr/>
                                  <wps:spPr>
                                    <a:xfrm>
                                      <a:off x="553" y="870"/>
                                      <a:ext cx="8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6" name="直接连接符 166"/>
                                  <wps:cNvSpPr/>
                                  <wps:spPr>
                                    <a:xfrm>
                                      <a:off x="205" y="924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7" name="直接连接符 167"/>
                                  <wps:cNvSpPr/>
                                  <wps:spPr>
                                    <a:xfrm>
                                      <a:off x="526" y="924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8" name="直接连接符 168"/>
                                  <wps:cNvSpPr/>
                                  <wps:spPr>
                                    <a:xfrm>
                                      <a:off x="589" y="924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9" name="任意多边形 169"/>
                                  <wps:cNvSpPr/>
                                  <wps:spPr>
                                    <a:xfrm>
                                      <a:off x="340" y="15"/>
                                      <a:ext cx="30" cy="9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30" y="90"/>
                                        </a:cxn>
                                        <a:cxn ang="0">
                                          <a:pos x="9" y="42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30" h="90">
                                          <a:moveTo>
                                            <a:pt x="30" y="90"/>
                                          </a:moveTo>
                                          <a:cubicBezTo>
                                            <a:pt x="22" y="73"/>
                                            <a:pt x="14" y="57"/>
                                            <a:pt x="9" y="42"/>
                                          </a:cubicBezTo>
                                          <a:cubicBezTo>
                                            <a:pt x="4" y="27"/>
                                            <a:pt x="2" y="13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70" name="任意多边形 170"/>
                                  <wps:cNvSpPr/>
                                  <wps:spPr>
                                    <a:xfrm>
                                      <a:off x="448" y="0"/>
                                      <a:ext cx="15" cy="10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05"/>
                                        </a:cxn>
                                        <a:cxn ang="0">
                                          <a:pos x="12" y="54"/>
                                        </a:cxn>
                                        <a:cxn ang="0">
                                          <a:pos x="15" y="0"/>
                                        </a:cxn>
                                      </a:cxnLst>
                                      <a:pathLst>
                                        <a:path w="15" h="105">
                                          <a:moveTo>
                                            <a:pt x="0" y="105"/>
                                          </a:moveTo>
                                          <a:cubicBezTo>
                                            <a:pt x="5" y="88"/>
                                            <a:pt x="10" y="71"/>
                                            <a:pt x="12" y="54"/>
                                          </a:cubicBezTo>
                                          <a:cubicBezTo>
                                            <a:pt x="14" y="37"/>
                                            <a:pt x="14" y="18"/>
                                            <a:pt x="1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189" name="组合 189"/>
                              <wpg:cNvGrpSpPr/>
                              <wpg:grpSpPr>
                                <a:xfrm>
                                  <a:off x="155" y="0"/>
                                  <a:ext cx="475" cy="287"/>
                                  <a:chOff x="0" y="0"/>
                                  <a:chExt cx="475" cy="287"/>
                                </a:xfrm>
                              </wpg:grpSpPr>
                              <wpg:grpSp>
                                <wpg:cNvPr id="177" name="组合 177"/>
                                <wpg:cNvGrpSpPr/>
                                <wpg:grpSpPr>
                                  <a:xfrm>
                                    <a:off x="218" y="242"/>
                                    <a:ext cx="57" cy="45"/>
                                    <a:chOff x="0" y="0"/>
                                    <a:chExt cx="66" cy="53"/>
                                  </a:xfrm>
                                </wpg:grpSpPr>
                                <wps:wsp>
                                  <wps:cNvPr id="173" name="任意多边形 173"/>
                                  <wps:cNvSpPr/>
                                  <wps:spPr>
                                    <a:xfrm>
                                      <a:off x="0" y="0"/>
                                      <a:ext cx="15" cy="5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15" y="5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5" h="50">
                                          <a:moveTo>
                                            <a:pt x="15" y="50"/>
                                          </a:moveTo>
                                          <a:cubicBezTo>
                                            <a:pt x="8" y="30"/>
                                            <a:pt x="2" y="10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74" name="任意多边形 174"/>
                                  <wps:cNvSpPr/>
                                  <wps:spPr>
                                    <a:xfrm>
                                      <a:off x="25" y="3"/>
                                      <a:ext cx="1" cy="5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5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" h="50">
                                          <a:moveTo>
                                            <a:pt x="0" y="50"/>
                                          </a:moveTo>
                                          <a:cubicBezTo>
                                            <a:pt x="0" y="29"/>
                                            <a:pt x="0" y="8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75" name="任意多边形 175"/>
                                  <wps:cNvSpPr/>
                                  <wps:spPr>
                                    <a:xfrm>
                                      <a:off x="45" y="5"/>
                                      <a:ext cx="1" cy="4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4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" h="40">
                                          <a:moveTo>
                                            <a:pt x="0" y="40"/>
                                          </a:moveTo>
                                          <a:cubicBezTo>
                                            <a:pt x="0" y="40"/>
                                            <a:pt x="0" y="20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76" name="任意多边形 176"/>
                                  <wps:cNvSpPr/>
                                  <wps:spPr>
                                    <a:xfrm>
                                      <a:off x="65" y="10"/>
                                      <a:ext cx="1" cy="4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4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" h="40">
                                          <a:moveTo>
                                            <a:pt x="0" y="40"/>
                                          </a:moveTo>
                                          <a:cubicBezTo>
                                            <a:pt x="0" y="23"/>
                                            <a:pt x="0" y="7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88" name="组合 188"/>
                                <wpg:cNvGrpSpPr/>
                                <wpg:grpSpPr>
                                  <a:xfrm>
                                    <a:off x="0" y="0"/>
                                    <a:ext cx="475" cy="242"/>
                                    <a:chOff x="0" y="0"/>
                                    <a:chExt cx="475" cy="242"/>
                                  </a:xfrm>
                                </wpg:grpSpPr>
                                <wps:wsp>
                                  <wps:cNvPr id="178" name="任意多边形 178"/>
                                  <wps:cNvSpPr/>
                                  <wps:spPr>
                                    <a:xfrm>
                                      <a:off x="0" y="0"/>
                                      <a:ext cx="185" cy="19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185" y="195"/>
                                        </a:cxn>
                                        <a:cxn ang="0">
                                          <a:pos x="155" y="80"/>
                                        </a:cxn>
                                        <a:cxn ang="0">
                                          <a:pos x="40" y="15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85" h="195">
                                          <a:moveTo>
                                            <a:pt x="185" y="195"/>
                                          </a:moveTo>
                                          <a:cubicBezTo>
                                            <a:pt x="182" y="152"/>
                                            <a:pt x="179" y="110"/>
                                            <a:pt x="155" y="80"/>
                                          </a:cubicBezTo>
                                          <a:cubicBezTo>
                                            <a:pt x="131" y="50"/>
                                            <a:pt x="66" y="28"/>
                                            <a:pt x="40" y="15"/>
                                          </a:cubicBezTo>
                                          <a:cubicBezTo>
                                            <a:pt x="14" y="2"/>
                                            <a:pt x="7" y="1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79" name="任意多边形 179"/>
                                  <wps:cNvSpPr/>
                                  <wps:spPr>
                                    <a:xfrm>
                                      <a:off x="305" y="5"/>
                                      <a:ext cx="170" cy="18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85"/>
                                        </a:cxn>
                                        <a:cxn ang="0">
                                          <a:pos x="20" y="85"/>
                                        </a:cxn>
                                        <a:cxn ang="0">
                                          <a:pos x="105" y="20"/>
                                        </a:cxn>
                                        <a:cxn ang="0">
                                          <a:pos x="170" y="0"/>
                                        </a:cxn>
                                      </a:cxnLst>
                                      <a:pathLst>
                                        <a:path w="170" h="185">
                                          <a:moveTo>
                                            <a:pt x="0" y="185"/>
                                          </a:moveTo>
                                          <a:cubicBezTo>
                                            <a:pt x="1" y="149"/>
                                            <a:pt x="2" y="113"/>
                                            <a:pt x="20" y="85"/>
                                          </a:cubicBezTo>
                                          <a:cubicBezTo>
                                            <a:pt x="38" y="57"/>
                                            <a:pt x="80" y="34"/>
                                            <a:pt x="105" y="20"/>
                                          </a:cubicBezTo>
                                          <a:cubicBezTo>
                                            <a:pt x="130" y="6"/>
                                            <a:pt x="156" y="4"/>
                                            <a:pt x="17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80" name="任意多边形 180"/>
                                  <wps:cNvSpPr/>
                                  <wps:spPr>
                                    <a:xfrm>
                                      <a:off x="282" y="20"/>
                                      <a:ext cx="70" cy="21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210"/>
                                        </a:cxn>
                                        <a:cxn ang="0">
                                          <a:pos x="5" y="120"/>
                                        </a:cxn>
                                        <a:cxn ang="0">
                                          <a:pos x="15" y="35"/>
                                        </a:cxn>
                                        <a:cxn ang="0">
                                          <a:pos x="70" y="0"/>
                                        </a:cxn>
                                      </a:cxnLst>
                                      <a:pathLst>
                                        <a:path w="70" h="210">
                                          <a:moveTo>
                                            <a:pt x="0" y="210"/>
                                          </a:moveTo>
                                          <a:cubicBezTo>
                                            <a:pt x="1" y="179"/>
                                            <a:pt x="3" y="149"/>
                                            <a:pt x="5" y="120"/>
                                          </a:cubicBezTo>
                                          <a:cubicBezTo>
                                            <a:pt x="7" y="91"/>
                                            <a:pt x="4" y="55"/>
                                            <a:pt x="15" y="35"/>
                                          </a:cubicBezTo>
                                          <a:cubicBezTo>
                                            <a:pt x="26" y="15"/>
                                            <a:pt x="48" y="7"/>
                                            <a:pt x="7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81" name="任意多边形 181"/>
                                  <wps:cNvSpPr/>
                                  <wps:spPr>
                                    <a:xfrm>
                                      <a:off x="125" y="22"/>
                                      <a:ext cx="105" cy="21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105" y="210"/>
                                        </a:cxn>
                                        <a:cxn ang="0">
                                          <a:pos x="80" y="175"/>
                                        </a:cxn>
                                        <a:cxn ang="0">
                                          <a:pos x="75" y="100"/>
                                        </a:cxn>
                                        <a:cxn ang="0">
                                          <a:pos x="60" y="4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05" h="210">
                                          <a:moveTo>
                                            <a:pt x="105" y="210"/>
                                          </a:moveTo>
                                          <a:cubicBezTo>
                                            <a:pt x="95" y="201"/>
                                            <a:pt x="85" y="193"/>
                                            <a:pt x="80" y="175"/>
                                          </a:cubicBezTo>
                                          <a:cubicBezTo>
                                            <a:pt x="75" y="157"/>
                                            <a:pt x="78" y="122"/>
                                            <a:pt x="75" y="100"/>
                                          </a:cubicBezTo>
                                          <a:cubicBezTo>
                                            <a:pt x="72" y="78"/>
                                            <a:pt x="72" y="57"/>
                                            <a:pt x="60" y="40"/>
                                          </a:cubicBezTo>
                                          <a:cubicBezTo>
                                            <a:pt x="48" y="23"/>
                                            <a:pt x="13" y="8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187" name="组合 187"/>
                                  <wpg:cNvGrpSpPr/>
                                  <wpg:grpSpPr>
                                    <a:xfrm>
                                      <a:off x="170" y="18"/>
                                      <a:ext cx="115" cy="224"/>
                                      <a:chOff x="0" y="0"/>
                                      <a:chExt cx="115" cy="224"/>
                                    </a:xfrm>
                                  </wpg:grpSpPr>
                                  <wps:wsp>
                                    <wps:cNvPr id="182" name="任意多边形 182"/>
                                    <wps:cNvSpPr/>
                                    <wps:spPr>
                                      <a:xfrm>
                                        <a:off x="45" y="84"/>
                                        <a:ext cx="22" cy="13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22" y="135"/>
                                          </a:cxn>
                                          <a:cxn ang="0">
                                            <a:pos x="2" y="85"/>
                                          </a:cxn>
                                          <a:cxn ang="0">
                                            <a:pos x="7" y="30"/>
                                          </a:cxn>
                                          <a:cxn ang="0">
                                            <a:pos x="17" y="0"/>
                                          </a:cxn>
                                        </a:cxnLst>
                                        <a:pathLst>
                                          <a:path w="22" h="135">
                                            <a:moveTo>
                                              <a:pt x="22" y="135"/>
                                            </a:moveTo>
                                            <a:cubicBezTo>
                                              <a:pt x="19" y="127"/>
                                              <a:pt x="4" y="102"/>
                                              <a:pt x="2" y="85"/>
                                            </a:cubicBezTo>
                                            <a:cubicBezTo>
                                              <a:pt x="0" y="68"/>
                                              <a:pt x="5" y="44"/>
                                              <a:pt x="7" y="30"/>
                                            </a:cubicBezTo>
                                            <a:cubicBezTo>
                                              <a:pt x="9" y="16"/>
                                              <a:pt x="15" y="6"/>
                                              <a:pt x="17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83" name="任意多边形 183"/>
                                    <wps:cNvSpPr/>
                                    <wps:spPr>
                                      <a:xfrm>
                                        <a:off x="62" y="89"/>
                                        <a:ext cx="42" cy="13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0" y="0"/>
                                          </a:cxn>
                                          <a:cxn ang="0">
                                            <a:pos x="20" y="45"/>
                                          </a:cxn>
                                          <a:cxn ang="0">
                                            <a:pos x="40" y="90"/>
                                          </a:cxn>
                                          <a:cxn ang="0">
                                            <a:pos x="30" y="135"/>
                                          </a:cxn>
                                        </a:cxnLst>
                                        <a:pathLst>
                                          <a:path w="42" h="135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3" y="7"/>
                                              <a:pt x="13" y="30"/>
                                              <a:pt x="20" y="45"/>
                                            </a:cubicBezTo>
                                            <a:cubicBezTo>
                                              <a:pt x="27" y="60"/>
                                              <a:pt x="38" y="75"/>
                                              <a:pt x="40" y="90"/>
                                            </a:cubicBezTo>
                                            <a:cubicBezTo>
                                              <a:pt x="42" y="105"/>
                                              <a:pt x="36" y="119"/>
                                              <a:pt x="30" y="135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84" name="任意多边形 184"/>
                                    <wps:cNvSpPr/>
                                    <wps:spPr>
                                      <a:xfrm>
                                        <a:off x="0" y="0"/>
                                        <a:ext cx="50" cy="6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50" y="65"/>
                                          </a:cxn>
                                          <a:cxn ang="0">
                                            <a:pos x="25" y="20"/>
                                          </a:cxn>
                                          <a:cxn ang="0">
                                            <a:pos x="0" y="0"/>
                                          </a:cxn>
                                        </a:cxnLst>
                                        <a:pathLst>
                                          <a:path w="50" h="65">
                                            <a:moveTo>
                                              <a:pt x="50" y="65"/>
                                            </a:moveTo>
                                            <a:cubicBezTo>
                                              <a:pt x="41" y="48"/>
                                              <a:pt x="33" y="31"/>
                                              <a:pt x="25" y="20"/>
                                            </a:cubicBezTo>
                                            <a:cubicBezTo>
                                              <a:pt x="17" y="9"/>
                                              <a:pt x="8" y="4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85" name="任意多边形 185"/>
                                    <wps:cNvSpPr/>
                                    <wps:spPr>
                                      <a:xfrm>
                                        <a:off x="75" y="0"/>
                                        <a:ext cx="40" cy="7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0" y="75"/>
                                          </a:cxn>
                                          <a:cxn ang="0">
                                            <a:pos x="10" y="30"/>
                                          </a:cxn>
                                          <a:cxn ang="0">
                                            <a:pos x="40" y="0"/>
                                          </a:cxn>
                                        </a:cxnLst>
                                        <a:pathLst>
                                          <a:path w="40" h="75">
                                            <a:moveTo>
                                              <a:pt x="0" y="75"/>
                                            </a:moveTo>
                                            <a:cubicBezTo>
                                              <a:pt x="1" y="58"/>
                                              <a:pt x="3" y="42"/>
                                              <a:pt x="10" y="30"/>
                                            </a:cubicBezTo>
                                            <a:cubicBezTo>
                                              <a:pt x="17" y="18"/>
                                              <a:pt x="28" y="9"/>
                                              <a:pt x="4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86" name="任意多边形 186"/>
                                    <wps:cNvSpPr/>
                                    <wps:spPr>
                                      <a:xfrm>
                                        <a:off x="63" y="141"/>
                                        <a:ext cx="18" cy="69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18" y="69"/>
                                          </a:cxn>
                                          <a:cxn ang="0">
                                            <a:pos x="15" y="33"/>
                                          </a:cxn>
                                          <a:cxn ang="0">
                                            <a:pos x="0" y="0"/>
                                          </a:cxn>
                                        </a:cxnLst>
                                        <a:pathLst>
                                          <a:path w="18" h="69">
                                            <a:moveTo>
                                              <a:pt x="18" y="69"/>
                                            </a:moveTo>
                                            <a:cubicBezTo>
                                              <a:pt x="18" y="56"/>
                                              <a:pt x="18" y="44"/>
                                              <a:pt x="15" y="33"/>
                                            </a:cubicBezTo>
                                            <a:cubicBezTo>
                                              <a:pt x="12" y="22"/>
                                              <a:pt x="6" y="11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232" name="组合 232"/>
                            <wpg:cNvGrpSpPr/>
                            <wpg:grpSpPr>
                              <a:xfrm>
                                <a:off x="825" y="1392"/>
                                <a:ext cx="890" cy="987"/>
                                <a:chOff x="0" y="0"/>
                                <a:chExt cx="890" cy="987"/>
                              </a:xfrm>
                            </wpg:grpSpPr>
                            <wpg:grpSp>
                              <wpg:cNvPr id="229" name="组合 229"/>
                              <wpg:cNvGrpSpPr/>
                              <wpg:grpSpPr>
                                <a:xfrm>
                                  <a:off x="87" y="974"/>
                                  <a:ext cx="803" cy="13"/>
                                  <a:chOff x="0" y="0"/>
                                  <a:chExt cx="906" cy="15"/>
                                </a:xfrm>
                              </wpg:grpSpPr>
                              <wpg:grpSp>
                                <wpg:cNvPr id="193" name="组合 193"/>
                                <wpg:cNvGrpSpPr/>
                                <wpg:grpSpPr>
                                  <a:xfrm>
                                    <a:off x="378" y="0"/>
                                    <a:ext cx="69" cy="15"/>
                                    <a:chOff x="0" y="0"/>
                                    <a:chExt cx="69" cy="15"/>
                                  </a:xfrm>
                                </wpg:grpSpPr>
                                <wps:wsp>
                                  <wps:cNvPr id="191" name="直接连接符 191"/>
                                  <wps:cNvSpPr/>
                                  <wps:spPr>
                                    <a:xfrm flipV="1">
                                      <a:off x="0" y="0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92" name="直接连接符 192"/>
                                  <wps:cNvSpPr/>
                                  <wps:spPr>
                                    <a:xfrm flipH="1" flipV="1">
                                      <a:off x="36" y="0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209" name="组合 209"/>
                                <wpg:cNvGrpSpPr/>
                                <wpg:grpSpPr>
                                  <a:xfrm>
                                    <a:off x="0" y="0"/>
                                    <a:ext cx="369" cy="15"/>
                                    <a:chOff x="0" y="0"/>
                                    <a:chExt cx="369" cy="15"/>
                                  </a:xfrm>
                                </wpg:grpSpPr>
                                <wpg:grpSp>
                                  <wpg:cNvPr id="196" name="组合 196"/>
                                  <wpg:cNvGrpSpPr/>
                                  <wpg:grpSpPr>
                                    <a:xfrm>
                                      <a:off x="0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194" name="直接连接符 194"/>
                                    <wps:cNvSp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95" name="直接连接符 195"/>
                                    <wps:cNvSp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199" name="组合 199"/>
                                  <wpg:cNvGrpSpPr/>
                                  <wpg:grpSpPr>
                                    <a:xfrm>
                                      <a:off x="72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197" name="直接连接符 197"/>
                                    <wps:cNvSp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198" name="直接连接符 198"/>
                                    <wps:cNvSp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02" name="组合 202"/>
                                  <wpg:cNvGrpSpPr/>
                                  <wpg:grpSpPr>
                                    <a:xfrm>
                                      <a:off x="222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00" name="直接连接符 200"/>
                                    <wps:cNvSp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01" name="直接连接符 201"/>
                                    <wps:cNvSp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05" name="组合 205"/>
                                  <wpg:cNvGrpSpPr/>
                                  <wpg:grpSpPr>
                                    <a:xfrm>
                                      <a:off x="300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03" name="直接连接符 203"/>
                                    <wps:cNvSp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04" name="直接连接符 204"/>
                                    <wps:cNvSp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08" name="组合 208"/>
                                  <wpg:cNvGrpSpPr/>
                                  <wpg:grpSpPr>
                                    <a:xfrm>
                                      <a:off x="150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06" name="直接连接符 206"/>
                                    <wps:cNvSp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07" name="直接连接符 207"/>
                                    <wps:cNvSp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  <wpg:grpSp>
                                <wpg:cNvPr id="212" name="组合 212"/>
                                <wpg:cNvGrpSpPr/>
                                <wpg:grpSpPr>
                                  <a:xfrm>
                                    <a:off x="459" y="0"/>
                                    <a:ext cx="69" cy="15"/>
                                    <a:chOff x="0" y="0"/>
                                    <a:chExt cx="69" cy="15"/>
                                  </a:xfrm>
                                </wpg:grpSpPr>
                                <wps:wsp>
                                  <wps:cNvPr id="210" name="直接连接符 210"/>
                                  <wps:cNvSpPr/>
                                  <wps:spPr>
                                    <a:xfrm flipV="1">
                                      <a:off x="0" y="0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11" name="直接连接符 211"/>
                                  <wps:cNvSpPr/>
                                  <wps:spPr>
                                    <a:xfrm flipH="1" flipV="1">
                                      <a:off x="36" y="0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228" name="组合 228"/>
                                <wpg:cNvGrpSpPr/>
                                <wpg:grpSpPr>
                                  <a:xfrm>
                                    <a:off x="537" y="0"/>
                                    <a:ext cx="369" cy="15"/>
                                    <a:chOff x="0" y="0"/>
                                    <a:chExt cx="369" cy="15"/>
                                  </a:xfrm>
                                </wpg:grpSpPr>
                                <wpg:grpSp>
                                  <wpg:cNvPr id="215" name="组合 215"/>
                                  <wpg:cNvGrpSpPr/>
                                  <wpg:grpSpPr>
                                    <a:xfrm>
                                      <a:off x="0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13" name="直接连接符 213"/>
                                    <wps:cNvSp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14" name="直接连接符 214"/>
                                    <wps:cNvSp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18" name="组合 218"/>
                                  <wpg:cNvGrpSpPr/>
                                  <wpg:grpSpPr>
                                    <a:xfrm>
                                      <a:off x="72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16" name="直接连接符 216"/>
                                    <wps:cNvSp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17" name="直接连接符 217"/>
                                    <wps:cNvSp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21" name="组合 221"/>
                                  <wpg:cNvGrpSpPr/>
                                  <wpg:grpSpPr>
                                    <a:xfrm>
                                      <a:off x="222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19" name="直接连接符 219"/>
                                    <wps:cNvSp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20" name="直接连接符 220"/>
                                    <wps:cNvSp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24" name="组合 224"/>
                                  <wpg:cNvGrpSpPr/>
                                  <wpg:grpSpPr>
                                    <a:xfrm>
                                      <a:off x="300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22" name="直接连接符 222"/>
                                    <wps:cNvSp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23" name="直接连接符 223"/>
                                    <wps:cNvSp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27" name="组合 227"/>
                                  <wpg:cNvGrpSpPr/>
                                  <wpg:grpSpPr>
                                    <a:xfrm>
                                      <a:off x="150" y="0"/>
                                      <a:ext cx="69" cy="15"/>
                                      <a:chOff x="0" y="0"/>
                                      <a:chExt cx="69" cy="15"/>
                                    </a:xfrm>
                                  </wpg:grpSpPr>
                                  <wps:wsp>
                                    <wps:cNvPr id="225" name="直接连接符 225"/>
                                    <wps:cNvSpPr/>
                                    <wps:spPr>
                                      <a:xfrm flipV="1">
                                        <a:off x="0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26" name="直接连接符 226"/>
                                    <wps:cNvSpPr/>
                                    <wps:spPr>
                                      <a:xfrm flipH="1" flipV="1">
                                        <a:off x="36" y="0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</wpg:grpSp>
                            <wps:wsp>
                              <wps:cNvPr id="230" name="流程图: 可选过程 230" descr="横虚线"/>
                              <wps:cNvSpPr/>
                              <wps:spPr>
                                <a:xfrm>
                                  <a:off x="105" y="252"/>
                                  <a:ext cx="686" cy="681"/>
                                </a:xfrm>
                                <a:prstGeom prst="flowChartAlternateProcess">
                                  <a:avLst/>
                                </a:pr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31" name="任意多边形 231"/>
                              <wps:cNvSpPr/>
                              <wps:spPr>
                                <a:xfrm>
                                  <a:off x="0" y="0"/>
                                  <a:ext cx="832" cy="32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08" y="323"/>
                                    </a:cxn>
                                    <a:cxn ang="0">
                                      <a:pos x="108" y="103"/>
                                    </a:cxn>
                                    <a:cxn ang="0">
                                      <a:pos x="108" y="51"/>
                                    </a:cxn>
                                    <a:cxn ang="0">
                                      <a:pos x="0" y="13"/>
                                    </a:cxn>
                                    <a:cxn ang="0">
                                      <a:pos x="136" y="0"/>
                                    </a:cxn>
                                    <a:cxn ang="0">
                                      <a:pos x="832" y="0"/>
                                    </a:cxn>
                                    <a:cxn ang="0">
                                      <a:pos x="796" y="34"/>
                                    </a:cxn>
                                    <a:cxn ang="0">
                                      <a:pos x="796" y="323"/>
                                    </a:cxn>
                                    <a:cxn ang="0">
                                      <a:pos x="108" y="323"/>
                                    </a:cxn>
                                  </a:cxnLst>
                                  <a:pathLst>
                                    <a:path w="1740" h="969">
                                      <a:moveTo>
                                        <a:pt x="225" y="969"/>
                                      </a:moveTo>
                                      <a:lnTo>
                                        <a:pt x="225" y="309"/>
                                      </a:lnTo>
                                      <a:lnTo>
                                        <a:pt x="225" y="154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285" y="0"/>
                                      </a:lnTo>
                                      <a:lnTo>
                                        <a:pt x="1740" y="0"/>
                                      </a:lnTo>
                                      <a:lnTo>
                                        <a:pt x="1665" y="103"/>
                                      </a:lnTo>
                                      <a:lnTo>
                                        <a:pt x="1665" y="969"/>
                                      </a:lnTo>
                                      <a:lnTo>
                                        <a:pt x="225" y="96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35" name="组合 235"/>
                            <wpg:cNvGrpSpPr/>
                            <wpg:grpSpPr>
                              <a:xfrm>
                                <a:off x="1125" y="1005"/>
                                <a:ext cx="265" cy="1170"/>
                                <a:chOff x="0" y="0"/>
                                <a:chExt cx="265" cy="1170"/>
                              </a:xfrm>
                            </wpg:grpSpPr>
                            <wps:wsp>
                              <wps:cNvPr id="233" name="流程图: 显示 233" descr="横虚线"/>
                              <wps:cNvSpPr/>
                              <wps:spPr>
                                <a:xfrm rot="5400000" flipV="1">
                                  <a:off x="-162" y="763"/>
                                  <a:ext cx="595" cy="207"/>
                                </a:xfrm>
                                <a:prstGeom prst="flowChartDisplay">
                                  <a:avLst/>
                                </a:pr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34" name="任意多边形 234"/>
                              <wps:cNvSpPr/>
                              <wps:spPr>
                                <a:xfrm>
                                  <a:off x="0" y="0"/>
                                  <a:ext cx="265" cy="80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9" y="802"/>
                                    </a:cxn>
                                    <a:cxn ang="0">
                                      <a:pos x="39" y="72"/>
                                    </a:cxn>
                                    <a:cxn ang="0">
                                      <a:pos x="0" y="0"/>
                                    </a:cxn>
                                    <a:cxn ang="0">
                                      <a:pos x="265" y="0"/>
                                    </a:cxn>
                                    <a:cxn ang="0">
                                      <a:pos x="245" y="84"/>
                                    </a:cxn>
                                    <a:cxn ang="0">
                                      <a:pos x="245" y="802"/>
                                    </a:cxn>
                                    <a:cxn ang="0">
                                      <a:pos x="39" y="802"/>
                                    </a:cxn>
                                  </a:cxnLst>
                                  <a:pathLst>
                                    <a:path w="405" h="1007">
                                      <a:moveTo>
                                        <a:pt x="60" y="1007"/>
                                      </a:moveTo>
                                      <a:lnTo>
                                        <a:pt x="60" y="9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375" y="105"/>
                                      </a:lnTo>
                                      <a:lnTo>
                                        <a:pt x="375" y="1007"/>
                                      </a:lnTo>
                                      <a:lnTo>
                                        <a:pt x="60" y="100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58" name="组合 258"/>
                            <wpg:cNvGrpSpPr/>
                            <wpg:grpSpPr>
                              <a:xfrm>
                                <a:off x="0" y="1203"/>
                                <a:ext cx="1410" cy="153"/>
                                <a:chOff x="0" y="0"/>
                                <a:chExt cx="1588" cy="170"/>
                              </a:xfrm>
                            </wpg:grpSpPr>
                            <wps:wsp>
                              <wps:cNvPr id="236" name="圆角矩形 236"/>
                              <wps:cNvSpPr/>
                              <wps:spPr>
                                <a:xfrm>
                                  <a:off x="0" y="56"/>
                                  <a:ext cx="1020" cy="57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249" name="组合 249"/>
                              <wpg:cNvGrpSpPr/>
                              <wpg:grpSpPr>
                                <a:xfrm>
                                  <a:off x="921" y="0"/>
                                  <a:ext cx="667" cy="170"/>
                                  <a:chOff x="0" y="0"/>
                                  <a:chExt cx="667" cy="170"/>
                                </a:xfrm>
                              </wpg:grpSpPr>
                              <wpg:grpSp>
                                <wpg:cNvPr id="243" name="组合 243"/>
                                <wpg:cNvGrpSpPr/>
                                <wpg:grpSpPr>
                                  <a:xfrm>
                                    <a:off x="0" y="0"/>
                                    <a:ext cx="667" cy="170"/>
                                    <a:chOff x="0" y="0"/>
                                    <a:chExt cx="667" cy="170"/>
                                  </a:xfrm>
                                </wpg:grpSpPr>
                                <wps:wsp>
                                  <wps:cNvPr id="237" name="圆角矩形 237"/>
                                  <wps:cNvSpPr/>
                                  <wps:spPr>
                                    <a:xfrm>
                                      <a:off x="0" y="48"/>
                                      <a:ext cx="369" cy="74"/>
                                    </a:xfrm>
                                    <a:prstGeom prst="roundRect">
                                      <a:avLst>
                                        <a:gd name="adj" fmla="val 48648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38" name="矩形 238"/>
                                  <wps:cNvSpPr/>
                                  <wps:spPr>
                                    <a:xfrm>
                                      <a:off x="96" y="0"/>
                                      <a:ext cx="200" cy="15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39" name="圆角矩形 239"/>
                                  <wps:cNvSpPr/>
                                  <wps:spPr>
                                    <a:xfrm>
                                      <a:off x="384" y="13"/>
                                      <a:ext cx="283" cy="143"/>
                                    </a:xfrm>
                                    <a:prstGeom prst="roundRect">
                                      <a:avLst>
                                        <a:gd name="adj" fmla="val 6292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40" name="矩形 240"/>
                                  <wps:cNvSpPr/>
                                  <wps:spPr>
                                    <a:xfrm>
                                      <a:off x="327" y="0"/>
                                      <a:ext cx="71" cy="1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41" name="任意多边形 241"/>
                                  <wps:cNvSpPr/>
                                  <wps:spPr>
                                    <a:xfrm>
                                      <a:off x="69" y="12"/>
                                      <a:ext cx="339" cy="3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339" y="0"/>
                                        </a:cxn>
                                        <a:cxn ang="0">
                                          <a:pos x="288" y="15"/>
                                        </a:cxn>
                                        <a:cxn ang="0">
                                          <a:pos x="267" y="30"/>
                                        </a:cxn>
                                        <a:cxn ang="0">
                                          <a:pos x="234" y="36"/>
                                        </a:cxn>
                                        <a:cxn ang="0">
                                          <a:pos x="204" y="36"/>
                                        </a:cxn>
                                        <a:cxn ang="0">
                                          <a:pos x="177" y="24"/>
                                        </a:cxn>
                                        <a:cxn ang="0">
                                          <a:pos x="141" y="9"/>
                                        </a:cxn>
                                        <a:cxn ang="0">
                                          <a:pos x="102" y="12"/>
                                        </a:cxn>
                                        <a:cxn ang="0">
                                          <a:pos x="69" y="24"/>
                                        </a:cxn>
                                        <a:cxn ang="0">
                                          <a:pos x="51" y="30"/>
                                        </a:cxn>
                                        <a:cxn ang="0">
                                          <a:pos x="0" y="36"/>
                                        </a:cxn>
                                      </a:cxnLst>
                                      <a:pathLst>
                                        <a:path w="339" h="38">
                                          <a:moveTo>
                                            <a:pt x="339" y="0"/>
                                          </a:moveTo>
                                          <a:cubicBezTo>
                                            <a:pt x="319" y="5"/>
                                            <a:pt x="300" y="10"/>
                                            <a:pt x="288" y="15"/>
                                          </a:cubicBezTo>
                                          <a:cubicBezTo>
                                            <a:pt x="276" y="20"/>
                                            <a:pt x="276" y="26"/>
                                            <a:pt x="267" y="30"/>
                                          </a:cubicBezTo>
                                          <a:cubicBezTo>
                                            <a:pt x="258" y="34"/>
                                            <a:pt x="244" y="35"/>
                                            <a:pt x="234" y="36"/>
                                          </a:cubicBezTo>
                                          <a:cubicBezTo>
                                            <a:pt x="224" y="37"/>
                                            <a:pt x="213" y="38"/>
                                            <a:pt x="204" y="36"/>
                                          </a:cubicBezTo>
                                          <a:cubicBezTo>
                                            <a:pt x="195" y="34"/>
                                            <a:pt x="187" y="29"/>
                                            <a:pt x="177" y="24"/>
                                          </a:cubicBezTo>
                                          <a:cubicBezTo>
                                            <a:pt x="167" y="19"/>
                                            <a:pt x="153" y="11"/>
                                            <a:pt x="141" y="9"/>
                                          </a:cubicBezTo>
                                          <a:cubicBezTo>
                                            <a:pt x="129" y="7"/>
                                            <a:pt x="114" y="10"/>
                                            <a:pt x="102" y="12"/>
                                          </a:cubicBezTo>
                                          <a:cubicBezTo>
                                            <a:pt x="90" y="14"/>
                                            <a:pt x="77" y="21"/>
                                            <a:pt x="69" y="24"/>
                                          </a:cubicBezTo>
                                          <a:cubicBezTo>
                                            <a:pt x="61" y="27"/>
                                            <a:pt x="62" y="28"/>
                                            <a:pt x="51" y="30"/>
                                          </a:cubicBezTo>
                                          <a:cubicBezTo>
                                            <a:pt x="40" y="32"/>
                                            <a:pt x="19" y="34"/>
                                            <a:pt x="0" y="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42" name="任意多边形 242"/>
                                  <wps:cNvSpPr/>
                                  <wps:spPr>
                                    <a:xfrm flipV="1">
                                      <a:off x="69" y="117"/>
                                      <a:ext cx="339" cy="3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339" y="0"/>
                                        </a:cxn>
                                        <a:cxn ang="0">
                                          <a:pos x="288" y="15"/>
                                        </a:cxn>
                                        <a:cxn ang="0">
                                          <a:pos x="267" y="30"/>
                                        </a:cxn>
                                        <a:cxn ang="0">
                                          <a:pos x="234" y="36"/>
                                        </a:cxn>
                                        <a:cxn ang="0">
                                          <a:pos x="204" y="36"/>
                                        </a:cxn>
                                        <a:cxn ang="0">
                                          <a:pos x="177" y="24"/>
                                        </a:cxn>
                                        <a:cxn ang="0">
                                          <a:pos x="141" y="9"/>
                                        </a:cxn>
                                        <a:cxn ang="0">
                                          <a:pos x="102" y="12"/>
                                        </a:cxn>
                                        <a:cxn ang="0">
                                          <a:pos x="69" y="24"/>
                                        </a:cxn>
                                        <a:cxn ang="0">
                                          <a:pos x="51" y="30"/>
                                        </a:cxn>
                                        <a:cxn ang="0">
                                          <a:pos x="0" y="36"/>
                                        </a:cxn>
                                      </a:cxnLst>
                                      <a:pathLst>
                                        <a:path w="339" h="38">
                                          <a:moveTo>
                                            <a:pt x="339" y="0"/>
                                          </a:moveTo>
                                          <a:cubicBezTo>
                                            <a:pt x="319" y="5"/>
                                            <a:pt x="300" y="10"/>
                                            <a:pt x="288" y="15"/>
                                          </a:cubicBezTo>
                                          <a:cubicBezTo>
                                            <a:pt x="276" y="20"/>
                                            <a:pt x="276" y="26"/>
                                            <a:pt x="267" y="30"/>
                                          </a:cubicBezTo>
                                          <a:cubicBezTo>
                                            <a:pt x="258" y="34"/>
                                            <a:pt x="244" y="35"/>
                                            <a:pt x="234" y="36"/>
                                          </a:cubicBezTo>
                                          <a:cubicBezTo>
                                            <a:pt x="224" y="37"/>
                                            <a:pt x="213" y="38"/>
                                            <a:pt x="204" y="36"/>
                                          </a:cubicBezTo>
                                          <a:cubicBezTo>
                                            <a:pt x="195" y="34"/>
                                            <a:pt x="187" y="29"/>
                                            <a:pt x="177" y="24"/>
                                          </a:cubicBezTo>
                                          <a:cubicBezTo>
                                            <a:pt x="167" y="19"/>
                                            <a:pt x="153" y="11"/>
                                            <a:pt x="141" y="9"/>
                                          </a:cubicBezTo>
                                          <a:cubicBezTo>
                                            <a:pt x="129" y="7"/>
                                            <a:pt x="114" y="10"/>
                                            <a:pt x="102" y="12"/>
                                          </a:cubicBezTo>
                                          <a:cubicBezTo>
                                            <a:pt x="90" y="14"/>
                                            <a:pt x="77" y="21"/>
                                            <a:pt x="69" y="24"/>
                                          </a:cubicBezTo>
                                          <a:cubicBezTo>
                                            <a:pt x="61" y="27"/>
                                            <a:pt x="62" y="28"/>
                                            <a:pt x="51" y="30"/>
                                          </a:cubicBezTo>
                                          <a:cubicBezTo>
                                            <a:pt x="40" y="32"/>
                                            <a:pt x="19" y="34"/>
                                            <a:pt x="0" y="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248" name="组合 248"/>
                                <wpg:cNvGrpSpPr/>
                                <wpg:grpSpPr>
                                  <a:xfrm>
                                    <a:off x="125" y="42"/>
                                    <a:ext cx="143" cy="85"/>
                                    <a:chOff x="0" y="0"/>
                                    <a:chExt cx="143" cy="85"/>
                                  </a:xfrm>
                                </wpg:grpSpPr>
                                <wps:wsp>
                                  <wps:cNvPr id="244" name="椭圆 244"/>
                                  <wps:cNvSpPr/>
                                  <wps:spPr>
                                    <a:xfrm>
                                      <a:off x="28" y="0"/>
                                      <a:ext cx="85" cy="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247" name="组合 247"/>
                                  <wpg:cNvGrpSpPr/>
                                  <wpg:grpSpPr>
                                    <a:xfrm>
                                      <a:off x="0" y="20"/>
                                      <a:ext cx="143" cy="45"/>
                                      <a:chOff x="0" y="0"/>
                                      <a:chExt cx="143" cy="45"/>
                                    </a:xfrm>
                                  </wpg:grpSpPr>
                                  <wps:wsp>
                                    <wps:cNvPr id="245" name="圆角矩形 245"/>
                                    <wps:cNvSpPr/>
                                    <wps:spPr>
                                      <a:xfrm rot="-1200000">
                                        <a:off x="0" y="14"/>
                                        <a:ext cx="143" cy="23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46" name="椭圆 246"/>
                                    <wps:cNvSpPr/>
                                    <wps:spPr>
                                      <a:xfrm>
                                        <a:off x="48" y="0"/>
                                        <a:ext cx="45" cy="4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</wpg:grpSp>
                            <wpg:grpSp>
                              <wpg:cNvPr id="257" name="组合 257"/>
                              <wpg:cNvGrpSpPr/>
                              <wpg:grpSpPr>
                                <a:xfrm>
                                  <a:off x="360" y="22"/>
                                  <a:ext cx="250" cy="125"/>
                                  <a:chOff x="0" y="0"/>
                                  <a:chExt cx="250" cy="125"/>
                                </a:xfrm>
                              </wpg:grpSpPr>
                              <wps:wsp>
                                <wps:cNvPr id="250" name="矩形 250"/>
                                <wps:cNvSpPr/>
                                <wps:spPr>
                                  <a:xfrm>
                                    <a:off x="122" y="0"/>
                                    <a:ext cx="116" cy="1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51" name="圆角矩形 251"/>
                                <wps:cNvSpPr/>
                                <wps:spPr>
                                  <a:xfrm>
                                    <a:off x="21" y="20"/>
                                    <a:ext cx="198" cy="85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52" name="圆角矩形 252"/>
                                <wps:cNvSpPr/>
                                <wps:spPr>
                                  <a:xfrm>
                                    <a:off x="0" y="49"/>
                                    <a:ext cx="153" cy="2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g:grpSp>
                                <wpg:cNvPr id="256" name="组合 256"/>
                                <wpg:cNvGrpSpPr/>
                                <wpg:grpSpPr>
                                  <a:xfrm>
                                    <a:off x="107" y="20"/>
                                    <a:ext cx="143" cy="85"/>
                                    <a:chOff x="0" y="0"/>
                                    <a:chExt cx="143" cy="85"/>
                                  </a:xfrm>
                                </wpg:grpSpPr>
                                <wps:wsp>
                                  <wps:cNvPr id="253" name="椭圆 253"/>
                                  <wps:cNvSpPr/>
                                  <wps:spPr>
                                    <a:xfrm>
                                      <a:off x="28" y="0"/>
                                      <a:ext cx="85" cy="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54" name="圆角矩形 254"/>
                                  <wps:cNvSpPr/>
                                  <wps:spPr>
                                    <a:xfrm rot="1800000">
                                      <a:off x="0" y="31"/>
                                      <a:ext cx="143" cy="23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55" name="椭圆 255"/>
                                  <wps:cNvSpPr/>
                                  <wps:spPr>
                                    <a:xfrm>
                                      <a:off x="48" y="20"/>
                                      <a:ext cx="45" cy="4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  <wps:wsp>
                            <wps:cNvPr id="259" name="直接连接符 259"/>
                            <wps:cNvSpPr/>
                            <wps:spPr>
                              <a:xfrm>
                                <a:off x="1080" y="1725"/>
                                <a:ext cx="3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0" name="直接连接符 260"/>
                            <wps:cNvSpPr/>
                            <wps:spPr>
                              <a:xfrm>
                                <a:off x="1080" y="1383"/>
                                <a:ext cx="3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1" name="矩形 261"/>
                            <wps:cNvSpPr/>
                            <wps:spPr>
                              <a:xfrm>
                                <a:off x="765" y="2337"/>
                                <a:ext cx="1026" cy="44"/>
                              </a:xfrm>
                              <a:prstGeom prst="rect">
                                <a:avLst/>
                              </a:prstGeom>
                              <a:solidFill>
                                <a:srgbClr val="80808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67" name="组合 267"/>
                            <wpg:cNvGrpSpPr/>
                            <wpg:grpSpPr>
                              <a:xfrm>
                                <a:off x="1245" y="723"/>
                                <a:ext cx="412" cy="440"/>
                                <a:chOff x="0" y="0"/>
                                <a:chExt cx="515" cy="550"/>
                              </a:xfrm>
                            </wpg:grpSpPr>
                            <wps:wsp>
                              <wps:cNvPr id="262" name="矩形 262"/>
                              <wps:cNvSpPr/>
                              <wps:spPr>
                                <a:xfrm>
                                  <a:off x="118" y="26"/>
                                  <a:ext cx="39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3" name="矩形 263"/>
                              <wps:cNvSpPr/>
                              <wps:spPr>
                                <a:xfrm>
                                  <a:off x="18" y="153"/>
                                  <a:ext cx="57" cy="3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4" name="矩形 264"/>
                              <wps:cNvSpPr/>
                              <wps:spPr>
                                <a:xfrm>
                                  <a:off x="0" y="0"/>
                                  <a:ext cx="131" cy="1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65" name="任意多边形 265"/>
                              <wps:cNvSpPr/>
                              <wps:spPr>
                                <a:xfrm>
                                  <a:off x="17" y="27"/>
                                  <a:ext cx="139" cy="18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39" y="0"/>
                                    </a:cxn>
                                    <a:cxn ang="0">
                                      <a:pos x="73" y="6"/>
                                    </a:cxn>
                                    <a:cxn ang="0">
                                      <a:pos x="28" y="36"/>
                                    </a:cxn>
                                    <a:cxn ang="0">
                                      <a:pos x="4" y="93"/>
                                    </a:cxn>
                                    <a:cxn ang="0">
                                      <a:pos x="1" y="189"/>
                                    </a:cxn>
                                  </a:cxnLst>
                                  <a:pathLst>
                                    <a:path w="139" h="189">
                                      <a:moveTo>
                                        <a:pt x="139" y="0"/>
                                      </a:moveTo>
                                      <a:cubicBezTo>
                                        <a:pt x="115" y="0"/>
                                        <a:pt x="91" y="0"/>
                                        <a:pt x="73" y="6"/>
                                      </a:cubicBezTo>
                                      <a:cubicBezTo>
                                        <a:pt x="55" y="12"/>
                                        <a:pt x="39" y="22"/>
                                        <a:pt x="28" y="36"/>
                                      </a:cubicBezTo>
                                      <a:cubicBezTo>
                                        <a:pt x="17" y="50"/>
                                        <a:pt x="8" y="68"/>
                                        <a:pt x="4" y="93"/>
                                      </a:cubicBezTo>
                                      <a:cubicBezTo>
                                        <a:pt x="0" y="118"/>
                                        <a:pt x="2" y="169"/>
                                        <a:pt x="1" y="18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6" name="任意多边形 266"/>
                              <wps:cNvSpPr/>
                              <wps:spPr>
                                <a:xfrm>
                                  <a:off x="74" y="81"/>
                                  <a:ext cx="61" cy="9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1" y="0"/>
                                    </a:cxn>
                                    <a:cxn ang="0">
                                      <a:pos x="10" y="24"/>
                                    </a:cxn>
                                    <a:cxn ang="0">
                                      <a:pos x="1" y="99"/>
                                    </a:cxn>
                                  </a:cxnLst>
                                  <a:pathLst>
                                    <a:path w="61" h="99">
                                      <a:moveTo>
                                        <a:pt x="61" y="0"/>
                                      </a:moveTo>
                                      <a:cubicBezTo>
                                        <a:pt x="52" y="4"/>
                                        <a:pt x="20" y="8"/>
                                        <a:pt x="10" y="24"/>
                                      </a:cubicBezTo>
                                      <a:cubicBezTo>
                                        <a:pt x="0" y="40"/>
                                        <a:pt x="3" y="83"/>
                                        <a:pt x="1" y="9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8" name="组合 288"/>
                            <wpg:cNvGrpSpPr/>
                            <wpg:grpSpPr>
                              <a:xfrm>
                                <a:off x="1140" y="915"/>
                                <a:ext cx="256" cy="147"/>
                                <a:chOff x="0" y="0"/>
                                <a:chExt cx="439" cy="251"/>
                              </a:xfrm>
                            </wpg:grpSpPr>
                            <wpg:grpSp>
                              <wpg:cNvPr id="286" name="组合 286"/>
                              <wpg:cNvGrpSpPr/>
                              <wpg:grpSpPr>
                                <a:xfrm>
                                  <a:off x="0" y="0"/>
                                  <a:ext cx="439" cy="251"/>
                                  <a:chOff x="0" y="0"/>
                                  <a:chExt cx="439" cy="251"/>
                                </a:xfrm>
                              </wpg:grpSpPr>
                              <wps:wsp>
                                <wps:cNvPr id="268" name="任意多边形 268"/>
                                <wps:cNvSpPr/>
                                <wps:spPr>
                                  <a:xfrm>
                                    <a:off x="26" y="0"/>
                                    <a:ext cx="402" cy="251"/>
                                  </a:xfrm>
                                  <a:custGeom>
                                    <a:avLst/>
                                    <a:gdLst>
                                      <a:gd name="A1" fmla="val 0"/>
                                      <a:gd name="A2" fmla="val 0"/>
                                      <a:gd name="txL" fmla="*/ 2364 w 21600"/>
                                      <a:gd name="txT" fmla="*/ 2410 h 21600"/>
                                      <a:gd name="txR" fmla="*/ 19236 w 21600"/>
                                      <a:gd name="txB" fmla="*/ 19190 h 21600"/>
                                    </a:gdLst>
                                    <a:ahLst/>
                                    <a:cxnLst>
                                      <a:cxn ang="0">
                                        <a:pos x="391" y="126"/>
                                      </a:cxn>
                                      <a:cxn ang="0">
                                        <a:pos x="201" y="251"/>
                                      </a:cxn>
                                      <a:cxn ang="0">
                                        <a:pos x="11" y="126"/>
                                      </a:cxn>
                                      <a:cxn ang="0">
                                        <a:pos x="201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182" y="21600"/>
                                        </a:lnTo>
                                        <a:lnTo>
                                          <a:pt x="20418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69" name="直接连接符 269"/>
                                <wps:cNvSpPr/>
                                <wps:spPr>
                                  <a:xfrm rot="1800000">
                                    <a:off x="231" y="54"/>
                                    <a:ext cx="198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0" name="直接连接符 270"/>
                                <wps:cNvSpPr/>
                                <wps:spPr>
                                  <a:xfrm rot="1800000">
                                    <a:off x="185" y="62"/>
                                    <a:ext cx="244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1" name="直接连接符 271"/>
                                <wps:cNvSpPr/>
                                <wps:spPr>
                                  <a:xfrm rot="1800000" flipV="1">
                                    <a:off x="139" y="76"/>
                                    <a:ext cx="300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2" name="直接连接符 272"/>
                                <wps:cNvSpPr/>
                                <wps:spPr>
                                  <a:xfrm rot="1800000">
                                    <a:off x="90" y="86"/>
                                    <a:ext cx="340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3" name="直接连接符 273"/>
                                <wps:cNvSpPr/>
                                <wps:spPr>
                                  <a:xfrm rot="1800000">
                                    <a:off x="8" y="164"/>
                                    <a:ext cx="340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4" name="直接连接符 274"/>
                                <wps:cNvSpPr/>
                                <wps:spPr>
                                  <a:xfrm rot="1800000">
                                    <a:off x="15" y="174"/>
                                    <a:ext cx="28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5" name="直接连接符 275"/>
                                <wps:cNvSpPr/>
                                <wps:spPr>
                                  <a:xfrm rot="1800000">
                                    <a:off x="24" y="191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6" name="直接连接符 276"/>
                                <wps:cNvSpPr/>
                                <wps:spPr>
                                  <a:xfrm rot="1800000">
                                    <a:off x="29" y="203"/>
                                    <a:ext cx="19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7" name="直接连接符 277"/>
                                <wps:cNvSpPr/>
                                <wps:spPr>
                                  <a:xfrm rot="1800000">
                                    <a:off x="40" y="215"/>
                                    <a:ext cx="119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8" name="直接连接符 278"/>
                                <wps:cNvSpPr/>
                                <wps:spPr>
                                  <a:xfrm rot="1800000" flipV="1">
                                    <a:off x="48" y="232"/>
                                    <a:ext cx="74" cy="2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9" name="直接连接符 279"/>
                                <wps:cNvSpPr/>
                                <wps:spPr>
                                  <a:xfrm rot="1800000" flipV="1">
                                    <a:off x="314" y="27"/>
                                    <a:ext cx="119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0" name="直接连接符 280"/>
                                <wps:cNvSpPr/>
                                <wps:spPr>
                                  <a:xfrm rot="1800000" flipV="1">
                                    <a:off x="360" y="13"/>
                                    <a:ext cx="74" cy="2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1" name="直接连接符 281"/>
                                <wps:cNvSpPr/>
                                <wps:spPr>
                                  <a:xfrm rot="1800000">
                                    <a:off x="272" y="38"/>
                                    <a:ext cx="15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2" name="直接连接符 282"/>
                                <wps:cNvSpPr/>
                                <wps:spPr>
                                  <a:xfrm rot="1800000">
                                    <a:off x="4" y="154"/>
                                    <a:ext cx="397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3" name="直接连接符 283"/>
                                <wps:cNvSpPr/>
                                <wps:spPr>
                                  <a:xfrm rot="1800000">
                                    <a:off x="4" y="135"/>
                                    <a:ext cx="425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4" name="直接连接符 284"/>
                                <wps:cNvSpPr/>
                                <wps:spPr>
                                  <a:xfrm rot="1800000">
                                    <a:off x="0" y="111"/>
                                    <a:ext cx="437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5" name="直接连接符 285"/>
                                <wps:cNvSpPr/>
                                <wps:spPr>
                                  <a:xfrm rot="1800000" flipV="1">
                                    <a:off x="41" y="100"/>
                                    <a:ext cx="397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287" name="圆角矩形 287"/>
                              <wps:cNvSpPr/>
                              <wps:spPr>
                                <a:xfrm>
                                  <a:off x="11" y="128"/>
                                  <a:ext cx="425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89" name="矩形 289" descr="浅色下对角线"/>
                            <wps:cNvSpPr/>
                            <wps:spPr>
                              <a:xfrm>
                                <a:off x="3207" y="2930"/>
                                <a:ext cx="788" cy="797"/>
                              </a:xfrm>
                              <a:prstGeom prst="rect">
                                <a:avLst/>
                              </a:prstGeom>
                              <a:blipFill rotWithShape="0">
                                <a:blip r:embed="rId118"/>
                              </a:blip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98" name="组合 298"/>
                            <wpg:cNvGrpSpPr/>
                            <wpg:grpSpPr>
                              <a:xfrm>
                                <a:off x="3160" y="1726"/>
                                <a:ext cx="560" cy="1409"/>
                                <a:chOff x="0" y="0"/>
                                <a:chExt cx="560" cy="1409"/>
                              </a:xfrm>
                            </wpg:grpSpPr>
                            <wpg:grpSp>
                              <wpg:cNvPr id="292" name="组合 292"/>
                              <wpg:cNvGrpSpPr/>
                              <wpg:grpSpPr>
                                <a:xfrm rot="-2661064">
                                  <a:off x="0" y="0"/>
                                  <a:ext cx="204" cy="1409"/>
                                  <a:chOff x="0" y="0"/>
                                  <a:chExt cx="238" cy="1643"/>
                                </a:xfrm>
                              </wpg:grpSpPr>
                              <wps:wsp>
                                <wps:cNvPr id="290" name="流程图: 显示 290"/>
                                <wps:cNvSpPr/>
                                <wps:spPr>
                                  <a:xfrm rot="5366926" flipV="1">
                                    <a:off x="-413" y="988"/>
                                    <a:ext cx="1063" cy="236"/>
                                  </a:xfrm>
                                  <a:prstGeom prst="flowChartDisplay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91" name="任意多边形 291"/>
                                <wps:cNvSpPr/>
                                <wps:spPr>
                                  <a:xfrm>
                                    <a:off x="0" y="0"/>
                                    <a:ext cx="238" cy="77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775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238" y="1"/>
                                      </a:cxn>
                                      <a:cxn ang="0">
                                        <a:pos x="232" y="4"/>
                                      </a:cxn>
                                      <a:cxn ang="0">
                                        <a:pos x="232" y="760"/>
                                      </a:cxn>
                                    </a:cxnLst>
                                    <a:pathLst>
                                      <a:path w="238" h="775">
                                        <a:moveTo>
                                          <a:pt x="0" y="775"/>
                                        </a:moveTo>
                                        <a:lnTo>
                                          <a:pt x="2" y="0"/>
                                        </a:lnTo>
                                        <a:lnTo>
                                          <a:pt x="238" y="1"/>
                                        </a:lnTo>
                                        <a:lnTo>
                                          <a:pt x="232" y="4"/>
                                        </a:lnTo>
                                        <a:lnTo>
                                          <a:pt x="232" y="76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293" name="直接连接符 293"/>
                              <wps:cNvSpPr/>
                              <wps:spPr>
                                <a:xfrm>
                                  <a:off x="80" y="779"/>
                                  <a:ext cx="229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Dot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94" name="直接连接符 294"/>
                              <wps:cNvSpPr/>
                              <wps:spPr>
                                <a:xfrm>
                                  <a:off x="260" y="93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95" name="直接连接符 295"/>
                              <wps:cNvSpPr/>
                              <wps:spPr>
                                <a:xfrm>
                                  <a:off x="185" y="87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96" name="直接连接符 296"/>
                              <wps:cNvSpPr/>
                              <wps:spPr>
                                <a:xfrm>
                                  <a:off x="335" y="1031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97" name="直接连接符 297"/>
                              <wps:cNvSpPr/>
                              <wps:spPr>
                                <a:xfrm>
                                  <a:off x="380" y="1091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99" name="矩形 299"/>
                            <wps:cNvSpPr/>
                            <wps:spPr>
                              <a:xfrm rot="-2661453">
                                <a:off x="2550" y="717"/>
                                <a:ext cx="49" cy="20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303" name="组合 303"/>
                            <wpg:cNvGrpSpPr/>
                            <wpg:grpSpPr>
                              <a:xfrm rot="2780244">
                                <a:off x="1548" y="877"/>
                                <a:ext cx="478" cy="108"/>
                                <a:chOff x="0" y="0"/>
                                <a:chExt cx="882" cy="301"/>
                              </a:xfrm>
                            </wpg:grpSpPr>
                            <wps:wsp>
                              <wps:cNvPr id="300" name="矩形 300"/>
                              <wps:cNvSpPr/>
                              <wps:spPr>
                                <a:xfrm>
                                  <a:off x="238" y="69"/>
                                  <a:ext cx="406" cy="1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301" name="流程图: 延期 301"/>
                              <wps:cNvSpPr/>
                              <wps:spPr>
                                <a:xfrm>
                                  <a:off x="0" y="0"/>
                                  <a:ext cx="295" cy="301"/>
                                </a:xfrm>
                                <a:prstGeom prst="flowChartDelay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302" name="流程图: 延期 302"/>
                              <wps:cNvSpPr/>
                              <wps:spPr>
                                <a:xfrm flipH="1">
                                  <a:off x="587" y="0"/>
                                  <a:ext cx="295" cy="301"/>
                                </a:xfrm>
                                <a:prstGeom prst="flowChartDelay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472" name="组合 472"/>
                          <wpg:cNvGrpSpPr/>
                          <wpg:grpSpPr>
                            <a:xfrm>
                              <a:off x="3420" y="0"/>
                              <a:ext cx="919" cy="1981"/>
                              <a:chOff x="0" y="0"/>
                              <a:chExt cx="919" cy="1981"/>
                            </a:xfrm>
                          </wpg:grpSpPr>
                          <wpg:grpSp>
                            <wpg:cNvPr id="312" name="组合 312"/>
                            <wpg:cNvGrpSpPr/>
                            <wpg:grpSpPr>
                              <a:xfrm>
                                <a:off x="126" y="1856"/>
                                <a:ext cx="776" cy="125"/>
                                <a:chOff x="0" y="0"/>
                                <a:chExt cx="1703" cy="270"/>
                              </a:xfrm>
                            </wpg:grpSpPr>
                            <wpg:grpSp>
                              <wpg:cNvPr id="310" name="组合 310"/>
                              <wpg:cNvGrpSpPr/>
                              <wpg:grpSpPr>
                                <a:xfrm>
                                  <a:off x="2" y="27"/>
                                  <a:ext cx="1701" cy="243"/>
                                  <a:chOff x="0" y="0"/>
                                  <a:chExt cx="1701" cy="243"/>
                                </a:xfrm>
                              </wpg:grpSpPr>
                              <wps:wsp>
                                <wps:cNvPr id="305" name="矩形 305"/>
                                <wps:cNvSpPr/>
                                <wps:spPr>
                                  <a:xfrm>
                                    <a:off x="0" y="0"/>
                                    <a:ext cx="1701" cy="22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06" name="任意多边形 306"/>
                                <wps:cNvSpPr/>
                                <wps:spPr>
                                  <a:xfrm flipV="1">
                                    <a:off x="227" y="169"/>
                                    <a:ext cx="1247" cy="57"/>
                                  </a:xfrm>
                                  <a:custGeom>
                                    <a:avLst/>
                                    <a:gdLst>
                                      <a:gd name="A1" fmla="val 0"/>
                                      <a:gd name="A2" fmla="val 0"/>
                                      <a:gd name="txL" fmla="*/ 2304 w 21600"/>
                                      <a:gd name="txT" fmla="*/ 2274 h 21600"/>
                                      <a:gd name="txR" fmla="*/ 19296 w 21600"/>
                                      <a:gd name="txB" fmla="*/ 19326 h 21600"/>
                                    </a:gdLst>
                                    <a:ahLst/>
                                    <a:cxnLst>
                                      <a:cxn ang="0">
                                        <a:pos x="1217" y="29"/>
                                      </a:cxn>
                                      <a:cxn ang="0">
                                        <a:pos x="624" y="57"/>
                                      </a:cxn>
                                      <a:cxn ang="0">
                                        <a:pos x="30" y="29"/>
                                      </a:cxn>
                                      <a:cxn ang="0">
                                        <a:pos x="624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021" y="21600"/>
                                        </a:lnTo>
                                        <a:lnTo>
                                          <a:pt x="20579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07" name="矩形 307"/>
                                <wps:cNvSpPr/>
                                <wps:spPr>
                                  <a:xfrm>
                                    <a:off x="227" y="209"/>
                                    <a:ext cx="1247" cy="3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08" name="直接连接符 308"/>
                                <wps:cNvSpPr/>
                                <wps:spPr>
                                  <a:xfrm flipH="1">
                                    <a:off x="225" y="195"/>
                                    <a:ext cx="33" cy="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09" name="直接连接符 309"/>
                                <wps:cNvSpPr/>
                                <wps:spPr>
                                  <a:xfrm>
                                    <a:off x="1443" y="195"/>
                                    <a:ext cx="33" cy="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311" name="任意多边形 311"/>
                              <wps:cNvSpPr/>
                              <wps:spPr>
                                <a:xfrm flipV="1">
                                  <a:off x="0" y="0"/>
                                  <a:ext cx="1701" cy="28"/>
                                </a:xfrm>
                                <a:custGeom>
                                  <a:avLst/>
                                  <a:gdLst>
                                    <a:gd name="A1" fmla="val 0"/>
                                    <a:gd name="A2" fmla="val 0"/>
                                    <a:gd name="txL" fmla="*/ 1917 w 21600"/>
                                    <a:gd name="txT" fmla="*/ 1543 h 21600"/>
                                    <a:gd name="txR" fmla="*/ 19683 w 21600"/>
                                    <a:gd name="txB" fmla="*/ 20057 h 21600"/>
                                  </a:gdLst>
                                  <a:ahLst/>
                                  <a:cxnLst>
                                    <a:cxn ang="0">
                                      <a:pos x="1691" y="14"/>
                                    </a:cxn>
                                    <a:cxn ang="0">
                                      <a:pos x="851" y="28"/>
                                    </a:cxn>
                                    <a:cxn ang="0">
                                      <a:pos x="10" y="14"/>
                                    </a:cxn>
                                    <a:cxn ang="0">
                                      <a:pos x="851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241" y="21600"/>
                                      </a:lnTo>
                                      <a:lnTo>
                                        <a:pt x="2135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315" name="组合 315"/>
                            <wpg:cNvGrpSpPr/>
                            <wpg:grpSpPr>
                              <a:xfrm>
                                <a:off x="227" y="33"/>
                                <a:ext cx="51" cy="1814"/>
                                <a:chOff x="0" y="0"/>
                                <a:chExt cx="113" cy="4565"/>
                              </a:xfrm>
                            </wpg:grpSpPr>
                            <wps:wsp>
                              <wps:cNvPr id="313" name="圆角矩形 313"/>
                              <wps:cNvSpPr/>
                              <wps:spPr>
                                <a:xfrm>
                                  <a:off x="19" y="0"/>
                                  <a:ext cx="74" cy="4535"/>
                                </a:xfrm>
                                <a:prstGeom prst="roundRect">
                                  <a:avLst>
                                    <a:gd name="adj" fmla="val 36486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4" name="矩形 314"/>
                              <wps:cNvSpPr/>
                              <wps:spPr>
                                <a:xfrm>
                                  <a:off x="0" y="4525"/>
                                  <a:ext cx="113" cy="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327" name="组合 327"/>
                            <wpg:cNvGrpSpPr/>
                            <wpg:grpSpPr>
                              <a:xfrm>
                                <a:off x="141" y="1235"/>
                                <a:ext cx="707" cy="58"/>
                                <a:chOff x="0" y="0"/>
                                <a:chExt cx="1552" cy="125"/>
                              </a:xfrm>
                            </wpg:grpSpPr>
                            <wpg:grpSp>
                              <wpg:cNvPr id="321" name="组合 321"/>
                              <wpg:cNvGrpSpPr/>
                              <wpg:grpSpPr>
                                <a:xfrm>
                                  <a:off x="0" y="1"/>
                                  <a:ext cx="149" cy="124"/>
                                  <a:chOff x="0" y="0"/>
                                  <a:chExt cx="149" cy="124"/>
                                </a:xfrm>
                              </wpg:grpSpPr>
                              <wps:wsp>
                                <wps:cNvPr id="316" name="椭圆 316"/>
                                <wps:cNvSpPr/>
                                <wps:spPr>
                                  <a:xfrm>
                                    <a:off x="0" y="0"/>
                                    <a:ext cx="85" cy="12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17" name="矩形 317"/>
                                <wps:cNvSpPr/>
                                <wps:spPr>
                                  <a:xfrm>
                                    <a:off x="92" y="42"/>
                                    <a:ext cx="57" cy="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18" name="矩形 318"/>
                                <wps:cNvSpPr/>
                                <wps:spPr>
                                  <a:xfrm>
                                    <a:off x="47" y="34"/>
                                    <a:ext cx="57" cy="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19" name="任意多边形 319"/>
                                <wps:cNvSpPr/>
                                <wps:spPr>
                                  <a:xfrm>
                                    <a:off x="71" y="18"/>
                                    <a:ext cx="45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5" y="15"/>
                                      </a:cxn>
                                      <a:cxn ang="0">
                                        <a:pos x="45" y="24"/>
                                      </a:cxn>
                                    </a:cxnLst>
                                    <a:pathLst>
                                      <a:path w="45" h="24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5"/>
                                          <a:pt x="8" y="11"/>
                                          <a:pt x="15" y="15"/>
                                        </a:cubicBezTo>
                                        <a:cubicBezTo>
                                          <a:pt x="22" y="19"/>
                                          <a:pt x="33" y="21"/>
                                          <a:pt x="45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20" name="任意多边形 320"/>
                                <wps:cNvSpPr/>
                                <wps:spPr>
                                  <a:xfrm flipV="1">
                                    <a:off x="71" y="78"/>
                                    <a:ext cx="45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5" y="15"/>
                                      </a:cxn>
                                      <a:cxn ang="0">
                                        <a:pos x="45" y="24"/>
                                      </a:cxn>
                                    </a:cxnLst>
                                    <a:pathLst>
                                      <a:path w="45" h="24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5"/>
                                          <a:pt x="8" y="11"/>
                                          <a:pt x="15" y="15"/>
                                        </a:cubicBezTo>
                                        <a:cubicBezTo>
                                          <a:pt x="22" y="19"/>
                                          <a:pt x="33" y="21"/>
                                          <a:pt x="45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322" name="圆角矩形 322"/>
                              <wps:cNvSpPr/>
                              <wps:spPr>
                                <a:xfrm>
                                  <a:off x="110" y="35"/>
                                  <a:ext cx="680" cy="57"/>
                                </a:xfrm>
                                <a:prstGeom prst="roundRect">
                                  <a:avLst>
                                    <a:gd name="adj" fmla="val 3684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3" name="圆角矩形 323"/>
                              <wps:cNvSpPr/>
                              <wps:spPr>
                                <a:xfrm>
                                  <a:off x="758" y="26"/>
                                  <a:ext cx="794" cy="74"/>
                                </a:xfrm>
                                <a:prstGeom prst="roundRect">
                                  <a:avLst>
                                    <a:gd name="adj" fmla="val 43245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4" name="矩形 324"/>
                              <wps:cNvSpPr/>
                              <wps:spPr>
                                <a:xfrm>
                                  <a:off x="184" y="0"/>
                                  <a:ext cx="116" cy="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5" name="任意多边形 325"/>
                              <wps:cNvSpPr/>
                              <wps:spPr>
                                <a:xfrm rot="5400000">
                                  <a:off x="91" y="34"/>
                                  <a:ext cx="125" cy="57"/>
                                </a:xfrm>
                                <a:custGeom>
                                  <a:avLst/>
                                  <a:gdLst>
                                    <a:gd name="A1" fmla="val 0"/>
                                    <a:gd name="A2" fmla="val 0"/>
                                    <a:gd name="txL" fmla="*/ 4838 w 21600"/>
                                    <a:gd name="txT" fmla="*/ 4926 h 21600"/>
                                    <a:gd name="txR" fmla="*/ 16762 w 21600"/>
                                    <a:gd name="txB" fmla="*/ 16674 h 21600"/>
                                  </a:gdLst>
                                  <a:ahLst/>
                                  <a:cxnLst>
                                    <a:cxn ang="0">
                                      <a:pos x="108" y="29"/>
                                    </a:cxn>
                                    <a:cxn ang="0">
                                      <a:pos x="63" y="57"/>
                                    </a:cxn>
                                    <a:cxn ang="0">
                                      <a:pos x="18" y="29"/>
                                    </a:cxn>
                                    <a:cxn ang="0">
                                      <a:pos x="63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6047" y="21600"/>
                                      </a:lnTo>
                                      <a:lnTo>
                                        <a:pt x="15553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6" name="圆角矩形 326"/>
                              <wps:cNvSpPr/>
                              <wps:spPr>
                                <a:xfrm>
                                  <a:off x="146" y="49"/>
                                  <a:ext cx="153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21" name="组合 421"/>
                            <wpg:cNvGrpSpPr/>
                            <wpg:grpSpPr>
                              <a:xfrm>
                                <a:off x="459" y="1284"/>
                                <a:ext cx="372" cy="569"/>
                                <a:chOff x="0" y="0"/>
                                <a:chExt cx="815" cy="1228"/>
                              </a:xfrm>
                            </wpg:grpSpPr>
                            <wpg:grpSp>
                              <wpg:cNvPr id="403" name="组合 403"/>
                              <wpg:cNvGrpSpPr/>
                              <wpg:grpSpPr>
                                <a:xfrm>
                                  <a:off x="0" y="177"/>
                                  <a:ext cx="815" cy="1051"/>
                                  <a:chOff x="0" y="0"/>
                                  <a:chExt cx="815" cy="1051"/>
                                </a:xfrm>
                              </wpg:grpSpPr>
                              <wps:wsp>
                                <wps:cNvPr id="328" name="圆角矩形 328"/>
                                <wps:cNvSpPr/>
                                <wps:spPr>
                                  <a:xfrm>
                                    <a:off x="168" y="994"/>
                                    <a:ext cx="480" cy="57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g:grpSp>
                                <wpg:cNvPr id="402" name="组合 402"/>
                                <wpg:cNvGrpSpPr/>
                                <wpg:grpSpPr>
                                  <a:xfrm>
                                    <a:off x="0" y="0"/>
                                    <a:ext cx="815" cy="997"/>
                                    <a:chOff x="0" y="0"/>
                                    <a:chExt cx="815" cy="997"/>
                                  </a:xfrm>
                                </wpg:grpSpPr>
                                <wpg:grpSp>
                                  <wpg:cNvPr id="331" name="组合 331"/>
                                  <wpg:cNvGrpSpPr/>
                                  <wpg:grpSpPr>
                                    <a:xfrm>
                                      <a:off x="280" y="108"/>
                                      <a:ext cx="255" cy="292"/>
                                      <a:chOff x="0" y="0"/>
                                      <a:chExt cx="255" cy="292"/>
                                    </a:xfrm>
                                  </wpg:grpSpPr>
                                  <wps:wsp>
                                    <wps:cNvPr id="329" name="圆角矩形 329"/>
                                    <wps:cNvSpPr/>
                                    <wps:spPr>
                                      <a:xfrm>
                                        <a:off x="20" y="0"/>
                                        <a:ext cx="215" cy="183"/>
                                      </a:xfrm>
                                      <a:prstGeom prst="roundRect">
                                        <a:avLst>
                                          <a:gd name="adj" fmla="val 36065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30" name="任意多边形 330"/>
                                    <wps:cNvSpPr/>
                                    <wps:spPr>
                                      <a:xfrm flipV="1">
                                        <a:off x="0" y="65"/>
                                        <a:ext cx="255" cy="227"/>
                                      </a:xfrm>
                                      <a:custGeom>
                                        <a:avLst/>
                                        <a:gdLst>
                                          <a:gd name="A1" fmla="val 0"/>
                                          <a:gd name="A2" fmla="val 0"/>
                                          <a:gd name="txL" fmla="*/ 2965 w 21600"/>
                                          <a:gd name="txT" fmla="*/ 2950 h 21600"/>
                                          <a:gd name="txR" fmla="*/ 18635 w 21600"/>
                                          <a:gd name="txB" fmla="*/ 18650 h 21600"/>
                                        </a:gdLst>
                                        <a:ahLst/>
                                        <a:cxnLst>
                                          <a:cxn ang="0">
                                            <a:pos x="241" y="114"/>
                                          </a:cxn>
                                          <a:cxn ang="0">
                                            <a:pos x="128" y="227"/>
                                          </a:cxn>
                                          <a:cxn ang="0">
                                            <a:pos x="14" y="114"/>
                                          </a:cxn>
                                          <a:cxn ang="0">
                                            <a:pos x="128" y="0"/>
                                          </a:cxn>
                                        </a:cxnLst>
                                        <a:rect l="txL" t="txT" r="txR" b="txB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287" y="21600"/>
                                            </a:lnTo>
                                            <a:lnTo>
                                              <a:pt x="19313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s:wsp>
                                  <wps:cNvPr id="332" name="矩形 332"/>
                                  <wps:cNvSpPr/>
                                  <wps:spPr>
                                    <a:xfrm>
                                      <a:off x="280" y="398"/>
                                      <a:ext cx="255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3" name="任意多边形 333"/>
                                  <wps:cNvSpPr/>
                                  <wps:spPr>
                                    <a:xfrm flipV="1">
                                      <a:off x="39" y="467"/>
                                      <a:ext cx="737" cy="81"/>
                                    </a:xfrm>
                                    <a:custGeom>
                                      <a:avLst/>
                                      <a:gdLst>
                                        <a:gd name="A1" fmla="val 0"/>
                                        <a:gd name="A2" fmla="val 0"/>
                                        <a:gd name="txL" fmla="*/ 5188 w 21600"/>
                                        <a:gd name="txT" fmla="*/ 5333 h 21600"/>
                                        <a:gd name="txR" fmla="*/ 16412 w 21600"/>
                                        <a:gd name="txB" fmla="*/ 16533 h 21600"/>
                                      </a:gdLst>
                                      <a:ahLst/>
                                      <a:cxnLst>
                                        <a:cxn ang="0">
                                          <a:pos x="621" y="41"/>
                                        </a:cxn>
                                        <a:cxn ang="0">
                                          <a:pos x="369" y="81"/>
                                        </a:cxn>
                                        <a:cxn ang="0">
                                          <a:pos x="116" y="41"/>
                                        </a:cxn>
                                        <a:cxn ang="0">
                                          <a:pos x="369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6799" y="21600"/>
                                          </a:lnTo>
                                          <a:lnTo>
                                            <a:pt x="1480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4" name="任意多边形 334"/>
                                  <wps:cNvSpPr/>
                                  <wps:spPr>
                                    <a:xfrm>
                                      <a:off x="33" y="622"/>
                                      <a:ext cx="750" cy="375"/>
                                    </a:xfrm>
                                    <a:custGeom>
                                      <a:avLst/>
                                      <a:gdLst>
                                        <a:gd name="A1" fmla="val 0"/>
                                        <a:gd name="A2" fmla="val 0"/>
                                        <a:gd name="txL" fmla="*/ 3974 w 21600"/>
                                        <a:gd name="txT" fmla="*/ 3974 h 21600"/>
                                        <a:gd name="txR" fmla="*/ 17626 w 21600"/>
                                        <a:gd name="txB" fmla="*/ 17626 h 21600"/>
                                      </a:gdLst>
                                      <a:ahLst/>
                                      <a:cxnLst>
                                        <a:cxn ang="0">
                                          <a:pos x="674" y="188"/>
                                        </a:cxn>
                                        <a:cxn ang="0">
                                          <a:pos x="375" y="375"/>
                                        </a:cxn>
                                        <a:cxn ang="0">
                                          <a:pos x="76" y="188"/>
                                        </a:cxn>
                                        <a:cxn ang="0">
                                          <a:pos x="375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4349" y="21600"/>
                                          </a:lnTo>
                                          <a:lnTo>
                                            <a:pt x="1725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5" name="直接连接符 335"/>
                                  <wps:cNvSpPr/>
                                  <wps:spPr>
                                    <a:xfrm>
                                      <a:off x="87" y="670"/>
                                      <a:ext cx="640" cy="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6" name="矩形 336"/>
                                  <wps:cNvSpPr/>
                                  <wps:spPr>
                                    <a:xfrm>
                                      <a:off x="0" y="532"/>
                                      <a:ext cx="815" cy="10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7" name="任意多边形 337"/>
                                  <wps:cNvSpPr/>
                                  <wps:spPr>
                                    <a:xfrm>
                                      <a:off x="687" y="517"/>
                                      <a:ext cx="101" cy="14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0"/>
                                        </a:cxn>
                                        <a:cxn ang="0">
                                          <a:pos x="80" y="30"/>
                                        </a:cxn>
                                        <a:cxn ang="0">
                                          <a:pos x="100" y="75"/>
                                        </a:cxn>
                                        <a:cxn ang="0">
                                          <a:pos x="85" y="145"/>
                                        </a:cxn>
                                      </a:cxnLst>
                                      <a:pathLst>
                                        <a:path w="101" h="14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" y="6"/>
                                            <a:pt x="63" y="17"/>
                                            <a:pt x="80" y="30"/>
                                          </a:cubicBezTo>
                                          <a:cubicBezTo>
                                            <a:pt x="97" y="43"/>
                                            <a:pt x="99" y="56"/>
                                            <a:pt x="100" y="75"/>
                                          </a:cubicBezTo>
                                          <a:cubicBezTo>
                                            <a:pt x="101" y="94"/>
                                            <a:pt x="87" y="133"/>
                                            <a:pt x="85" y="14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8" name="任意多边形 338"/>
                                  <wps:cNvSpPr/>
                                  <wps:spPr>
                                    <a:xfrm flipH="1">
                                      <a:off x="32" y="517"/>
                                      <a:ext cx="101" cy="14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0"/>
                                        </a:cxn>
                                        <a:cxn ang="0">
                                          <a:pos x="80" y="30"/>
                                        </a:cxn>
                                        <a:cxn ang="0">
                                          <a:pos x="100" y="75"/>
                                        </a:cxn>
                                        <a:cxn ang="0">
                                          <a:pos x="85" y="145"/>
                                        </a:cxn>
                                      </a:cxnLst>
                                      <a:pathLst>
                                        <a:path w="101" h="14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" y="6"/>
                                            <a:pt x="63" y="17"/>
                                            <a:pt x="80" y="30"/>
                                          </a:cubicBezTo>
                                          <a:cubicBezTo>
                                            <a:pt x="97" y="43"/>
                                            <a:pt x="99" y="56"/>
                                            <a:pt x="100" y="75"/>
                                          </a:cubicBezTo>
                                          <a:cubicBezTo>
                                            <a:pt x="101" y="94"/>
                                            <a:pt x="87" y="133"/>
                                            <a:pt x="85" y="14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376" name="组合 376"/>
                                  <wpg:cNvGrpSpPr/>
                                  <wpg:grpSpPr>
                                    <a:xfrm>
                                      <a:off x="275" y="350"/>
                                      <a:ext cx="294" cy="625"/>
                                      <a:chOff x="0" y="0"/>
                                      <a:chExt cx="294" cy="625"/>
                                    </a:xfrm>
                                  </wpg:grpSpPr>
                                  <wps:wsp>
                                    <wps:cNvPr id="339" name="直接连接符 339"/>
                                    <wps:cNvSpPr/>
                                    <wps:spPr>
                                      <a:xfrm>
                                        <a:off x="182" y="283"/>
                                        <a:ext cx="42" cy="24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40" name="直接连接符 340"/>
                                    <wps:cNvSpPr/>
                                    <wps:spPr>
                                      <a:xfrm>
                                        <a:off x="200" y="445"/>
                                        <a:ext cx="42" cy="24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375" name="组合 375"/>
                                    <wpg:cNvGrpSpPr/>
                                    <wpg:grpSpPr>
                                      <a:xfrm>
                                        <a:off x="0" y="0"/>
                                        <a:ext cx="294" cy="625"/>
                                        <a:chOff x="0" y="0"/>
                                        <a:chExt cx="294" cy="625"/>
                                      </a:xfrm>
                                    </wpg:grpSpPr>
                                    <wpg:grpSp>
                                      <wpg:cNvPr id="343" name="组合 343"/>
                                      <wpg:cNvGrpSpPr/>
                                      <wpg:grpSpPr>
                                        <a:xfrm>
                                          <a:off x="0" y="0"/>
                                          <a:ext cx="294" cy="625"/>
                                          <a:chOff x="0" y="0"/>
                                          <a:chExt cx="294" cy="625"/>
                                        </a:xfrm>
                                      </wpg:grpSpPr>
                                      <wps:wsp>
                                        <wps:cNvPr id="341" name="任意多边形 341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90" cy="6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11" y="0"/>
                                              </a:cxn>
                                              <a:cxn ang="0">
                                                <a:pos x="124" y="180"/>
                                              </a:cxn>
                                              <a:cxn ang="0">
                                                <a:pos x="189" y="300"/>
                                              </a:cxn>
                                              <a:cxn ang="0">
                                                <a:pos x="209" y="445"/>
                                              </a:cxn>
                                              <a:cxn ang="0">
                                                <a:pos x="89" y="495"/>
                                              </a:cxn>
                                              <a:cxn ang="0">
                                                <a:pos x="11" y="529"/>
                                              </a:cxn>
                                              <a:cxn ang="0">
                                                <a:pos x="29" y="604"/>
                                              </a:cxn>
                                              <a:cxn ang="0">
                                                <a:pos x="185" y="604"/>
                                              </a:cxn>
                                              <a:cxn ang="0">
                                                <a:pos x="269" y="625"/>
                                              </a:cxn>
                                              <a:cxn ang="0">
                                                <a:pos x="290" y="604"/>
                                              </a:cxn>
                                            </a:cxnLst>
                                            <a:pathLst>
                                              <a:path w="290" h="625">
                                                <a:moveTo>
                                                  <a:pt x="111" y="0"/>
                                                </a:moveTo>
                                                <a:cubicBezTo>
                                                  <a:pt x="113" y="30"/>
                                                  <a:pt x="111" y="130"/>
                                                  <a:pt x="124" y="180"/>
                                                </a:cubicBezTo>
                                                <a:cubicBezTo>
                                                  <a:pt x="137" y="230"/>
                                                  <a:pt x="175" y="256"/>
                                                  <a:pt x="189" y="300"/>
                                                </a:cubicBezTo>
                                                <a:cubicBezTo>
                                                  <a:pt x="203" y="344"/>
                                                  <a:pt x="226" y="412"/>
                                                  <a:pt x="209" y="445"/>
                                                </a:cubicBezTo>
                                                <a:cubicBezTo>
                                                  <a:pt x="192" y="478"/>
                                                  <a:pt x="122" y="481"/>
                                                  <a:pt x="89" y="495"/>
                                                </a:cubicBezTo>
                                                <a:cubicBezTo>
                                                  <a:pt x="56" y="509"/>
                                                  <a:pt x="21" y="511"/>
                                                  <a:pt x="11" y="529"/>
                                                </a:cubicBezTo>
                                                <a:cubicBezTo>
                                                  <a:pt x="1" y="547"/>
                                                  <a:pt x="0" y="592"/>
                                                  <a:pt x="29" y="604"/>
                                                </a:cubicBezTo>
                                                <a:cubicBezTo>
                                                  <a:pt x="58" y="616"/>
                                                  <a:pt x="145" y="601"/>
                                                  <a:pt x="185" y="604"/>
                                                </a:cubicBezTo>
                                                <a:cubicBezTo>
                                                  <a:pt x="225" y="607"/>
                                                  <a:pt x="252" y="625"/>
                                                  <a:pt x="269" y="625"/>
                                                </a:cubicBezTo>
                                                <a:cubicBezTo>
                                                  <a:pt x="286" y="625"/>
                                                  <a:pt x="286" y="608"/>
                                                  <a:pt x="290" y="604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42" name="任意多边形 342"/>
                                        <wps:cNvSpPr/>
                                        <wps:spPr>
                                          <a:xfrm>
                                            <a:off x="37" y="0"/>
                                            <a:ext cx="257" cy="60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14" y="0"/>
                                              </a:cxn>
                                              <a:cxn ang="0">
                                                <a:pos x="127" y="180"/>
                                              </a:cxn>
                                              <a:cxn ang="0">
                                                <a:pos x="192" y="300"/>
                                              </a:cxn>
                                              <a:cxn ang="0">
                                                <a:pos x="214" y="451"/>
                                              </a:cxn>
                                              <a:cxn ang="0">
                                                <a:pos x="142" y="505"/>
                                              </a:cxn>
                                              <a:cxn ang="0">
                                                <a:pos x="22" y="538"/>
                                              </a:cxn>
                                              <a:cxn ang="0">
                                                <a:pos x="7" y="565"/>
                                              </a:cxn>
                                              <a:cxn ang="0">
                                                <a:pos x="34" y="580"/>
                                              </a:cxn>
                                              <a:cxn ang="0">
                                                <a:pos x="163" y="571"/>
                                              </a:cxn>
                                              <a:cxn ang="0">
                                                <a:pos x="257" y="600"/>
                                              </a:cxn>
                                            </a:cxnLst>
                                            <a:pathLst>
                                              <a:path w="257" h="600">
                                                <a:moveTo>
                                                  <a:pt x="114" y="0"/>
                                                </a:moveTo>
                                                <a:cubicBezTo>
                                                  <a:pt x="116" y="30"/>
                                                  <a:pt x="114" y="130"/>
                                                  <a:pt x="127" y="180"/>
                                                </a:cubicBezTo>
                                                <a:cubicBezTo>
                                                  <a:pt x="140" y="230"/>
                                                  <a:pt x="177" y="255"/>
                                                  <a:pt x="192" y="300"/>
                                                </a:cubicBezTo>
                                                <a:cubicBezTo>
                                                  <a:pt x="207" y="345"/>
                                                  <a:pt x="222" y="417"/>
                                                  <a:pt x="214" y="451"/>
                                                </a:cubicBezTo>
                                                <a:cubicBezTo>
                                                  <a:pt x="206" y="485"/>
                                                  <a:pt x="174" y="491"/>
                                                  <a:pt x="142" y="505"/>
                                                </a:cubicBezTo>
                                                <a:cubicBezTo>
                                                  <a:pt x="110" y="519"/>
                                                  <a:pt x="44" y="528"/>
                                                  <a:pt x="22" y="538"/>
                                                </a:cubicBezTo>
                                                <a:cubicBezTo>
                                                  <a:pt x="0" y="548"/>
                                                  <a:pt x="5" y="558"/>
                                                  <a:pt x="7" y="565"/>
                                                </a:cubicBezTo>
                                                <a:cubicBezTo>
                                                  <a:pt x="9" y="572"/>
                                                  <a:pt x="8" y="579"/>
                                                  <a:pt x="34" y="580"/>
                                                </a:cubicBezTo>
                                                <a:cubicBezTo>
                                                  <a:pt x="60" y="581"/>
                                                  <a:pt x="126" y="568"/>
                                                  <a:pt x="163" y="571"/>
                                                </a:cubicBezTo>
                                                <a:cubicBezTo>
                                                  <a:pt x="200" y="574"/>
                                                  <a:pt x="241" y="595"/>
                                                  <a:pt x="257" y="60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344" name="直接连接符 344"/>
                                      <wps:cNvSpPr/>
                                      <wps:spPr>
                                        <a:xfrm>
                                          <a:off x="110" y="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45" name="直接连接符 345"/>
                                      <wps:cNvSpPr/>
                                      <wps:spPr>
                                        <a:xfrm>
                                          <a:off x="110" y="28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46" name="直接连接符 346"/>
                                      <wps:cNvSpPr/>
                                      <wps:spPr>
                                        <a:xfrm>
                                          <a:off x="110" y="7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47" name="直接连接符 347"/>
                                      <wps:cNvSpPr/>
                                      <wps:spPr>
                                        <a:xfrm>
                                          <a:off x="107" y="5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48" name="直接连接符 348"/>
                                      <wps:cNvSpPr/>
                                      <wps:spPr>
                                        <a:xfrm>
                                          <a:off x="116" y="13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49" name="直接连接符 349"/>
                                      <wps:cNvSpPr/>
                                      <wps:spPr>
                                        <a:xfrm>
                                          <a:off x="131" y="19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0" name="直接连接符 350"/>
                                      <wps:cNvSpPr/>
                                      <wps:spPr>
                                        <a:xfrm>
                                          <a:off x="113" y="10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1" name="直接连接符 351"/>
                                      <wps:cNvSpPr/>
                                      <wps:spPr>
                                        <a:xfrm>
                                          <a:off x="119" y="16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2" name="直接连接符 352"/>
                                      <wps:cNvSpPr/>
                                      <wps:spPr>
                                        <a:xfrm>
                                          <a:off x="152" y="22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3" name="直接连接符 353"/>
                                      <wps:cNvSpPr/>
                                      <wps:spPr>
                                        <a:xfrm>
                                          <a:off x="170" y="256"/>
                                          <a:ext cx="42" cy="21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4" name="直接连接符 354"/>
                                      <wps:cNvSpPr/>
                                      <wps:spPr>
                                        <a:xfrm>
                                          <a:off x="197" y="31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5" name="直接连接符 355"/>
                                      <wps:cNvSpPr/>
                                      <wps:spPr>
                                        <a:xfrm>
                                          <a:off x="203" y="34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6" name="直接连接符 356"/>
                                      <wps:cNvSpPr/>
                                      <wps:spPr>
                                        <a:xfrm>
                                          <a:off x="206" y="37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7" name="直接连接符 357"/>
                                      <wps:cNvSpPr/>
                                      <wps:spPr>
                                        <a:xfrm>
                                          <a:off x="209" y="40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8" name="直接连接符 358"/>
                                      <wps:cNvSpPr/>
                                      <wps:spPr>
                                        <a:xfrm>
                                          <a:off x="209" y="42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59" name="直接连接符 359"/>
                                      <wps:cNvSpPr/>
                                      <wps:spPr>
                                        <a:xfrm>
                                          <a:off x="188" y="46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0" name="直接连接符 360"/>
                                      <wps:cNvSpPr/>
                                      <wps:spPr>
                                        <a:xfrm>
                                          <a:off x="164" y="47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1" name="直接连接符 361"/>
                                      <wps:cNvSpPr/>
                                      <wps:spPr>
                                        <a:xfrm>
                                          <a:off x="137" y="481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2" name="直接连接符 362"/>
                                      <wps:cNvSpPr/>
                                      <wps:spPr>
                                        <a:xfrm>
                                          <a:off x="110" y="49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3" name="直接连接符 363"/>
                                      <wps:cNvSpPr/>
                                      <wps:spPr>
                                        <a:xfrm>
                                          <a:off x="80" y="49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4" name="直接连接符 364"/>
                                      <wps:cNvSpPr/>
                                      <wps:spPr>
                                        <a:xfrm>
                                          <a:off x="47" y="505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5" name="直接连接符 365"/>
                                      <wps:cNvSpPr/>
                                      <wps:spPr>
                                        <a:xfrm>
                                          <a:off x="20" y="51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6" name="直接连接符 366"/>
                                      <wps:cNvSpPr/>
                                      <wps:spPr>
                                        <a:xfrm>
                                          <a:off x="5" y="53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7" name="直接连接符 367"/>
                                      <wps:cNvSpPr/>
                                      <wps:spPr>
                                        <a:xfrm>
                                          <a:off x="5" y="55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8" name="直接连接符 368"/>
                                      <wps:cNvSpPr/>
                                      <wps:spPr>
                                        <a:xfrm>
                                          <a:off x="5" y="58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69" name="直接连接符 369"/>
                                      <wps:cNvSpPr/>
                                      <wps:spPr>
                                        <a:xfrm>
                                          <a:off x="44" y="58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0" name="直接连接符 370"/>
                                      <wps:cNvSpPr/>
                                      <wps:spPr>
                                        <a:xfrm>
                                          <a:off x="83" y="58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1" name="直接连接符 371"/>
                                      <wps:cNvSpPr/>
                                      <wps:spPr>
                                        <a:xfrm>
                                          <a:off x="122" y="57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2" name="直接连接符 372"/>
                                      <wps:cNvSpPr/>
                                      <wps:spPr>
                                        <a:xfrm>
                                          <a:off x="164" y="57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3" name="直接连接符 373"/>
                                      <wps:cNvSpPr/>
                                      <wps:spPr>
                                        <a:xfrm>
                                          <a:off x="194" y="574"/>
                                          <a:ext cx="66" cy="48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4" name="直接连接符 374"/>
                                      <wps:cNvSpPr/>
                                      <wps:spPr>
                                        <a:xfrm>
                                          <a:off x="236" y="583"/>
                                          <a:ext cx="39" cy="36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</wpg:grpSp>
                                <wps:wsp>
                                  <wps:cNvPr id="377" name="任意多边形 377"/>
                                  <wps:cNvSpPr/>
                                  <wps:spPr>
                                    <a:xfrm>
                                      <a:off x="363" y="177"/>
                                      <a:ext cx="88" cy="185"/>
                                    </a:xfrm>
                                    <a:custGeom>
                                      <a:avLst/>
                                      <a:gdLst>
                                        <a:gd name="A1" fmla="val 0"/>
                                        <a:gd name="A2" fmla="val 0"/>
                                        <a:gd name="txL" fmla="*/ 2455 w 21600"/>
                                        <a:gd name="txT" fmla="*/ 2452 h 21600"/>
                                        <a:gd name="txR" fmla="*/ 19145 w 21600"/>
                                        <a:gd name="txB" fmla="*/ 19148 h 21600"/>
                                      </a:gdLst>
                                      <a:ahLst/>
                                      <a:cxnLst>
                                        <a:cxn ang="0">
                                          <a:pos x="85" y="93"/>
                                        </a:cxn>
                                        <a:cxn ang="0">
                                          <a:pos x="44" y="185"/>
                                        </a:cxn>
                                        <a:cxn ang="0">
                                          <a:pos x="3" y="93"/>
                                        </a:cxn>
                                        <a:cxn ang="0">
                                          <a:pos x="44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227" y="21600"/>
                                          </a:lnTo>
                                          <a:lnTo>
                                            <a:pt x="20373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78" name="任意多边形 378"/>
                                  <wps:cNvSpPr/>
                                  <wps:spPr>
                                    <a:xfrm>
                                      <a:off x="727" y="651"/>
                                      <a:ext cx="45" cy="1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8"/>
                                        </a:cxn>
                                        <a:cxn ang="0">
                                          <a:pos x="45" y="0"/>
                                        </a:cxn>
                                      </a:cxnLst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79" name="任意多边形 379"/>
                                  <wps:cNvSpPr/>
                                  <wps:spPr>
                                    <a:xfrm flipH="1">
                                      <a:off x="46" y="651"/>
                                      <a:ext cx="45" cy="1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8"/>
                                        </a:cxn>
                                        <a:cxn ang="0">
                                          <a:pos x="45" y="0"/>
                                        </a:cxn>
                                      </a:cxnLst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0" name="直接连接符 380"/>
                                  <wps:cNvSpPr/>
                                  <wps:spPr>
                                    <a:xfrm>
                                      <a:off x="121" y="702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1" name="直接连接符 381"/>
                                  <wps:cNvSpPr/>
                                  <wps:spPr>
                                    <a:xfrm>
                                      <a:off x="220" y="702"/>
                                      <a:ext cx="81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2" name="直接连接符 382"/>
                                  <wps:cNvSpPr/>
                                  <wps:spPr>
                                    <a:xfrm>
                                      <a:off x="346" y="702"/>
                                      <a:ext cx="39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3" name="直接连接符 383"/>
                                  <wps:cNvSpPr/>
                                  <wps:spPr>
                                    <a:xfrm>
                                      <a:off x="451" y="702"/>
                                      <a:ext cx="192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4" name="直接连接符 384"/>
                                  <wps:cNvSpPr/>
                                  <wps:spPr>
                                    <a:xfrm>
                                      <a:off x="676" y="702"/>
                                      <a:ext cx="33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5" name="直接连接符 385"/>
                                  <wps:cNvSpPr/>
                                  <wps:spPr>
                                    <a:xfrm>
                                      <a:off x="166" y="753"/>
                                      <a:ext cx="75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6" name="直接连接符 386"/>
                                  <wps:cNvSpPr/>
                                  <wps:spPr>
                                    <a:xfrm flipV="1">
                                      <a:off x="337" y="753"/>
                                      <a:ext cx="11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7" name="直接连接符 387"/>
                                  <wps:cNvSpPr/>
                                  <wps:spPr>
                                    <a:xfrm>
                                      <a:off x="544" y="753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8" name="直接连接符 388"/>
                                  <wps:cNvSpPr/>
                                  <wps:spPr>
                                    <a:xfrm>
                                      <a:off x="643" y="753"/>
                                      <a:ext cx="42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89" name="直接连接符 389"/>
                                  <wps:cNvSpPr/>
                                  <wps:spPr>
                                    <a:xfrm>
                                      <a:off x="118" y="810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0" name="直接连接符 390"/>
                                  <wps:cNvSpPr/>
                                  <wps:spPr>
                                    <a:xfrm>
                                      <a:off x="232" y="810"/>
                                      <a:ext cx="87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1" name="直接连接符 391"/>
                                  <wps:cNvSpPr/>
                                  <wps:spPr>
                                    <a:xfrm>
                                      <a:off x="388" y="810"/>
                                      <a:ext cx="18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2" name="直接连接符 392"/>
                                  <wps:cNvSpPr/>
                                  <wps:spPr>
                                    <a:xfrm>
                                      <a:off x="616" y="810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3" name="直接连接符 393"/>
                                  <wps:cNvSpPr/>
                                  <wps:spPr>
                                    <a:xfrm>
                                      <a:off x="184" y="873"/>
                                      <a:ext cx="87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4" name="直接连接符 394"/>
                                  <wps:cNvSpPr/>
                                  <wps:spPr>
                                    <a:xfrm>
                                      <a:off x="376" y="879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5" name="直接连接符 395"/>
                                  <wps:cNvSpPr/>
                                  <wps:spPr>
                                    <a:xfrm>
                                      <a:off x="475" y="873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6" name="直接连接符 396"/>
                                  <wps:cNvSpPr/>
                                  <wps:spPr>
                                    <a:xfrm>
                                      <a:off x="553" y="870"/>
                                      <a:ext cx="8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7" name="直接连接符 397"/>
                                  <wps:cNvSpPr/>
                                  <wps:spPr>
                                    <a:xfrm>
                                      <a:off x="205" y="924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8" name="直接连接符 398"/>
                                  <wps:cNvSpPr/>
                                  <wps:spPr>
                                    <a:xfrm>
                                      <a:off x="526" y="924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9" name="直接连接符 399"/>
                                  <wps:cNvSpPr/>
                                  <wps:spPr>
                                    <a:xfrm>
                                      <a:off x="589" y="924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00" name="任意多边形 400"/>
                                  <wps:cNvSpPr/>
                                  <wps:spPr>
                                    <a:xfrm>
                                      <a:off x="340" y="15"/>
                                      <a:ext cx="30" cy="9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30" y="90"/>
                                        </a:cxn>
                                        <a:cxn ang="0">
                                          <a:pos x="9" y="42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30" h="90">
                                          <a:moveTo>
                                            <a:pt x="30" y="90"/>
                                          </a:moveTo>
                                          <a:cubicBezTo>
                                            <a:pt x="22" y="73"/>
                                            <a:pt x="14" y="57"/>
                                            <a:pt x="9" y="42"/>
                                          </a:cubicBezTo>
                                          <a:cubicBezTo>
                                            <a:pt x="4" y="27"/>
                                            <a:pt x="2" y="13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01" name="任意多边形 401"/>
                                  <wps:cNvSpPr/>
                                  <wps:spPr>
                                    <a:xfrm>
                                      <a:off x="448" y="0"/>
                                      <a:ext cx="15" cy="10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05"/>
                                        </a:cxn>
                                        <a:cxn ang="0">
                                          <a:pos x="12" y="54"/>
                                        </a:cxn>
                                        <a:cxn ang="0">
                                          <a:pos x="15" y="0"/>
                                        </a:cxn>
                                      </a:cxnLst>
                                      <a:pathLst>
                                        <a:path w="15" h="105">
                                          <a:moveTo>
                                            <a:pt x="0" y="105"/>
                                          </a:moveTo>
                                          <a:cubicBezTo>
                                            <a:pt x="5" y="88"/>
                                            <a:pt x="10" y="71"/>
                                            <a:pt x="12" y="54"/>
                                          </a:cubicBezTo>
                                          <a:cubicBezTo>
                                            <a:pt x="14" y="37"/>
                                            <a:pt x="14" y="18"/>
                                            <a:pt x="1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420" name="组合 420"/>
                              <wpg:cNvGrpSpPr/>
                              <wpg:grpSpPr>
                                <a:xfrm>
                                  <a:off x="155" y="0"/>
                                  <a:ext cx="475" cy="287"/>
                                  <a:chOff x="0" y="0"/>
                                  <a:chExt cx="475" cy="287"/>
                                </a:xfrm>
                              </wpg:grpSpPr>
                              <wpg:grpSp>
                                <wpg:cNvPr id="408" name="组合 408"/>
                                <wpg:cNvGrpSpPr/>
                                <wpg:grpSpPr>
                                  <a:xfrm>
                                    <a:off x="218" y="242"/>
                                    <a:ext cx="57" cy="45"/>
                                    <a:chOff x="0" y="0"/>
                                    <a:chExt cx="66" cy="53"/>
                                  </a:xfrm>
                                </wpg:grpSpPr>
                                <wps:wsp>
                                  <wps:cNvPr id="404" name="任意多边形 404"/>
                                  <wps:cNvSpPr/>
                                  <wps:spPr>
                                    <a:xfrm>
                                      <a:off x="0" y="0"/>
                                      <a:ext cx="15" cy="5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15" y="5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5" h="50">
                                          <a:moveTo>
                                            <a:pt x="15" y="50"/>
                                          </a:moveTo>
                                          <a:cubicBezTo>
                                            <a:pt x="8" y="30"/>
                                            <a:pt x="2" y="10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05" name="任意多边形 405"/>
                                  <wps:cNvSpPr/>
                                  <wps:spPr>
                                    <a:xfrm>
                                      <a:off x="25" y="3"/>
                                      <a:ext cx="1" cy="5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5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" h="50">
                                          <a:moveTo>
                                            <a:pt x="0" y="50"/>
                                          </a:moveTo>
                                          <a:cubicBezTo>
                                            <a:pt x="0" y="29"/>
                                            <a:pt x="0" y="8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06" name="任意多边形 406"/>
                                  <wps:cNvSpPr/>
                                  <wps:spPr>
                                    <a:xfrm>
                                      <a:off x="45" y="5"/>
                                      <a:ext cx="1" cy="4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4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" h="40">
                                          <a:moveTo>
                                            <a:pt x="0" y="40"/>
                                          </a:moveTo>
                                          <a:cubicBezTo>
                                            <a:pt x="0" y="40"/>
                                            <a:pt x="0" y="20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07" name="任意多边形 407"/>
                                  <wps:cNvSpPr/>
                                  <wps:spPr>
                                    <a:xfrm>
                                      <a:off x="65" y="10"/>
                                      <a:ext cx="1" cy="4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4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" h="40">
                                          <a:moveTo>
                                            <a:pt x="0" y="40"/>
                                          </a:moveTo>
                                          <a:cubicBezTo>
                                            <a:pt x="0" y="23"/>
                                            <a:pt x="0" y="7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419" name="组合 419"/>
                                <wpg:cNvGrpSpPr/>
                                <wpg:grpSpPr>
                                  <a:xfrm>
                                    <a:off x="0" y="0"/>
                                    <a:ext cx="475" cy="242"/>
                                    <a:chOff x="0" y="0"/>
                                    <a:chExt cx="475" cy="242"/>
                                  </a:xfrm>
                                </wpg:grpSpPr>
                                <wps:wsp>
                                  <wps:cNvPr id="409" name="任意多边形 409"/>
                                  <wps:cNvSpPr/>
                                  <wps:spPr>
                                    <a:xfrm>
                                      <a:off x="0" y="0"/>
                                      <a:ext cx="185" cy="19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185" y="195"/>
                                        </a:cxn>
                                        <a:cxn ang="0">
                                          <a:pos x="155" y="80"/>
                                        </a:cxn>
                                        <a:cxn ang="0">
                                          <a:pos x="40" y="15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85" h="195">
                                          <a:moveTo>
                                            <a:pt x="185" y="195"/>
                                          </a:moveTo>
                                          <a:cubicBezTo>
                                            <a:pt x="182" y="152"/>
                                            <a:pt x="179" y="110"/>
                                            <a:pt x="155" y="80"/>
                                          </a:cubicBezTo>
                                          <a:cubicBezTo>
                                            <a:pt x="131" y="50"/>
                                            <a:pt x="66" y="28"/>
                                            <a:pt x="40" y="15"/>
                                          </a:cubicBezTo>
                                          <a:cubicBezTo>
                                            <a:pt x="14" y="2"/>
                                            <a:pt x="7" y="1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10" name="任意多边形 410"/>
                                  <wps:cNvSpPr/>
                                  <wps:spPr>
                                    <a:xfrm>
                                      <a:off x="305" y="5"/>
                                      <a:ext cx="170" cy="18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185"/>
                                        </a:cxn>
                                        <a:cxn ang="0">
                                          <a:pos x="20" y="85"/>
                                        </a:cxn>
                                        <a:cxn ang="0">
                                          <a:pos x="105" y="20"/>
                                        </a:cxn>
                                        <a:cxn ang="0">
                                          <a:pos x="170" y="0"/>
                                        </a:cxn>
                                      </a:cxnLst>
                                      <a:pathLst>
                                        <a:path w="170" h="185">
                                          <a:moveTo>
                                            <a:pt x="0" y="185"/>
                                          </a:moveTo>
                                          <a:cubicBezTo>
                                            <a:pt x="1" y="149"/>
                                            <a:pt x="2" y="113"/>
                                            <a:pt x="20" y="85"/>
                                          </a:cubicBezTo>
                                          <a:cubicBezTo>
                                            <a:pt x="38" y="57"/>
                                            <a:pt x="80" y="34"/>
                                            <a:pt x="105" y="20"/>
                                          </a:cubicBezTo>
                                          <a:cubicBezTo>
                                            <a:pt x="130" y="6"/>
                                            <a:pt x="156" y="4"/>
                                            <a:pt x="17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11" name="任意多边形 411"/>
                                  <wps:cNvSpPr/>
                                  <wps:spPr>
                                    <a:xfrm>
                                      <a:off x="282" y="20"/>
                                      <a:ext cx="70" cy="21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210"/>
                                        </a:cxn>
                                        <a:cxn ang="0">
                                          <a:pos x="5" y="120"/>
                                        </a:cxn>
                                        <a:cxn ang="0">
                                          <a:pos x="15" y="35"/>
                                        </a:cxn>
                                        <a:cxn ang="0">
                                          <a:pos x="70" y="0"/>
                                        </a:cxn>
                                      </a:cxnLst>
                                      <a:pathLst>
                                        <a:path w="70" h="210">
                                          <a:moveTo>
                                            <a:pt x="0" y="210"/>
                                          </a:moveTo>
                                          <a:cubicBezTo>
                                            <a:pt x="1" y="179"/>
                                            <a:pt x="3" y="149"/>
                                            <a:pt x="5" y="120"/>
                                          </a:cubicBezTo>
                                          <a:cubicBezTo>
                                            <a:pt x="7" y="91"/>
                                            <a:pt x="4" y="55"/>
                                            <a:pt x="15" y="35"/>
                                          </a:cubicBezTo>
                                          <a:cubicBezTo>
                                            <a:pt x="26" y="15"/>
                                            <a:pt x="48" y="7"/>
                                            <a:pt x="7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12" name="任意多边形 412"/>
                                  <wps:cNvSpPr/>
                                  <wps:spPr>
                                    <a:xfrm>
                                      <a:off x="125" y="22"/>
                                      <a:ext cx="105" cy="21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105" y="210"/>
                                        </a:cxn>
                                        <a:cxn ang="0">
                                          <a:pos x="80" y="175"/>
                                        </a:cxn>
                                        <a:cxn ang="0">
                                          <a:pos x="75" y="100"/>
                                        </a:cxn>
                                        <a:cxn ang="0">
                                          <a:pos x="60" y="40"/>
                                        </a:cxn>
                                        <a:cxn ang="0">
                                          <a:pos x="0" y="0"/>
                                        </a:cxn>
                                      </a:cxnLst>
                                      <a:pathLst>
                                        <a:path w="105" h="210">
                                          <a:moveTo>
                                            <a:pt x="105" y="210"/>
                                          </a:moveTo>
                                          <a:cubicBezTo>
                                            <a:pt x="95" y="201"/>
                                            <a:pt x="85" y="193"/>
                                            <a:pt x="80" y="175"/>
                                          </a:cubicBezTo>
                                          <a:cubicBezTo>
                                            <a:pt x="75" y="157"/>
                                            <a:pt x="78" y="122"/>
                                            <a:pt x="75" y="100"/>
                                          </a:cubicBezTo>
                                          <a:cubicBezTo>
                                            <a:pt x="72" y="78"/>
                                            <a:pt x="72" y="57"/>
                                            <a:pt x="60" y="40"/>
                                          </a:cubicBezTo>
                                          <a:cubicBezTo>
                                            <a:pt x="48" y="23"/>
                                            <a:pt x="13" y="8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418" name="组合 418"/>
                                  <wpg:cNvGrpSpPr/>
                                  <wpg:grpSpPr>
                                    <a:xfrm>
                                      <a:off x="170" y="18"/>
                                      <a:ext cx="115" cy="224"/>
                                      <a:chOff x="0" y="0"/>
                                      <a:chExt cx="115" cy="224"/>
                                    </a:xfrm>
                                  </wpg:grpSpPr>
                                  <wps:wsp>
                                    <wps:cNvPr id="413" name="任意多边形 413"/>
                                    <wps:cNvSpPr/>
                                    <wps:spPr>
                                      <a:xfrm>
                                        <a:off x="45" y="84"/>
                                        <a:ext cx="22" cy="13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22" y="135"/>
                                          </a:cxn>
                                          <a:cxn ang="0">
                                            <a:pos x="2" y="85"/>
                                          </a:cxn>
                                          <a:cxn ang="0">
                                            <a:pos x="7" y="30"/>
                                          </a:cxn>
                                          <a:cxn ang="0">
                                            <a:pos x="17" y="0"/>
                                          </a:cxn>
                                        </a:cxnLst>
                                        <a:pathLst>
                                          <a:path w="22" h="135">
                                            <a:moveTo>
                                              <a:pt x="22" y="135"/>
                                            </a:moveTo>
                                            <a:cubicBezTo>
                                              <a:pt x="19" y="127"/>
                                              <a:pt x="4" y="102"/>
                                              <a:pt x="2" y="85"/>
                                            </a:cubicBezTo>
                                            <a:cubicBezTo>
                                              <a:pt x="0" y="68"/>
                                              <a:pt x="5" y="44"/>
                                              <a:pt x="7" y="30"/>
                                            </a:cubicBezTo>
                                            <a:cubicBezTo>
                                              <a:pt x="9" y="16"/>
                                              <a:pt x="15" y="6"/>
                                              <a:pt x="17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4" name="任意多边形 414"/>
                                    <wps:cNvSpPr/>
                                    <wps:spPr>
                                      <a:xfrm>
                                        <a:off x="62" y="89"/>
                                        <a:ext cx="42" cy="13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0" y="0"/>
                                          </a:cxn>
                                          <a:cxn ang="0">
                                            <a:pos x="20" y="45"/>
                                          </a:cxn>
                                          <a:cxn ang="0">
                                            <a:pos x="40" y="90"/>
                                          </a:cxn>
                                          <a:cxn ang="0">
                                            <a:pos x="30" y="135"/>
                                          </a:cxn>
                                        </a:cxnLst>
                                        <a:pathLst>
                                          <a:path w="42" h="135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3" y="7"/>
                                              <a:pt x="13" y="30"/>
                                              <a:pt x="20" y="45"/>
                                            </a:cubicBezTo>
                                            <a:cubicBezTo>
                                              <a:pt x="27" y="60"/>
                                              <a:pt x="38" y="75"/>
                                              <a:pt x="40" y="90"/>
                                            </a:cubicBezTo>
                                            <a:cubicBezTo>
                                              <a:pt x="42" y="105"/>
                                              <a:pt x="36" y="119"/>
                                              <a:pt x="30" y="135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5" name="任意多边形 415"/>
                                    <wps:cNvSpPr/>
                                    <wps:spPr>
                                      <a:xfrm>
                                        <a:off x="0" y="0"/>
                                        <a:ext cx="50" cy="6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50" y="65"/>
                                          </a:cxn>
                                          <a:cxn ang="0">
                                            <a:pos x="25" y="20"/>
                                          </a:cxn>
                                          <a:cxn ang="0">
                                            <a:pos x="0" y="0"/>
                                          </a:cxn>
                                        </a:cxnLst>
                                        <a:pathLst>
                                          <a:path w="50" h="65">
                                            <a:moveTo>
                                              <a:pt x="50" y="65"/>
                                            </a:moveTo>
                                            <a:cubicBezTo>
                                              <a:pt x="41" y="48"/>
                                              <a:pt x="33" y="31"/>
                                              <a:pt x="25" y="20"/>
                                            </a:cubicBezTo>
                                            <a:cubicBezTo>
                                              <a:pt x="17" y="9"/>
                                              <a:pt x="8" y="4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6" name="任意多边形 416"/>
                                    <wps:cNvSpPr/>
                                    <wps:spPr>
                                      <a:xfrm>
                                        <a:off x="75" y="0"/>
                                        <a:ext cx="40" cy="7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0" y="75"/>
                                          </a:cxn>
                                          <a:cxn ang="0">
                                            <a:pos x="10" y="30"/>
                                          </a:cxn>
                                          <a:cxn ang="0">
                                            <a:pos x="40" y="0"/>
                                          </a:cxn>
                                        </a:cxnLst>
                                        <a:pathLst>
                                          <a:path w="40" h="75">
                                            <a:moveTo>
                                              <a:pt x="0" y="75"/>
                                            </a:moveTo>
                                            <a:cubicBezTo>
                                              <a:pt x="1" y="58"/>
                                              <a:pt x="3" y="42"/>
                                              <a:pt x="10" y="30"/>
                                            </a:cubicBezTo>
                                            <a:cubicBezTo>
                                              <a:pt x="17" y="18"/>
                                              <a:pt x="28" y="9"/>
                                              <a:pt x="4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7" name="任意多边形 417"/>
                                    <wps:cNvSpPr/>
                                    <wps:spPr>
                                      <a:xfrm>
                                        <a:off x="63" y="141"/>
                                        <a:ext cx="18" cy="69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18" y="69"/>
                                          </a:cxn>
                                          <a:cxn ang="0">
                                            <a:pos x="15" y="33"/>
                                          </a:cxn>
                                          <a:cxn ang="0">
                                            <a:pos x="0" y="0"/>
                                          </a:cxn>
                                        </a:cxnLst>
                                        <a:pathLst>
                                          <a:path w="18" h="69">
                                            <a:moveTo>
                                              <a:pt x="18" y="69"/>
                                            </a:moveTo>
                                            <a:cubicBezTo>
                                              <a:pt x="18" y="56"/>
                                              <a:pt x="18" y="44"/>
                                              <a:pt x="15" y="33"/>
                                            </a:cubicBezTo>
                                            <a:cubicBezTo>
                                              <a:pt x="12" y="22"/>
                                              <a:pt x="6" y="11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</wpg:grpSp>
                          </wpg:grpSp>
                          <wps:wsp>
                            <wps:cNvPr id="422" name="矩形 422"/>
                            <wps:cNvSpPr/>
                            <wps:spPr>
                              <a:xfrm>
                                <a:off x="393" y="1232"/>
                                <a:ext cx="526" cy="23"/>
                              </a:xfrm>
                              <a:prstGeom prst="rect">
                                <a:avLst/>
                              </a:prstGeom>
                              <a:solidFill>
                                <a:srgbClr val="80808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425" name="组合 425"/>
                            <wpg:cNvGrpSpPr/>
                            <wpg:grpSpPr>
                              <a:xfrm>
                                <a:off x="547" y="549"/>
                                <a:ext cx="174" cy="662"/>
                                <a:chOff x="0" y="0"/>
                                <a:chExt cx="265" cy="1170"/>
                              </a:xfrm>
                            </wpg:grpSpPr>
                            <wps:wsp>
                              <wps:cNvPr id="423" name="流程图: 显示 423" descr="横虚线"/>
                              <wps:cNvSpPr/>
                              <wps:spPr>
                                <a:xfrm rot="5400000" flipV="1">
                                  <a:off x="-162" y="763"/>
                                  <a:ext cx="595" cy="207"/>
                                </a:xfrm>
                                <a:prstGeom prst="flowChartDisplay">
                                  <a:avLst/>
                                </a:pr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4" name="任意多边形 424"/>
                              <wps:cNvSpPr/>
                              <wps:spPr>
                                <a:xfrm>
                                  <a:off x="0" y="0"/>
                                  <a:ext cx="265" cy="80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9" y="802"/>
                                    </a:cxn>
                                    <a:cxn ang="0">
                                      <a:pos x="39" y="72"/>
                                    </a:cxn>
                                    <a:cxn ang="0">
                                      <a:pos x="0" y="0"/>
                                    </a:cxn>
                                    <a:cxn ang="0">
                                      <a:pos x="265" y="0"/>
                                    </a:cxn>
                                    <a:cxn ang="0">
                                      <a:pos x="245" y="84"/>
                                    </a:cxn>
                                    <a:cxn ang="0">
                                      <a:pos x="245" y="802"/>
                                    </a:cxn>
                                    <a:cxn ang="0">
                                      <a:pos x="39" y="802"/>
                                    </a:cxn>
                                  </a:cxnLst>
                                  <a:pathLst>
                                    <a:path w="405" h="1007">
                                      <a:moveTo>
                                        <a:pt x="60" y="1007"/>
                                      </a:moveTo>
                                      <a:lnTo>
                                        <a:pt x="60" y="9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375" y="105"/>
                                      </a:lnTo>
                                      <a:lnTo>
                                        <a:pt x="375" y="1007"/>
                                      </a:lnTo>
                                      <a:lnTo>
                                        <a:pt x="60" y="100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426" name="直接连接符 426"/>
                            <wps:cNvSpPr/>
                            <wps:spPr>
                              <a:xfrm>
                                <a:off x="524" y="743"/>
                                <a:ext cx="18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449" name="组合 449"/>
                            <wpg:cNvGrpSpPr/>
                            <wpg:grpSpPr>
                              <a:xfrm>
                                <a:off x="0" y="680"/>
                                <a:ext cx="724" cy="79"/>
                                <a:chOff x="0" y="0"/>
                                <a:chExt cx="1588" cy="170"/>
                              </a:xfrm>
                            </wpg:grpSpPr>
                            <wps:wsp>
                              <wps:cNvPr id="427" name="圆角矩形 427"/>
                              <wps:cNvSpPr/>
                              <wps:spPr>
                                <a:xfrm>
                                  <a:off x="0" y="56"/>
                                  <a:ext cx="1020" cy="57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440" name="组合 440"/>
                              <wpg:cNvGrpSpPr/>
                              <wpg:grpSpPr>
                                <a:xfrm>
                                  <a:off x="921" y="0"/>
                                  <a:ext cx="667" cy="170"/>
                                  <a:chOff x="0" y="0"/>
                                  <a:chExt cx="667" cy="170"/>
                                </a:xfrm>
                              </wpg:grpSpPr>
                              <wpg:grpSp>
                                <wpg:cNvPr id="434" name="组合 434"/>
                                <wpg:cNvGrpSpPr/>
                                <wpg:grpSpPr>
                                  <a:xfrm>
                                    <a:off x="0" y="0"/>
                                    <a:ext cx="667" cy="170"/>
                                    <a:chOff x="0" y="0"/>
                                    <a:chExt cx="667" cy="170"/>
                                  </a:xfrm>
                                </wpg:grpSpPr>
                                <wps:wsp>
                                  <wps:cNvPr id="428" name="圆角矩形 428"/>
                                  <wps:cNvSpPr/>
                                  <wps:spPr>
                                    <a:xfrm>
                                      <a:off x="0" y="48"/>
                                      <a:ext cx="369" cy="74"/>
                                    </a:xfrm>
                                    <a:prstGeom prst="roundRect">
                                      <a:avLst>
                                        <a:gd name="adj" fmla="val 48648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29" name="矩形 429"/>
                                  <wps:cNvSpPr/>
                                  <wps:spPr>
                                    <a:xfrm>
                                      <a:off x="96" y="0"/>
                                      <a:ext cx="200" cy="15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30" name="圆角矩形 430"/>
                                  <wps:cNvSpPr/>
                                  <wps:spPr>
                                    <a:xfrm>
                                      <a:off x="384" y="13"/>
                                      <a:ext cx="283" cy="143"/>
                                    </a:xfrm>
                                    <a:prstGeom prst="roundRect">
                                      <a:avLst>
                                        <a:gd name="adj" fmla="val 6292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31" name="矩形 431"/>
                                  <wps:cNvSpPr/>
                                  <wps:spPr>
                                    <a:xfrm>
                                      <a:off x="327" y="0"/>
                                      <a:ext cx="71" cy="1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32" name="任意多边形 432"/>
                                  <wps:cNvSpPr/>
                                  <wps:spPr>
                                    <a:xfrm>
                                      <a:off x="69" y="12"/>
                                      <a:ext cx="339" cy="3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339" y="0"/>
                                        </a:cxn>
                                        <a:cxn ang="0">
                                          <a:pos x="288" y="15"/>
                                        </a:cxn>
                                        <a:cxn ang="0">
                                          <a:pos x="267" y="30"/>
                                        </a:cxn>
                                        <a:cxn ang="0">
                                          <a:pos x="234" y="36"/>
                                        </a:cxn>
                                        <a:cxn ang="0">
                                          <a:pos x="204" y="36"/>
                                        </a:cxn>
                                        <a:cxn ang="0">
                                          <a:pos x="177" y="24"/>
                                        </a:cxn>
                                        <a:cxn ang="0">
                                          <a:pos x="141" y="9"/>
                                        </a:cxn>
                                        <a:cxn ang="0">
                                          <a:pos x="102" y="12"/>
                                        </a:cxn>
                                        <a:cxn ang="0">
                                          <a:pos x="69" y="24"/>
                                        </a:cxn>
                                        <a:cxn ang="0">
                                          <a:pos x="51" y="30"/>
                                        </a:cxn>
                                        <a:cxn ang="0">
                                          <a:pos x="0" y="36"/>
                                        </a:cxn>
                                      </a:cxnLst>
                                      <a:pathLst>
                                        <a:path w="339" h="38">
                                          <a:moveTo>
                                            <a:pt x="339" y="0"/>
                                          </a:moveTo>
                                          <a:cubicBezTo>
                                            <a:pt x="319" y="5"/>
                                            <a:pt x="300" y="10"/>
                                            <a:pt x="288" y="15"/>
                                          </a:cubicBezTo>
                                          <a:cubicBezTo>
                                            <a:pt x="276" y="20"/>
                                            <a:pt x="276" y="26"/>
                                            <a:pt x="267" y="30"/>
                                          </a:cubicBezTo>
                                          <a:cubicBezTo>
                                            <a:pt x="258" y="34"/>
                                            <a:pt x="244" y="35"/>
                                            <a:pt x="234" y="36"/>
                                          </a:cubicBezTo>
                                          <a:cubicBezTo>
                                            <a:pt x="224" y="37"/>
                                            <a:pt x="213" y="38"/>
                                            <a:pt x="204" y="36"/>
                                          </a:cubicBezTo>
                                          <a:cubicBezTo>
                                            <a:pt x="195" y="34"/>
                                            <a:pt x="187" y="29"/>
                                            <a:pt x="177" y="24"/>
                                          </a:cubicBezTo>
                                          <a:cubicBezTo>
                                            <a:pt x="167" y="19"/>
                                            <a:pt x="153" y="11"/>
                                            <a:pt x="141" y="9"/>
                                          </a:cubicBezTo>
                                          <a:cubicBezTo>
                                            <a:pt x="129" y="7"/>
                                            <a:pt x="114" y="10"/>
                                            <a:pt x="102" y="12"/>
                                          </a:cubicBezTo>
                                          <a:cubicBezTo>
                                            <a:pt x="90" y="14"/>
                                            <a:pt x="77" y="21"/>
                                            <a:pt x="69" y="24"/>
                                          </a:cubicBezTo>
                                          <a:cubicBezTo>
                                            <a:pt x="61" y="27"/>
                                            <a:pt x="62" y="28"/>
                                            <a:pt x="51" y="30"/>
                                          </a:cubicBezTo>
                                          <a:cubicBezTo>
                                            <a:pt x="40" y="32"/>
                                            <a:pt x="19" y="34"/>
                                            <a:pt x="0" y="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33" name="任意多边形 433"/>
                                  <wps:cNvSpPr/>
                                  <wps:spPr>
                                    <a:xfrm flipV="1">
                                      <a:off x="69" y="117"/>
                                      <a:ext cx="339" cy="3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339" y="0"/>
                                        </a:cxn>
                                        <a:cxn ang="0">
                                          <a:pos x="288" y="15"/>
                                        </a:cxn>
                                        <a:cxn ang="0">
                                          <a:pos x="267" y="30"/>
                                        </a:cxn>
                                        <a:cxn ang="0">
                                          <a:pos x="234" y="36"/>
                                        </a:cxn>
                                        <a:cxn ang="0">
                                          <a:pos x="204" y="36"/>
                                        </a:cxn>
                                        <a:cxn ang="0">
                                          <a:pos x="177" y="24"/>
                                        </a:cxn>
                                        <a:cxn ang="0">
                                          <a:pos x="141" y="9"/>
                                        </a:cxn>
                                        <a:cxn ang="0">
                                          <a:pos x="102" y="12"/>
                                        </a:cxn>
                                        <a:cxn ang="0">
                                          <a:pos x="69" y="24"/>
                                        </a:cxn>
                                        <a:cxn ang="0">
                                          <a:pos x="51" y="30"/>
                                        </a:cxn>
                                        <a:cxn ang="0">
                                          <a:pos x="0" y="36"/>
                                        </a:cxn>
                                      </a:cxnLst>
                                      <a:pathLst>
                                        <a:path w="339" h="38">
                                          <a:moveTo>
                                            <a:pt x="339" y="0"/>
                                          </a:moveTo>
                                          <a:cubicBezTo>
                                            <a:pt x="319" y="5"/>
                                            <a:pt x="300" y="10"/>
                                            <a:pt x="288" y="15"/>
                                          </a:cubicBezTo>
                                          <a:cubicBezTo>
                                            <a:pt x="276" y="20"/>
                                            <a:pt x="276" y="26"/>
                                            <a:pt x="267" y="30"/>
                                          </a:cubicBezTo>
                                          <a:cubicBezTo>
                                            <a:pt x="258" y="34"/>
                                            <a:pt x="244" y="35"/>
                                            <a:pt x="234" y="36"/>
                                          </a:cubicBezTo>
                                          <a:cubicBezTo>
                                            <a:pt x="224" y="37"/>
                                            <a:pt x="213" y="38"/>
                                            <a:pt x="204" y="36"/>
                                          </a:cubicBezTo>
                                          <a:cubicBezTo>
                                            <a:pt x="195" y="34"/>
                                            <a:pt x="187" y="29"/>
                                            <a:pt x="177" y="24"/>
                                          </a:cubicBezTo>
                                          <a:cubicBezTo>
                                            <a:pt x="167" y="19"/>
                                            <a:pt x="153" y="11"/>
                                            <a:pt x="141" y="9"/>
                                          </a:cubicBezTo>
                                          <a:cubicBezTo>
                                            <a:pt x="129" y="7"/>
                                            <a:pt x="114" y="10"/>
                                            <a:pt x="102" y="12"/>
                                          </a:cubicBezTo>
                                          <a:cubicBezTo>
                                            <a:pt x="90" y="14"/>
                                            <a:pt x="77" y="21"/>
                                            <a:pt x="69" y="24"/>
                                          </a:cubicBezTo>
                                          <a:cubicBezTo>
                                            <a:pt x="61" y="27"/>
                                            <a:pt x="62" y="28"/>
                                            <a:pt x="51" y="30"/>
                                          </a:cubicBezTo>
                                          <a:cubicBezTo>
                                            <a:pt x="40" y="32"/>
                                            <a:pt x="19" y="34"/>
                                            <a:pt x="0" y="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439" name="组合 439"/>
                                <wpg:cNvGrpSpPr/>
                                <wpg:grpSpPr>
                                  <a:xfrm>
                                    <a:off x="125" y="42"/>
                                    <a:ext cx="143" cy="85"/>
                                    <a:chOff x="0" y="0"/>
                                    <a:chExt cx="143" cy="85"/>
                                  </a:xfrm>
                                </wpg:grpSpPr>
                                <wps:wsp>
                                  <wps:cNvPr id="435" name="椭圆 435"/>
                                  <wps:cNvSpPr/>
                                  <wps:spPr>
                                    <a:xfrm>
                                      <a:off x="28" y="0"/>
                                      <a:ext cx="85" cy="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438" name="组合 438"/>
                                  <wpg:cNvGrpSpPr/>
                                  <wpg:grpSpPr>
                                    <a:xfrm>
                                      <a:off x="0" y="20"/>
                                      <a:ext cx="143" cy="45"/>
                                      <a:chOff x="0" y="0"/>
                                      <a:chExt cx="143" cy="45"/>
                                    </a:xfrm>
                                  </wpg:grpSpPr>
                                  <wps:wsp>
                                    <wps:cNvPr id="436" name="圆角矩形 436"/>
                                    <wps:cNvSpPr/>
                                    <wps:spPr>
                                      <a:xfrm rot="-1200000">
                                        <a:off x="0" y="14"/>
                                        <a:ext cx="143" cy="23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37" name="椭圆 437"/>
                                    <wps:cNvSpPr/>
                                    <wps:spPr>
                                      <a:xfrm>
                                        <a:off x="48" y="0"/>
                                        <a:ext cx="45" cy="4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</wpg:grpSp>
                            <wpg:grpSp>
                              <wpg:cNvPr id="448" name="组合 448"/>
                              <wpg:cNvGrpSpPr/>
                              <wpg:grpSpPr>
                                <a:xfrm>
                                  <a:off x="360" y="22"/>
                                  <a:ext cx="250" cy="125"/>
                                  <a:chOff x="0" y="0"/>
                                  <a:chExt cx="250" cy="125"/>
                                </a:xfrm>
                              </wpg:grpSpPr>
                              <wps:wsp>
                                <wps:cNvPr id="441" name="矩形 441"/>
                                <wps:cNvSpPr/>
                                <wps:spPr>
                                  <a:xfrm>
                                    <a:off x="122" y="0"/>
                                    <a:ext cx="116" cy="1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42" name="圆角矩形 442"/>
                                <wps:cNvSpPr/>
                                <wps:spPr>
                                  <a:xfrm>
                                    <a:off x="21" y="20"/>
                                    <a:ext cx="198" cy="85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43" name="圆角矩形 443"/>
                                <wps:cNvSpPr/>
                                <wps:spPr>
                                  <a:xfrm>
                                    <a:off x="0" y="49"/>
                                    <a:ext cx="153" cy="2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g:grpSp>
                                <wpg:cNvPr id="447" name="组合 447"/>
                                <wpg:cNvGrpSpPr/>
                                <wpg:grpSpPr>
                                  <a:xfrm>
                                    <a:off x="107" y="20"/>
                                    <a:ext cx="143" cy="85"/>
                                    <a:chOff x="0" y="0"/>
                                    <a:chExt cx="143" cy="85"/>
                                  </a:xfrm>
                                </wpg:grpSpPr>
                                <wps:wsp>
                                  <wps:cNvPr id="444" name="椭圆 444"/>
                                  <wps:cNvSpPr/>
                                  <wps:spPr>
                                    <a:xfrm>
                                      <a:off x="28" y="0"/>
                                      <a:ext cx="85" cy="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45" name="圆角矩形 445"/>
                                  <wps:cNvSpPr/>
                                  <wps:spPr>
                                    <a:xfrm rot="1800000">
                                      <a:off x="0" y="31"/>
                                      <a:ext cx="143" cy="23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46" name="椭圆 446"/>
                                  <wps:cNvSpPr/>
                                  <wps:spPr>
                                    <a:xfrm>
                                      <a:off x="48" y="20"/>
                                      <a:ext cx="45" cy="4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  <wps:wsp>
                            <wps:cNvPr id="450" name="矩形 450"/>
                            <wps:cNvSpPr/>
                            <wps:spPr>
                              <a:xfrm>
                                <a:off x="615" y="0"/>
                                <a:ext cx="55" cy="6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471" name="组合 471"/>
                            <wpg:cNvGrpSpPr/>
                            <wpg:grpSpPr>
                              <a:xfrm>
                                <a:off x="555" y="503"/>
                                <a:ext cx="168" cy="96"/>
                                <a:chOff x="0" y="0"/>
                                <a:chExt cx="439" cy="251"/>
                              </a:xfrm>
                            </wpg:grpSpPr>
                            <wpg:grpSp>
                              <wpg:cNvPr id="469" name="组合 469"/>
                              <wpg:cNvGrpSpPr/>
                              <wpg:grpSpPr>
                                <a:xfrm>
                                  <a:off x="0" y="0"/>
                                  <a:ext cx="439" cy="251"/>
                                  <a:chOff x="0" y="0"/>
                                  <a:chExt cx="439" cy="251"/>
                                </a:xfrm>
                              </wpg:grpSpPr>
                              <wps:wsp>
                                <wps:cNvPr id="451" name="任意多边形 451"/>
                                <wps:cNvSpPr/>
                                <wps:spPr>
                                  <a:xfrm>
                                    <a:off x="26" y="0"/>
                                    <a:ext cx="402" cy="251"/>
                                  </a:xfrm>
                                  <a:custGeom>
                                    <a:avLst/>
                                    <a:gdLst>
                                      <a:gd name="A1" fmla="val 0"/>
                                      <a:gd name="A2" fmla="val 0"/>
                                      <a:gd name="txL" fmla="*/ 2364 w 21600"/>
                                      <a:gd name="txT" fmla="*/ 2410 h 21600"/>
                                      <a:gd name="txR" fmla="*/ 19236 w 21600"/>
                                      <a:gd name="txB" fmla="*/ 19190 h 21600"/>
                                    </a:gdLst>
                                    <a:ahLst/>
                                    <a:cxnLst>
                                      <a:cxn ang="0">
                                        <a:pos x="391" y="126"/>
                                      </a:cxn>
                                      <a:cxn ang="0">
                                        <a:pos x="201" y="251"/>
                                      </a:cxn>
                                      <a:cxn ang="0">
                                        <a:pos x="11" y="126"/>
                                      </a:cxn>
                                      <a:cxn ang="0">
                                        <a:pos x="201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182" y="21600"/>
                                        </a:lnTo>
                                        <a:lnTo>
                                          <a:pt x="20418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2" name="直接连接符 452"/>
                                <wps:cNvSpPr/>
                                <wps:spPr>
                                  <a:xfrm rot="1800000">
                                    <a:off x="231" y="54"/>
                                    <a:ext cx="198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3" name="直接连接符 453"/>
                                <wps:cNvSpPr/>
                                <wps:spPr>
                                  <a:xfrm rot="1800000">
                                    <a:off x="185" y="62"/>
                                    <a:ext cx="244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4" name="直接连接符 454"/>
                                <wps:cNvSpPr/>
                                <wps:spPr>
                                  <a:xfrm rot="1800000" flipV="1">
                                    <a:off x="139" y="76"/>
                                    <a:ext cx="300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5" name="直接连接符 455"/>
                                <wps:cNvSpPr/>
                                <wps:spPr>
                                  <a:xfrm rot="1800000">
                                    <a:off x="90" y="86"/>
                                    <a:ext cx="340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6" name="直接连接符 456"/>
                                <wps:cNvSpPr/>
                                <wps:spPr>
                                  <a:xfrm rot="1800000">
                                    <a:off x="8" y="164"/>
                                    <a:ext cx="340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7" name="直接连接符 457"/>
                                <wps:cNvSpPr/>
                                <wps:spPr>
                                  <a:xfrm rot="1800000">
                                    <a:off x="15" y="174"/>
                                    <a:ext cx="28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8" name="直接连接符 458"/>
                                <wps:cNvSpPr/>
                                <wps:spPr>
                                  <a:xfrm rot="1800000">
                                    <a:off x="24" y="191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59" name="直接连接符 459"/>
                                <wps:cNvSpPr/>
                                <wps:spPr>
                                  <a:xfrm rot="1800000">
                                    <a:off x="29" y="203"/>
                                    <a:ext cx="19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0" name="直接连接符 460"/>
                                <wps:cNvSpPr/>
                                <wps:spPr>
                                  <a:xfrm rot="1800000">
                                    <a:off x="40" y="215"/>
                                    <a:ext cx="119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1" name="直接连接符 461"/>
                                <wps:cNvSpPr/>
                                <wps:spPr>
                                  <a:xfrm rot="1800000" flipV="1">
                                    <a:off x="48" y="232"/>
                                    <a:ext cx="74" cy="2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2" name="直接连接符 462"/>
                                <wps:cNvSpPr/>
                                <wps:spPr>
                                  <a:xfrm rot="1800000" flipV="1">
                                    <a:off x="314" y="27"/>
                                    <a:ext cx="119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3" name="直接连接符 463"/>
                                <wps:cNvSpPr/>
                                <wps:spPr>
                                  <a:xfrm rot="1800000" flipV="1">
                                    <a:off x="360" y="13"/>
                                    <a:ext cx="74" cy="2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4" name="直接连接符 464"/>
                                <wps:cNvSpPr/>
                                <wps:spPr>
                                  <a:xfrm rot="1800000">
                                    <a:off x="272" y="38"/>
                                    <a:ext cx="15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5" name="直接连接符 465"/>
                                <wps:cNvSpPr/>
                                <wps:spPr>
                                  <a:xfrm rot="1800000">
                                    <a:off x="4" y="154"/>
                                    <a:ext cx="397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6" name="直接连接符 466"/>
                                <wps:cNvSpPr/>
                                <wps:spPr>
                                  <a:xfrm rot="1800000">
                                    <a:off x="4" y="135"/>
                                    <a:ext cx="425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7" name="直接连接符 467"/>
                                <wps:cNvSpPr/>
                                <wps:spPr>
                                  <a:xfrm rot="1800000">
                                    <a:off x="0" y="111"/>
                                    <a:ext cx="437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68" name="直接连接符 468"/>
                                <wps:cNvSpPr/>
                                <wps:spPr>
                                  <a:xfrm rot="1800000" flipV="1">
                                    <a:off x="41" y="100"/>
                                    <a:ext cx="397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470" name="圆角矩形 470"/>
                              <wps:cNvSpPr/>
                              <wps:spPr>
                                <a:xfrm>
                                  <a:off x="11" y="128"/>
                                  <a:ext cx="425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473" name="文本框 473"/>
                          <wps:cNvSpPr txBox="1"/>
                          <wps:spPr>
                            <a:xfrm>
                              <a:off x="1620" y="726"/>
                              <a:ext cx="90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/>
                            </w:txbxContent>
                          </wps:txbx>
                          <wps:bodyPr upright="1"/>
                        </wps:wsp>
                        <wps:wsp>
                          <wps:cNvPr id="474" name="文本框 474"/>
                          <wps:cNvSpPr txBox="1"/>
                          <wps:spPr>
                            <a:xfrm>
                              <a:off x="4515" y="681"/>
                              <a:ext cx="90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/>
                            </w:txbxContent>
                          </wps:txbx>
                          <wps:bodyPr upright="1"/>
                        </wps:wsp>
                      </wpg:grpSp>
                      <wps:wsp>
                        <wps:cNvPr id="476" name="文本框 476"/>
                        <wps:cNvSpPr txBox="1"/>
                        <wps:spPr>
                          <a:xfrm>
                            <a:off x="1245" y="165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导管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77" name="直接连接符 477"/>
                        <wps:cNvSpPr/>
                        <wps:spPr>
                          <a:xfrm flipH="1">
                            <a:off x="1080" y="427"/>
                            <a:ext cx="265" cy="1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78" name="文本框 478"/>
                        <wps:cNvSpPr txBox="1"/>
                        <wps:spPr>
                          <a:xfrm>
                            <a:off x="4125" y="0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导管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79" name="直接连接符 479"/>
                        <wps:cNvSpPr/>
                        <wps:spPr>
                          <a:xfrm flipH="1">
                            <a:off x="4110" y="216"/>
                            <a:ext cx="18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0.45pt;width:270.75pt;" coordsize="5415,2009" o:gfxdata="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">
                <o:lock v:ext="edit" aspectratio="f"/>
                <v:group id="_x0000_s1026" o:spid="_x0000_s1026" o:spt="203" style="position:absolute;left:0;top:28;height:1981;width:5415;" coordsize="5415,1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nIbyccAAADd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3gB&#10;jzfhCc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0nIbyccAAADd&#10;AAAADwAAAAAAAAAAAAAAAACqAgAAZHJzL2Rvd25yZXYueG1sUEsFBgAAAAAEAAQA+gAAAJ4DAAAA&#10;AA==&#10;">
                  <o:lock v:ext="edit" aspectratio="f"/>
                  <v:group id="_x0000_s1026" o:spid="_x0000_s1026" o:spt="203" style="position:absolute;left:0;top:21;height:1948;width:2050;" coordsize="3995,37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0+vlLFAAAA3QAA&#10;AA8AAAAAAAAAAAAAAAAAqgIAAGRycy9kb3ducmV2LnhtbFBLBQYAAAAABAAEAPoAAACcAwAAAAA=&#10;">
                    <o:lock v:ext="edit" aspectratio="f"/>
                    <v:group id="_x0000_s1026" o:spid="_x0000_s1026" o:spt="203" style="position:absolute;left:246;top:3552;height:244;width:1511;" coordsize="1703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cmJscAAADd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eNn&#10;+HsTnoBM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tcmJscAAADd&#10;AAAADwAAAAAAAAAAAAAAAACqAgAAZHJzL2Rvd25yZXYueG1sUEsFBgAAAAAEAAQA+gAAAJ4DAAAA&#10;AA==&#10;">
                      <o:lock v:ext="edit" aspectratio="f"/>
                      <v:group id="_x0000_s1026" o:spid="_x0000_s1026" o:spt="203" style="position:absolute;left:2;top:27;height:243;width:1701;" coordsize="1701,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ZuDvcUAAADd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6MF/D/&#10;JjwBufk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2bg73FAAAA3QAA&#10;AA8AAAAAAAAAAAAAAAAAqgIAAGRycy9kb3ducmV2LnhtbFBLBQYAAAAABAAEAPoAAACcAwAAAAA=&#10;">
                        <o:lock v:ext="edit" aspectratio="f"/>
                        <v:rect id="_x0000_s1026" o:spid="_x0000_s1026" o:spt="1" style="position:absolute;left:0;top:0;height:227;width:1701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BitMYA&#10;AADdAAAADwAAAGRycy9kb3ducmV2LnhtbESPQWvCQBSE74X+h+UVvDWbKIimrqFUFD1qcuntNfua&#10;pM2+DdlVt/31bqHgcZiZb5hVEUwvLjS6zrKCLElBENdWd9woqMrt8wKE88gae8uk4IccFOvHhxXm&#10;2l75SJeTb0SEsMtRQev9kEvp6pYMusQOxNH7tKNBH+XYSD3iNcJNL6dpOpcGO44LLQ701lL9fTob&#10;BR/dtMLfY7lLzXI784dQfp3fN0pNnsLrCwhPwd/D/+29VjBbZHP4exOfgF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9BitMYAAADdAAAADwAAAAAAAAAAAAAAAACYAgAAZHJz&#10;L2Rvd25yZXYueG1sUEsFBgAAAAAEAAQA9QAAAIsDAAAAAA==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  <v:shape id="_x0000_s1026" o:spid="_x0000_s1026" o:spt="100" style="position:absolute;left:227;top:169;flip:y;height:57;width:1247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b6k8YA&#10;AADdAAAADwAAAGRycy9kb3ducmV2LnhtbESPQWvCQBSE74X+h+UVvEjdWItNY1aRouClSNVLb4/s&#10;M1mSfRuyq4n/3hUKPQ4z8w2TrwbbiCt13jhWMJ0kIIgLpw2XCk7H7WsKwgdkjY1jUnAjD6vl81OO&#10;mXY9/9D1EEoRIewzVFCF0GZS+qIii37iWuLonV1nMUTZlVJ32Ee4beRbksylRcNxocKWvioq6sPF&#10;KjDt9+53+Oz3Y1en73s0m/FGnpQavQzrBYhAQ/gP/7V3WsEsnX7A4018AnJ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b6k8YAAADdAAAADwAAAAAAAAAAAAAAAACYAgAAZHJz&#10;L2Rvd25yZXYueG1sUEsFBgAAAAAEAAQA9QAAAIsDAAAAAA==&#10;" path="m0,0l1021,21600,20579,21600,21600,0,0,0xe">
                          <v:path o:connecttype="custom" o:connectlocs="1217,29;624,57;30,29;624,0" o:connectangles="0,0,0,0"/>
                          <v:fill on="t" focussize="0,0"/>
                          <v:stroke color="#000000" joinstyle="miter"/>
                          <v:imagedata o:title=""/>
                          <o:lock v:ext="edit" aspectratio="f"/>
                        </v:shape>
                        <v:rect id="_x0000_s1026" o:spid="_x0000_s1026" o:spt="1" style="position:absolute;left:227;top:209;height:34;width:1247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hCC8MA&#10;AADdAAAADwAAAGRycy9kb3ducmV2LnhtbERPy2rCQBTdF/yH4Qru6oy1DRqdhCIECm0XPsDtJXNN&#10;gpk7MTPG9O87i0KXh/Pe5qNtxUC9bxxrWMwVCOLSmYYrDadj8bwC4QOywdYxafghD3k2edpiatyD&#10;9zQcQiViCPsUNdQhdKmUvqzJop+7jjhyF9dbDBH2lTQ9PmK4beWLUom02HBsqLGjXU3l9XC3GjB5&#10;Nbfvy/Lr+HlPcF2Nqng7K61n0/F9AyLQGP7Ff+4Po2G5WsS58U18Aj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hCC8MAAADdAAAADwAAAAAAAAAAAAAAAACYAgAAZHJzL2Rv&#10;d25yZXYueG1sUEsFBgAAAAAEAAQA9QAAAIgDAAAAAA==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  <v:line id="_x0000_s1026" o:spid="_x0000_s1026" o:spt="20" style="position:absolute;left:225;top:195;flip:x;height:33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kZv8gAAADdAAAADwAAAGRycy9kb3ducmV2LnhtbESPQWsCMRSE74X+h/AKXqRmtaWsW6OI&#10;IHjwUi0rvb1uXjfLbl62SdTtv28KQo/DzHzDLFaD7cSFfGgcK5hOMhDEldMN1wrej9vHHESIyBo7&#10;x6TghwKslvd3Cyy0u/IbXQ6xFgnCoUAFJsa+kDJUhiyGieuJk/flvMWYpK+l9nhNcNvJWZa9SIsN&#10;pwWDPW0MVe3hbBXIfD/+9uvP57ZsT6e5Kauy/9grNXoY1q8gIg3xP3xr77SCp3w6h7836QnI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AkZv8gAAADdAAAADwAAAAAA&#10;AAAAAAAAAAChAgAAZHJzL2Rvd25yZXYueG1sUEsFBgAAAAAEAAQA+QAAAJY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43;top:195;height:33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QKYMQAAADdAAAADwAAAGRycy9kb3ducmV2LnhtbERPz2vCMBS+C/sfwht401SFIp1RRBF0&#10;h6FusB2fzVvbrXkpSWzrf28OgseP7/di1ZtatOR8ZVnBZJyAIM6trrhQ8PW5G81B+ICssbZMCm7k&#10;YbV8GSww07bjE7XnUIgYwj5DBWUITSalz0sy6Me2IY7cr3UGQ4SukNphF8NNLadJkkqDFceGEhva&#10;lJT/n69GwcfsmLbrw/u+/z6kl3x7uvz8dU6p4Wu/fgMRqA9P8cO91wpm82ncH9/EJ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tApgxAAAAN0AAAAPAAAAAAAAAAAA&#10;AAAAAKECAABkcnMvZG93bnJldi54bWxQSwUGAAAAAAQABAD5AAAAkg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_x0000_s1026" o:spid="_x0000_s1026" o:spt="100" style="position:absolute;left:0;top:0;flip:y;height:28;width:1701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8NwcUA&#10;AADdAAAADwAAAGRycy9kb3ducmV2LnhtbESPT4vCMBTE74LfITzBi6ypf5DaNcqyuOBFRNeLt0fz&#10;tg02L6WJtvvtjSB4HGbmN8xq09lK3KnxxrGCyTgBQZw7bbhQcP79+UhB+ICssXJMCv7Jw2bd760w&#10;067lI91PoRARwj5DBWUIdSalz0uy6MeuJo7en2sshiibQuoG2wi3lZwmyUJaNBwXSqzpu6T8erpZ&#10;Babe7y7dsj2M3DWdH9BsR1t5Vmo46L4+QQTqwjv8au+0glk6ncDzTXwCc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Xw3BxQAAAN0AAAAPAAAAAAAAAAAAAAAAAJgCAABkcnMv&#10;ZG93bnJldi54bWxQSwUGAAAAAAQABAD1AAAAigMAAAAA&#10;" path="m0,0l241,21600,21359,21600,21600,0,0,0xe">
                        <v:path o:connecttype="custom" o:connectlocs="1691,14;851,28;10,14;851,0" o:connectangles="0,0,0,0"/>
                        <v:fill on="t" focussize="0,0"/>
                        <v:stroke color="#000000" joinstyle="miter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442;top:0;height:3534;width:100;" coordsize="113,4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B7RdMUAAADd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tk8SeD9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we0XTFAAAA3QAA&#10;AA8AAAAAAAAAAAAAAAAAqgIAAGRycy9kb3ducmV2LnhtbFBLBQYAAAAABAAEAPoAAACcAwAAAAA=&#10;">
                      <o:lock v:ext="edit" aspectratio="f"/>
                      <v:roundrect id="_x0000_s1026" o:spid="_x0000_s1026" o:spt="2" style="position:absolute;left:19;top:0;height:4535;width:74;" fillcolor="#FFFFFF" filled="t" stroked="t" coordsize="21600,21600" arcsize="0.364861111111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NXhcUA&#10;AADdAAAADwAAAGRycy9kb3ducmV2LnhtbESPW2vCQBSE3wv+h+UIvtWNESRGVxFpQSwI9fJ+yJ5c&#10;NHs2ZFeT9td3hYKPw8x8wyzXvanFg1pXWVYwGUcgiDOrKy4UnE+f7wkI55E11pZJwQ85WK8Gb0tM&#10;te34mx5HX4gAYZeigtL7JpXSZSUZdGPbEAcvt61BH2RbSN1iF+CmlnEUzaTBisNCiQ1tS8pux7tR&#10;MLt8ZMnpa59vzp29uLj+zQ/zq1KjYb9ZgPDU+1f4v73TCqZJPIXnm/A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01eFxQAAAN0AAAAPAAAAAAAAAAAAAAAAAJgCAABkcnMv&#10;ZG93bnJldi54bWxQSwUGAAAAAAQABAD1AAAAig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ect id="_x0000_s1026" o:spid="_x0000_s1026" o:spt="1" style="position:absolute;left:0;top:4525;height:40;width:113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KT5cYA&#10;AADdAAAADwAAAGRycy9kb3ducmV2LnhtbESPQWvCQBSE7wX/w/KE3urGWIrGbERaLO1R46W3Z/aZ&#10;RLNvQ3ZN0v76bkHocZiZb5h0M5pG9NS52rKC+SwCQVxYXXOp4JjvnpYgnEfW2FgmBd/kYJNNHlJM&#10;tB14T/3BlyJA2CWooPK+TaR0RUUG3cy2xME7286gD7Irpe5wCHDTyDiKXqTBmsNChS29VlRcDzej&#10;4FTHR/zZ5++RWe0W/nPML7evN6Uep+N2DcLT6P/D9/aHVrBYxs/w9yY8AZn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KT5cYAAADdAAAADwAAAAAAAAAAAAAAAACYAgAAZHJz&#10;L2Rvd25yZXYueG1sUEsFBgAAAAAEAAQA9QAAAIsDAAAAAA=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</v:group>
                    <v:group id="_x0000_s1026" o:spid="_x0000_s1026" o:spt="203" style="position:absolute;left:274;top:2343;height:112;width:1378;" coordsize="1552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P3SQDFAAAA3QAA&#10;AA8AAAAAAAAAAAAAAAAAqgIAAGRycy9kb3ducmV2LnhtbFBLBQYAAAAABAAEAPoAAACcAwAAAAA=&#10;">
                      <o:lock v:ext="edit" aspectratio="f"/>
                      <v:group id="_x0000_s1026" o:spid="_x0000_s1026" o:spt="203" style="position:absolute;left:0;top:1;height:124;width:149;" coordsize="149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XXd8UAAADd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PRBP7e&#10;hCcgF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Ml13fFAAAA3QAA&#10;AA8AAAAAAAAAAAAAAAAAqgIAAGRycy9kb3ducmV2LnhtbFBLBQYAAAAABAAEAPoAAACcAwAAAAA=&#10;">
                        <o:lock v:ext="edit" aspectratio="f"/>
                        <v:shape id="_x0000_s1026" o:spid="_x0000_s1026" o:spt="3" type="#_x0000_t3" style="position:absolute;left:0;top:0;height:124;width:8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DD2sUA&#10;AADdAAAADwAAAGRycy9kb3ducmV2LnhtbESPQWvCQBSE74L/YXlCb7rRoJXoKlIp2EMPjfX+yD6T&#10;YPZtyL7G+O/dQqHHYWa+Ybb7wTWqpy7Ung3MZwko4sLbmksD3+f36RpUEGSLjWcy8KAA+914tMXM&#10;+jt/UZ9LqSKEQ4YGKpE20zoUFTkMM98SR+/qO4cSZVdq2+E9wl2jF0my0g5rjgsVtvRWUXHLf5yB&#10;Y3nIV71OZZlejydZ3i6fH+ncmJfJcNiAEhrkP/zXPlkD6XrxCr9v4hPQu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0MPaxQAAAN0AAAAPAAAAAAAAAAAAAAAAAJgCAABkcnMv&#10;ZG93bnJldi54bWxQSwUGAAAAAAQABAD1AAAAigMAAAAA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_x0000_s1026" o:spid="_x0000_s1026" o:spt="1" style="position:absolute;left:92;top:42;height:40;width:57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+Z4MIA&#10;AADdAAAADwAAAGRycy9kb3ducmV2LnhtbERPTYvCMBC9C/sfwizsTVMriFZjkV26rEetF29jM7bV&#10;ZlKaqF1/vTkIHh/ve5n2phE36lxtWcF4FIEgLqyuuVSwz7PhDITzyBoby6Tgnxykq4/BEhNt77yl&#10;286XIoSwS1BB5X2bSOmKigy6kW2JA3eynUEfYFdK3eE9hJtGxlE0lQZrDg0VtvRdUXHZXY2CYx3v&#10;8bHNfyMzzyZ+0+fn6+FHqa/Pfr0A4an3b/HL/acVTGZxmBvehCcgV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b5ngwgAAAN0AAAAPAAAAAAAAAAAAAAAAAJgCAABkcnMvZG93&#10;bnJldi54bWxQSwUGAAAAAAQABAD1AAAAhwMAAAAA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  <v:rect id="_x0000_s1026" o:spid="_x0000_s1026" o:spt="1" style="position:absolute;left:47;top:34;height:57;width:57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gtLcYA&#10;AADdAAAADwAAAGRycy9kb3ducmV2LnhtbESPzWrDMBCE74G+g9hCbonU/JjEtRxKwFBIc2hS6HWx&#10;NraptXItxXHfvioUchxm5hsm2422FQP1vnGs4WmuQBCXzjRcafg4F7MNCB+QDbaOScMPedjlD5MM&#10;U+Nu/E7DKVQiQtinqKEOoUul9GVNFv3cdcTRu7jeYoiyr6Tp8RbhtpULpRJpseG4UGNH+5rKr9PV&#10;asBkZb6Pl+Xb+XBNcFuNqlh/Kq2nj+PLM4hAY7iH/9uvRsNys9jC35v4BGT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DgtLcYAAADdAAAADwAAAAAAAAAAAAAAAACYAgAAZHJz&#10;L2Rvd25yZXYueG1sUEsFBgAAAAAEAAQA9QAAAIsDAAAAAA==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  <v:shape id="_x0000_s1026" o:spid="_x0000_s1026" o:spt="100" style="position:absolute;left:71;top:18;height:24;width:45;" filled="f" stroked="t" coordsize="45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aYmLwA&#10;AADdAAAADwAAAGRycy9kb3ducmV2LnhtbERPyQrCMBC9C/5DGMGbpi5IqUYRQfDqdh+asa02k5JE&#10;rf16cxA8Pt6+2rSmFi9yvrKsYDJOQBDnVldcKLic96MUhA/IGmvLpOBDHjbrfm+FmbZvPtLrFAoR&#10;Q9hnqKAMocmk9HlJBv3YNsSRu1lnMEToCqkdvmO4qeU0SRbSYMWxocSGdiXlj9PTKDDYTNJ96LrD&#10;c371C6eP23vXKjUctNsliEBt+It/7oNWMEtncX98E5+AXH8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pppiYvAAAAN0AAAAPAAAAAAAAAAAAAAAAAJgCAABkcnMvZG93bnJldi54&#10;bWxQSwUGAAAAAAQABAD1AAAAgQMAAAAA&#10;" path="m0,0c4,5,8,11,15,15c22,19,33,21,45,24e">
                          <v:path o:connecttype="custom" o:connectlocs="0,0;15,15;45,24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71;top:78;flip:y;height:24;width:45;" filled="f" stroked="t" coordsize="45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PjRMQA&#10;AADdAAAADwAAAGRycy9kb3ducmV2LnhtbESPQYvCMBSE7wv+h/AWvG3TKhTpGmVRBEEQrHvZ26N5&#10;2xSbl9pErf/eCILHYWa+YebLwbbiSr1vHCvIkhQEceV0w7WC3+PmawbCB2SNrWNScCcPy8XoY46F&#10;djc+0LUMtYgQ9gUqMCF0hZS+MmTRJ64jjt6/6y2GKPta6h5vEW5bOUnTXFpsOC4Y7GhlqDqVF6tg&#10;ffjbb+6Gz5cd5tkET6smb0ulxp/DzzeIQEN4h1/trVYwnU0zeL6JT0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D40TEAAAA3QAAAA8AAAAAAAAAAAAAAAAAmAIAAGRycy9k&#10;b3ducmV2LnhtbFBLBQYAAAAABAAEAPUAAACJAwAAAAA=&#10;" path="m0,0c4,5,8,11,15,15c22,19,33,21,45,24e">
                          <v:path o:connecttype="custom" o:connectlocs="0,0;15,15;45,24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roundrect id="_x0000_s1026" o:spid="_x0000_s1026" o:spt="2" style="position:absolute;left:110;top:35;height:57;width:680;" fillcolor="#FFFFFF" filled="t" stroked="t" coordsize="21600,21600" arcsize="0.3684259259259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vFl8UA&#10;AADdAAAADwAAAGRycy9kb3ducmV2LnhtbESPQWsCMRSE7wX/Q3iCt5p1bcWuRlFB8FJBbXt+bJ6b&#10;xc3LmkTd/vumUOhxmJlvmPmys424kw+1YwWjYQaCuHS65krBx2n7PAURIrLGxjEp+KYAy0XvaY6F&#10;dg8+0P0YK5EgHApUYGJsCylDachiGLqWOHln5y3GJH0ltcdHgttG5lk2kRZrTgsGW9oYKi/Hm1VQ&#10;XrPrzYSv7dv+82W9z/37uX2NSg363WoGIlIX/8N/7Z1WMJ6Oc/h9k56AX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y8WXxQAAAN0AAAAPAAAAAAAAAAAAAAAAAJgCAABkcnMv&#10;ZG93bnJldi54bWxQSwUGAAAAAAQABAD1AAAAig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oundrect id="_x0000_s1026" o:spid="_x0000_s1026" o:spt="2" style="position:absolute;left:758;top:26;height:74;width:794;" fillcolor="#FFFFFF" filled="t" stroked="t" coordsize="21600,21600" arcsize="0.432453703703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d1scQA&#10;AADdAAAADwAAAGRycy9kb3ducmV2LnhtbESP0UrEMBRE3wX/IVzBF3HTteCGutlFxUXBp1Q/4NLc&#10;bco2N6WJ3fj3RhB8HGbmDLPdZz+KheY4BNawXlUgiLtgB+41fH4cbhWImJAtjoFJwzdF2O8uL7bY&#10;2HBmQ0ubelEgHBvU4FKaGilj58hjXIWJuHjHMHtMRc69tDOeC9yP8q6q7qXHgcuCw4meHXWn9str&#10;eFKHG7V5N8YsuX11asgva2W0vr7Kjw8gEuX0H/5rv1kNtapr+H1Tno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HdbHEAAAA3QAAAA8AAAAAAAAAAAAAAAAAmAIAAGRycy9k&#10;b3ducmV2LnhtbFBLBQYAAAAABAAEAPUAAACJ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ect id="_x0000_s1026" o:spid="_x0000_s1026" o:spt="1" style="position:absolute;left:184;top:0;height:125;width:116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ego8QA&#10;AADdAAAADwAAAGRycy9kb3ducmV2LnhtbESPQYvCMBSE78L+h/AWvGm6FsWtRlkURY9aL97eNs+2&#10;u81LaaJWf70RBI/DzHzDTOetqcSFGldaVvDVj0AQZ1aXnCs4pKveGITzyBory6TgRg7ms4/OFBNt&#10;r7yjy97nIkDYJaig8L5OpHRZQQZd39bEwTvZxqAPssmlbvAa4KaSgygaSYMlh4UCa1oUlP3vz0bB&#10;bzk44H2XriPzvYr9tk3/zselUt3P9mcCwlPr3+FXe6MVxON4CM834Qn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3oKPEAAAA3QAAAA8AAAAAAAAAAAAAAAAAmAIAAGRycy9k&#10;b3ducmV2LnhtbFBLBQYAAAAABAAEAPUAAACJAwAAAAA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100" style="position:absolute;left:91;top:34;height:57;width:125;rotation:5898240f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ETbcMA&#10;AADdAAAADwAAAGRycy9kb3ducmV2LnhtbESP0YrCMBRE3xf8h3AF39ZU3RWtRhFhYZ8WtvoBl+Ta&#10;FpubmmRr+/dmQfBxmJkzzHbf20Z05EPtWMFsmoEg1s7UXCo4n77eVyBCRDbYOCYFAwXY70ZvW8yN&#10;u/MvdUUsRYJwyFFBFWObSxl0RRbD1LXEybs4bzEm6UtpPN4T3DZynmVLabHmtFBhS8eK9LX4swqO&#10;g3YfNJ81Q/Gpf/pL58MteKUm4/6wARGpj6/ws/1tFCxWizX8v0lPQO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xETbcMAAADdAAAADwAAAAAAAAAAAAAAAACYAgAAZHJzL2Rv&#10;d25yZXYueG1sUEsFBgAAAAAEAAQA9QAAAIgDAAAAAA==&#10;" path="m0,0l6047,21600,15553,21600,21600,0,0,0xe">
                        <v:path o:connecttype="custom" o:connectlocs="108,29;63,57;18,29;63,0" o:connectangles="0,0,0,0"/>
                        <v:fill on="t" focussize="0,0"/>
                        <v:stroke color="#000000" joinstyle="miter"/>
                        <v:imagedata o:title=""/>
                        <o:lock v:ext="edit" aspectratio="f"/>
                      </v:shape>
                      <v:roundrect id="_x0000_s1026" o:spid="_x0000_s1026" o:spt="2" style="position:absolute;left:146;top:49;height:28;width:153;" fillcolor="#FFFFFF" filled="t" stroked="t" coordsize="21600,21600" arcsize="0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ZnrMcA&#10;AADdAAAADwAAAGRycy9kb3ducmV2LnhtbESPT2vCQBTE74LfYXkFb2ZT/yGpq9iC2EMvxlbw9sw+&#10;k9Ds25DdmthP7wqCx2FmfsMsVp2pxIUaV1pW8BrFIIgzq0vOFXzvN8M5COeRNVaWScGVHKyW/d4C&#10;E21b3tEl9bkIEHYJKii8rxMpXVaQQRfZmjh4Z9sY9EE2udQNtgFuKjmK45k0WHJYKLCmj4Ky3/TP&#10;KDicf9rjKP7/ovftaZpuOrN19qDU4KVbv4Hw1Pln+NH+1ArG88kU7m/CE5D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22Z6zHAAAA3QAAAA8AAAAAAAAAAAAAAAAAmAIAAGRy&#10;cy9kb3ducmV2LnhtbFBLBQYAAAAABAAEAPUAAACMAwAAAAA=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</v:roundrect>
                    </v:group>
                    <v:group id="_x0000_s1026" o:spid="_x0000_s1026" o:spt="203" style="position:absolute;left:894;top:2438;height:1109;width:725;" coordsize="815,1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oy18YAAADdAAAADwAAAGRycy9kb3ducmV2LnhtbESPT4vCMBTE7wt+h/AE&#10;b2ta3RWpRhFZxYMs+AfE26N5tsXmpTTZtn77jSB4HGbmN8x82ZlSNFS7wrKCeBiBIE6tLjhTcD5t&#10;PqcgnEfWWFomBQ9ysFz0PuaYaNvygZqjz0SAsEtQQe59lUjp0pwMuqGtiIN3s7VBH2SdSV1jG+Cm&#10;lKMomkiDBYeFHCta55Tej39GwbbFdjWOf5r9/bZ+XE/fv5d9TEoN+t1qBsJT59/hV3unFYynXx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++jLXxgAAAN0A&#10;AAAPAAAAAAAAAAAAAAAAAKoCAABkcnMvZG93bnJldi54bWxQSwUGAAAAAAQABAD6AAAAnQMAAAAA&#10;">
                      <o:lock v:ext="edit" aspectratio="f"/>
                      <v:group id="_x0000_s1026" o:spid="_x0000_s1026" o:spt="203" style="position:absolute;left:0;top:177;height:1051;width:815;" coordsize="815,10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baXTMcAAADdAAAADwAAAGRycy9kb3ducmV2LnhtbESPT2vCQBTE7wW/w/KE&#10;3nQTbVWiq4jU0oMI/gHx9sg+k2D2bciuSfz23YLQ4zAzv2EWq86UoqHaFZYVxMMIBHFqdcGZgvNp&#10;O5iBcB5ZY2mZFDzJwWrZe1tgom3LB2qOPhMBwi5BBbn3VSKlS3My6Ia2Ig7ezdYGfZB1JnWNbYCb&#10;Uo6iaCINFhwWcqxok1N6Pz6Mgu8W2/U4/mp299vmeT197i+7mJR673frOQhPnf8Pv9o/WsF49jGF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0baXTMcAAADd&#10;AAAADwAAAAAAAAAAAAAAAACqAgAAZHJzL2Rvd25yZXYueG1sUEsFBgAAAAAEAAQA+gAAAJ4DAAAA&#10;AA==&#10;">
                        <o:lock v:ext="edit" aspectratio="f"/>
                        <v:roundrect id="_x0000_s1026" o:spid="_x0000_s1026" o:spt="2" style="position:absolute;left:168;top:994;height:57;width:480;" fillcolor="#FFFFFF" filled="t" stroked="t" coordsize="21600,21600" arcsize="0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g9D8MA&#10;AADdAAAADwAAAGRycy9kb3ducmV2LnhtbERPyWrDMBC9F/IPYgq5NXIXiutENiEQkkNbsvQDBmti&#10;mVgjY8lL8vXVodDj4+2rYrKNGKjztWMFz4sEBHHpdM2Vgp/z9ikF4QOyxsYxKbiRhyKfPaww027k&#10;Iw2nUIkYwj5DBSaENpPSl4Ys+oVriSN3cZ3FEGFXSd3hGMNtI1+S5F1arDk2GGxpY6i8nnqrYHf3&#10;6RjK62FH249NY6ref359KzV/nNZLEIGm8C/+c++1gtf0Lc6Nb+ITk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g9D8MAAADdAAAADwAAAAAAAAAAAAAAAACYAgAAZHJzL2Rv&#10;d25yZXYueG1sUEsFBgAAAAAEAAQA9QAAAIgD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group id="_x0000_s1026" o:spid="_x0000_s1026" o:spt="203" style="position:absolute;left:0;top:0;height:997;width:815;" coordsize="815,9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2Wmpc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F4+jG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2WmpccAAADd&#10;AAAADwAAAAAAAAAAAAAAAACqAgAAZHJzL2Rvd25yZXYueG1sUEsFBgAAAAAEAAQA+gAAAJ4DAAAA&#10;AA==&#10;">
                          <o:lock v:ext="edit" aspectratio="f"/>
                          <v:group id="_x0000_s1026" o:spid="_x0000_s1026" o:spt="203" style="position:absolute;left:280;top:108;height:292;width:255;" coordsize="255,2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bhpnlwwAAAN0AAAAP&#10;AAAAAAAAAAAAAAAAAKoCAABkcnMvZG93bnJldi54bWxQSwUGAAAAAAQABAD6AAAAmgMAAAAA&#10;">
                            <o:lock v:ext="edit" aspectratio="f"/>
                            <v:roundrect id="_x0000_s1026" o:spid="_x0000_s1026" o:spt="2" style="position:absolute;left:20;top:0;height:183;width:215;" fillcolor="#FFFFFF" filled="t" stroked="t" coordsize="21600,21600" arcsize="0.360648148148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85pccA&#10;AADdAAAADwAAAGRycy9kb3ducmV2LnhtbESPQWvCQBSE70L/w/IKXkQ3KkpIXaUVBb20NFW0t0f2&#10;NQnNvg3ZNcZ/7wqFHoeZ+YZZrDpTiZYaV1pWMB5FIIgzq0vOFRy+tsMYhPPIGivLpOBGDlbLp94C&#10;E22v/Elt6nMRIOwSVFB4XydSuqwgg25ka+Lg/djGoA+yyaVu8BrgppKTKJpLgyWHhQJrWheU/aYX&#10;o4BOcbX9Tv3+OGs/aPD+dp5s5mel+s/d6wsIT53/D/+1d1rBNJ6N4fEmPAG5v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c/OaXHAAAA3QAAAA8AAAAAAAAAAAAAAAAAmAIAAGRy&#10;cy9kb3ducmV2LnhtbFBLBQYAAAAABAAEAPUAAACMAwAAAAA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_x0000_s1026" o:spid="_x0000_s1026" o:spt="100" style="position:absolute;left:0;top:65;flip:y;height:227;width:25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vgy8UA&#10;AADdAAAADwAAAGRycy9kb3ducmV2LnhtbESPQWvCQBSE7wX/w/KEXkQ3apUYXUWKgpciVS/eHtln&#10;sph9G7Jbk/57Vyj0OMzMN8xq09lKPKjxxrGC8SgBQZw7bbhQcDnvhykIH5A1Vo5JwS952Kx7byvM&#10;tGv5mx6nUIgIYZ+hgjKEOpPS5yVZ9CNXE0fv5hqLIcqmkLrBNsJtJSdJMpcWDceFEmv6LCm/n36s&#10;AlN/Ha7doj0O3D39OKLZDXbyotR7v9suQQTqwn/4r33QCqbpbAKvN/EJyPU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i+DLxQAAAN0AAAAPAAAAAAAAAAAAAAAAAJgCAABkcnMv&#10;ZG93bnJldi54bWxQSwUGAAAAAAQABAD1AAAAigMAAAAA&#10;" path="m0,0l2287,21600,19313,21600,21600,0,0,0xe">
                              <v:path o:connecttype="custom" o:connectlocs="241,114;128,227;14,114;128,0" o:connectangles="0,0,0,0"/>
                              <v:fill on="t" focussize="0,0"/>
                              <v:stroke color="#000000" joinstyle="miter"/>
                              <v:imagedata o:title=""/>
                              <o:lock v:ext="edit" aspectratio="f"/>
                            </v:shape>
                          </v:group>
                          <v:rect id="_x0000_s1026" o:spid="_x0000_s1026" o:spt="1" style="position:absolute;left:280;top:398;height:71;width:25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147MQA&#10;AADdAAAADwAAAGRycy9kb3ducmV2LnhtbESPQYvCMBSE78L+h/AWvGm6FsWtRlkURY9aL97eNs+2&#10;u81LaaJWf70RBI/DzHzDTOetqcSFGldaVvDVj0AQZ1aXnCs4pKveGITzyBory6TgRg7ms4/OFBNt&#10;r7yjy97nIkDYJaig8L5OpHRZQQZd39bEwTvZxqAPssmlbvAa4KaSgygaSYMlh4UCa1oUlP3vz0bB&#10;bzk44H2XriPzvYr9tk3/zselUt3P9mcCwlPr3+FXe6MVxONhDM834Qn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NeOzEAAAA3QAAAA8AAAAAAAAAAAAAAAAAmAIAAGRycy9k&#10;b3ducmV2LnhtbFBLBQYAAAAABAAEAPUAAACJAwAAAAA=&#10;">
                            <v:fill on="t" focussize="0,0"/>
                            <v:stroke color="#000000" joinstyle="miter"/>
                            <v:imagedata o:title=""/>
                            <o:lock v:ext="edit" aspectratio="f"/>
                          </v:rect>
                          <v:shape id="_x0000_s1026" o:spid="_x0000_s1026" o:spt="100" style="position:absolute;left:39;top:467;flip:y;height:81;width:737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7dJMUA&#10;AADdAAAADwAAAGRycy9kb3ducmV2LnhtbESPQWvCQBSE7wX/w/IEL6KbqpWYukoRBS9Far14e2Rf&#10;k8Xs25BdTfz3riD0OMzMN8xy3dlK3KjxxrGC93ECgjh32nCh4PS7G6UgfEDWWDkmBXfysF713paY&#10;adfyD92OoRARwj5DBWUIdSalz0uy6MeuJo7en2sshiibQuoG2wi3lZwkyVxaNBwXSqxpU1J+OV6t&#10;AlN/78/doj0M3SWdHdBsh1t5UmrQ774+QQTqwn/41d5rBdP0YwbP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Lt0kxQAAAN0AAAAPAAAAAAAAAAAAAAAAAJgCAABkcnMv&#10;ZG93bnJldi54bWxQSwUGAAAAAAQABAD1AAAAigMAAAAA&#10;" path="m0,0l6799,21600,14801,21600,21600,0,0,0xe">
                            <v:path o:connecttype="custom" o:connectlocs="621,41;369,81;116,41;369,0" o:connectangles="0,0,0,0"/>
                            <v:fill on="t" focussize="0,0"/>
                            <v:stroke color="#000000" joinstyle="miter"/>
                            <v:imagedata o:title=""/>
                            <o:lock v:ext="edit" aspectratio="f"/>
                          </v:shape>
                          <v:shape id="_x0000_s1026" o:spid="_x0000_s1026" o:spt="100" style="position:absolute;left:33;top:622;height:375;width:750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k+fsYA&#10;AADdAAAADwAAAGRycy9kb3ducmV2LnhtbESPQWsCMRSE70L/Q3iCF6lJFUVXo7RCoRcpawU9PjfP&#10;zeLmZdmkuv33plDocZiZb5jVpnO1uFEbKs8aXkYKBHHhTcWlhsPX+/McRIjIBmvPpOGHAmzWT70V&#10;ZsbfOafbPpYiQThkqMHG2GRShsKSwzDyDXHyLr51GJNsS2lavCe4q+VYqZl0WHFasNjQ1lJx3X87&#10;DcP8gMHs8mM5efscnxcnNbOd0nrQ716XICJ18T/81/4wGibz6RR+36QnIN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fk+fsYAAADdAAAADwAAAAAAAAAAAAAAAACYAgAAZHJz&#10;L2Rvd25yZXYueG1sUEsFBgAAAAAEAAQA9QAAAIsDAAAAAA==&#10;" path="m0,0l4349,21600,17251,21600,21600,0,0,0xe">
                            <v:path o:connecttype="custom" o:connectlocs="674,188;375,375;76,188;375,0" o:connectangles="0,0,0,0"/>
                            <v:fill on="t" focussize="0,0"/>
                            <v:stroke color="#000000" joinstyle="miter"/>
                            <v:imagedata o:title=""/>
                            <o:lock v:ext="edit" aspectratio="f"/>
                          </v:shape>
                          <v:line id="_x0000_s1026" o:spid="_x0000_s1026" o:spt="20" style="position:absolute;left:87;top:670;height:0;width:64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dE8scAAADdAAAADwAAAGRycy9kb3ducmV2LnhtbESPT2vCQBTE7wW/w/KE3uqmSoOkriKV&#10;gnoQ/0F7fGZfk7TZt2F3TdJv7wqFHoeZ+Q0zW/SmFi05X1lW8DxKQBDnVldcKDif3p+mIHxA1lhb&#10;JgW/5GExHzzMMNO24wO1x1CICGGfoYIyhCaT0uclGfQj2xBH78s6gyFKV0jtsItwU8txkqTSYMVx&#10;ocSG3krKf45Xo2A32aftcrNd9x+b9JKvDpfP784p9Tjsl68gAvXhP/zXXmsFk+lLCvc38QnI+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F0TyxwAAAN0AAAAPAAAAAAAA&#10;AAAAAAAAAKECAABkcnMvZG93bnJldi54bWxQSwUGAAAAAAQABAD5AAAAlQ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rect id="_x0000_s1026" o:spid="_x0000_s1026" o:spt="1" style="position:absolute;left:0;top:532;height:108;width:815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1vucYA&#10;AADdAAAADwAAAGRycy9kb3ducmV2LnhtbESPT2vCQBTE7wW/w/KE3uquWqPGrFIKQqH14B/w+sg+&#10;k2D2bcxuNP323UKhx2FmfsNkm97W4k6trxxrGI8UCOLcmYoLDafj9mUBwgdkg7Vj0vBNHjbrwVOG&#10;qXEP3tP9EAoRIexT1FCG0KRS+rwki37kGuLoXVxrMUTZFtK0+IhwW8uJUom0WHFcKLGh95Ly66Gz&#10;GjB5NbfdZfp1/OwSXBa92s7OSuvnYf+2AhGoD//hv/aH0TBdzObw+yY+Abn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1vucYAAADdAAAADwAAAAAAAAAAAAAAAACYAgAAZHJz&#10;L2Rvd25yZXYueG1sUEsFBgAAAAAEAAQA9QAAAIs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_x0000_s1026" o:spid="_x0000_s1026" o:spt="100" style="position:absolute;left:687;top:517;height:145;width:101;" filled="f" stroked="t" coordsize="101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jBYMIA&#10;AADdAAAADwAAAGRycy9kb3ducmV2LnhtbERPy4rCMBTdD/gP4QruxlQdRTpGkYFxBFc+cH1p7jTV&#10;5qY2sVa/3iwEl4fzni1aW4qGal84VjDoJyCIM6cLzhUc9r+fUxA+IGssHZOCO3lYzDsfM0y1u/GW&#10;ml3IRQxhn6ICE0KVSukzQxZ931XEkft3tcUQYZ1LXeMthttSDpNkIi0WHBsMVvRjKDvvrlbB4z7c&#10;XNbH05dvVpUZ/11XdNpYpXrddvkNIlAb3uKXe60VjKbjODe+iU9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MFgwgAAAN0AAAAPAAAAAAAAAAAAAAAAAJgCAABkcnMvZG93&#10;bnJldi54bWxQSwUGAAAAAAQABAD1AAAAhwMAAAAA&#10;" path="m0,0c13,6,63,17,80,30c97,43,99,56,100,75c101,94,87,133,85,145e">
                            <v:path o:connecttype="custom" o:connectlocs="0,0;80,30;100,75;85,145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32;top:517;flip:x;height:145;width:101;" filled="f" stroked="t" coordsize="101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IkcMYA&#10;AADdAAAADwAAAGRycy9kb3ducmV2LnhtbESPQWvCQBSE74X+h+UJvdWNFYNGVxGhWE8ltiLentln&#10;Ept9G3bXmP77bqHQ4zAz3zCLVW8a0ZHztWUFo2ECgriwuuZSwefH6/MUhA/IGhvLpOCbPKyWjw8L&#10;zLS9c07dPpQiQthnqKAKoc2k9EVFBv3QtsTRu1hnMETpSqkd3iPcNPIlSVJpsOa4UGFLm4qKr/3N&#10;KFjn55s7dmZTcJ6+704dbg/XVKmnQb+egwjUh//wX/tNKxhPJzP4fROfgF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lIkcMYAAADdAAAADwAAAAAAAAAAAAAAAACYAgAAZHJz&#10;L2Rvd25yZXYueG1sUEsFBgAAAAAEAAQA9QAAAIsDAAAAAA==&#10;" path="m0,0c13,6,63,17,80,30c97,43,99,56,100,75c101,94,87,133,85,145e">
                            <v:path o:connecttype="custom" o:connectlocs="0,0;80,30;100,75;85,145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_x0000_s1026" o:spid="_x0000_s1026" o:spt="203" style="position:absolute;left:275;top:350;height:625;width:294;" coordsize="294,6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V6lNYwwAAAN0AAAAP&#10;AAAAAAAAAAAAAAAAAKoCAABkcnMvZG93bnJldi54bWxQSwUGAAAAAAQABAD6AAAAmgMAAAAA&#10;">
                            <o:lock v:ext="edit" aspectratio="f"/>
                            <v:line id="_x0000_s1026" o:spid="_x0000_s1026" o:spt="20" style="position:absolute;left:182;top:283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H/ocUAAADdAAAADwAAAGRycy9kb3ducmV2LnhtbESPQWvCQBSE7wX/w/IEb3VjFQmpq6hF&#10;EDyUqBdvj+xrkjb7NuyuGv31XUHwOMzMN8xs0ZlGXMj52rKC0TABQVxYXXOp4HjYvKcgfEDW2Fgm&#10;BTfysJj33maYaXvlnC77UIoIYZ+hgiqENpPSFxUZ9EPbEkfvxzqDIUpXSu3wGuGmkR9JMpUGa44L&#10;Fba0rqj425+NgvTQ+q/b+rSx3+73nu8mOU1wpdSg3y0/QQTqwiv8bG+1gnE6HcHjTXwC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gH/ocUAAADdAAAADwAAAAAAAAAA&#10;AAAAAAChAgAAZHJzL2Rvd25yZXYueG1sUEsFBgAAAAAEAAQA+QAAAJM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200;top:445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Nh1sYAAADdAAAADwAAAGRycy9kb3ducmV2LnhtbESPQWvCQBSE74L/YXmCN93UioTUVaoi&#10;CB5KYi+9PbKvSdrs27C71eiv7wqCx2FmvmGW69604kzON5YVvEwTEMSl1Q1XCj5P+0kKwgdkja1l&#10;UnAlD+vVcLDETNsL53QuQiUihH2GCuoQukxKX9Zk0E9tRxy9b+sMhihdJbXDS4SbVs6SZCENNhwX&#10;auxoW1P5W/wZBemp87vr9mtvP9zPLT/Oc5rjRqnxqH9/AxGoD8/wo33QCl7TxQzub+IT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7TYdbGAAAA3QAAAA8AAAAAAAAA&#10;AAAAAAAAoQIAAGRycy9kb3ducmV2LnhtbFBLBQYAAAAABAAEAPkAAACU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group id="_x0000_s1026" o:spid="_x0000_s1026" o:spt="203" style="position:absolute;left:0;top:0;height:625;width:294;" coordsize="294,6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4zS/FAAAA3QAA&#10;AA8AAAAAAAAAAAAAAAAAqgIAAGRycy9kb3ducmV2LnhtbFBLBQYAAAAABAAEAPoAAACcAwAAAAA=&#10;">
                              <o:lock v:ext="edit" aspectratio="f"/>
                              <v:group id="_x0000_s1026" o:spid="_x0000_s1026" o:spt="203" style="position:absolute;left:0;top:0;height:625;width:294;" coordsize="294,6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tFVW8YAAADdAAAADwAAAGRycy9kb3ducmV2LnhtbESPT4vCMBTE7wt+h/AE&#10;b2ta3RWpRhFZxYMs+AfE26N5tsXmpTTZtn77jSB4HGbmN8x82ZlSNFS7wrKCeBiBIE6tLjhTcD5t&#10;PqcgnEfWWFomBQ9ysFz0PuaYaNvygZqjz0SAsEtQQe59lUjp0pwMuqGtiIN3s7VBH2SdSV1jG+Cm&#10;lKMomkiDBYeFHCta55Tej39GwbbFdjWOf5r9/bZ+XE/fv5d9TEoN+t1qBsJT59/hV3unFYynky9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0VVbxgAAAN0A&#10;AAAPAAAAAAAAAAAAAAAAAKoCAABkcnMvZG93bnJldi54bWxQSwUGAAAAAAQABAD6AAAAnQMAAAAA&#10;">
                                <o:lock v:ext="edit" aspectratio="f"/>
                                <v:shape id="_x0000_s1026" o:spid="_x0000_s1026" o:spt="100" style="position:absolute;left:0;top:0;height:625;width:290;" filled="f" stroked="t" coordsize="290,6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oQI8YA&#10;AADdAAAADwAAAGRycy9kb3ducmV2LnhtbESPUWvCQBCE3wv9D8cW+lL00kpFo6e0lmIR+qDmB6y5&#10;NZc2txdyW43/3isU+jjMzDfMfNn7Rp2oi3VgA4/DDBRxGWzNlYFi/z6YgIqCbLEJTAYuFGG5uL2Z&#10;Y27Dmbd02kmlEoRjjgacSJtrHUtHHuMwtMTJO4bOoyTZVdp2eE5w3+inLBtrjzWnBYctrRyV37sf&#10;b4Cm6DYPq/pVDm9r+1nYvVDxZcz9Xf8yAyXUy3/4r/1hDYwm42f4fZOegF5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2oQI8YAAADdAAAADwAAAAAAAAAAAAAAAACYAgAAZHJz&#10;L2Rvd25yZXYueG1sUEsFBgAAAAAEAAQA9QAAAIsDAAAAAA==&#10;" path="m111,0c113,30,111,130,124,180c137,230,175,256,189,300c203,344,226,412,209,445c192,478,122,481,89,495c56,509,21,511,11,529c1,547,0,592,29,604c58,616,145,601,185,604c225,607,252,625,269,625c286,625,286,608,290,604e">
                                  <v:path o:connecttype="custom" o:connectlocs="111,0;124,180;189,300;209,445;89,495;11,529;29,604;185,604;269,625;290,604" o:connectangles="0,0,0,0,0,0,0,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7;top:0;height:600;width:257;" filled="f" stroked="t" coordsize="257,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WPe8gA&#10;AADdAAAADwAAAGRycy9kb3ducmV2LnhtbESPT2sCMRTE74V+h/AKvRTNVnFZVqOUQqGHUlgr1eNj&#10;8/aPbl6WJOrqp28KgsdhZn7DLFaD6cSJnG8tK3gdJyCIS6tbrhVsfj5GGQgfkDV2lknBhTyslo8P&#10;C8y1PXNBp3WoRYSwz1FBE0KfS+nLhgz6se2Jo1dZZzBE6WqpHZ4j3HRykiSpNNhyXGiwp/eGysP6&#10;aBTst5Pdd1bMjsXl6qpKv3z91ptMqeen4W0OItAQ7uFb+1MrmGZpCv9v4hOQy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JFY97yAAAAN0AAAAPAAAAAAAAAAAAAAAAAJgCAABk&#10;cnMvZG93bnJldi54bWxQSwUGAAAAAAQABAD1AAAAjQMAAAAA&#10;" path="m114,0c116,30,114,130,127,180c140,230,177,255,192,300c207,345,222,417,214,451c206,485,174,491,142,505c110,519,44,528,22,538c0,548,5,558,7,565c9,572,8,579,34,580c60,581,126,568,163,571c200,574,241,595,257,600e">
                                  <v:path o:connecttype="custom" o:connectlocs="114,0;127,180;192,300;214,451;142,505;22,538;7,565;34,580;163,571;257,600" o:connectangles="0,0,0,0,0,0,0,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</v:group>
                              <v:line id="_x0000_s1026" o:spid="_x0000_s1026" o:spt="20" style="position:absolute;left:110;top:4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TCTsYAAADdAAAADwAAAGRycy9kb3ducmV2LnhtbESPQWvCQBSE70L/w/IKvemmVjSkrqIW&#10;odCDRL309sg+k9js27C7avTXuwXB4zAz3zDTeWcacSbna8sK3gcJCOLC6ppLBfvdup+C8AFZY2OZ&#10;FFzJw3z20ptipu2FczpvQykihH2GCqoQ2kxKX1Rk0A9sSxy9g3UGQ5SulNrhJcJNI4dJMpYGa44L&#10;Fba0qqj4256MgnTX+q/r6ndtN+54y39GOY1wqdTba7f4BBGoC8/wo/2tFXyk4wn8v4lPQM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6kwk7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0;top:28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tWPMQAAADdAAAADwAAAGRycy9kb3ducmV2LnhtbERPy2rCQBTdF/yH4Qrd1YltkBAdRS1C&#10;oYsSdePukrlNUjN3wsw0j359Z1Ho8nDem91oWtGT841lBctFAoK4tLrhSsH1cnrKQPiArLG1TAom&#10;8rDbzh42mGs7cEH9OVQihrDPUUEdQpdL6cuaDPqF7Ygj92mdwRChq6R2OMRw08rnJFlJgw3Hhho7&#10;OtZU3s/fRkF26fzrdLyd7If7+ine04JSPCj1OB/3axCBxvAv/nO/aQUv2SrOjW/iE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O1Y8xAAAAN0AAAAPAAAAAAAAAAAA&#10;AAAAAKECAABkcnMvZG93bnJldi54bWxQSwUGAAAAAAQABAD5AAAAkg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0;top:79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fzp8YAAADdAAAADwAAAGRycy9kb3ducmV2LnhtbESPQWvCQBSE7wX/w/IEb3VjFYnRVaxF&#10;KPRQol68PbLPJJp9G3a3GvvruwXB4zAz3zCLVWcacSXna8sKRsMEBHFhdc2lgsN++5qC8AFZY2OZ&#10;FNzJw2rZe1lgpu2Nc7ruQikihH2GCqoQ2kxKX1Rk0A9tSxy9k3UGQ5SulNrhLcJNI9+SZCoN1hwX&#10;KmxpU1Fx2f0YBem+9R/3zXFrv935N/+a5DTBd6UG/W49BxGoC8/wo/2pFYzT6Qz+38QnI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386f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07;top:52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TM58QAAADdAAAADwAAAGRycy9kb3ducmV2LnhtbERPz2vCMBS+C/sfwhvspumcuNIZy+YQ&#10;Bh6kdZfdHs1b2615KUms1b/eHASPH9/vVT6aTgzkfGtZwfMsAUFcWd1yreD7sJ2mIHxA1thZJgVn&#10;8pCvHyYrzLQ9cUFDGWoRQ9hnqKAJoc+k9FVDBv3M9sSR+7XOYIjQ1VI7PMVw08l5kiylwZZjQ4M9&#10;bRqq/sujUZAeev953vxs7d79XYrdoqAFfij19Di+v4EINIa7+Ob+0gpe0te4P76JT0C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lMznxAAAAN0AAAAPAAAAAAAAAAAA&#10;AAAAAKECAABkcnMvZG93bnJldi54bWxQSwUGAAAAAAQABAD5AAAAkg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6;top:133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9hpfMYAAADdAAAADwAAAGRycy9kb3ducmV2LnhtbESPT2vCQBTE7wW/w/IEb3XjH2qIrqIW&#10;odBDiXrx9sg+k2j2bdjdauyn7xYKHoeZ+Q2zWHWmETdyvrasYDRMQBAXVtdcKjgedq8pCB+QNTaW&#10;ScGDPKyWvZcFZtreOafbPpQiQthnqKAKoc2k9EVFBv3QtsTRO1tnMETpSqkd3iPcNHKcJG/SYM1x&#10;ocKWthUV1/23UZAeWv/+2J529stdfvLPaU5T3Cg16HfrOYhAXXiG/9sfWsEknY3g701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YaXz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31;top:193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r3C8YAAADdAAAADwAAAGRycy9kb3ducmV2LnhtbESPT2vCQBTE7wW/w/IEb3XjH2qIrqIW&#10;odBDiXrx9sg+k2j2bdjdauyn7xYKHoeZ+Q2zWHWmETdyvrasYDRMQBAXVtdcKjgedq8pCB+QNTaW&#10;ScGDPKyWvZcFZtreOafbPpQiQthnqKAKoc2k9EVFBv3QtsTRO1tnMETpSqkd3iPcNHKcJG/SYM1x&#10;ocKWthUV1/23UZAeWv/+2J529stdfvLPaU5T3Cg16HfrOYhAXXiG/9sfWsEknY3h701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K9wv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3;top:106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ZSkMYAAADdAAAADwAAAGRycy9kb3ducmV2LnhtbESPT2vCQBTE7wW/w/IEb3VjlRqiq/gH&#10;odBDiXrx9sg+k2j2bdjdauyn7xYKHoeZ+Q0zX3amETdyvrasYDRMQBAXVtdcKjgedq8pCB+QNTaW&#10;ScGDPCwXvZc5ZtreOafbPpQiQthnqKAKoc2k9EVFBv3QtsTRO1tnMETpSqkd3iPcNPItSd6lwZrj&#10;QoUtbSoqrvtvoyA9tH772Jx29stdfvLPSU4TXCs16HerGYhAXXiG/9sfWsE4nY7h701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GUpD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9;top:160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/K5MYAAADdAAAADwAAAGRycy9kb3ducmV2LnhtbESPQWvCQBSE74L/YXlCb7qxDTVEV7EW&#10;odBDiXrx9sg+k2j2bdjdauyv7xYKHoeZ+YZZrHrTiis531hWMJ0kIIhLqxuuFBz223EGwgdkja1l&#10;UnAnD6vlcLDAXNsbF3TdhUpECPscFdQhdLmUvqzJoJ/Yjjh6J+sMhihdJbXDW4SbVj4nyas02HBc&#10;qLGjTU3lZfdtFGT7zr/fN8et/XLnn+IzLSjFN6WeRv16DiJQHx7h//aHVvCSzVL4exOf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vyuT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52;top:226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Nvf8YAAADdAAAADwAAAGRycy9kb3ducmV2LnhtbESPQWvCQBSE74X+h+UVvNWNVmuIrmIt&#10;QqEHiXrx9sg+k2j2bdhdNfbXdwtCj8PMfMPMFp1pxJWcry0rGPQTEMSF1TWXCva79WsKwgdkjY1l&#10;UnAnD4v589MMM21vnNN1G0oRIewzVFCF0GZS+qIig75vW+LoHa0zGKJ0pdQObxFuGjlMkndpsOa4&#10;UGFLq4qK8/ZiFKS71n/eV4e13bjTT/49ymmEH0r1XrrlFESgLvyHH+0vreAtnYzh7018An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jb3/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70;top:256;height:21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HxCMYAAADdAAAADwAAAGRycy9kb3ducmV2LnhtbESPQWvCQBSE70L/w/IKvemmVjSkrqIW&#10;odCDRL309sg+k9js27C7avTXuwXB4zAz3zDTeWcacSbna8sK3gcJCOLC6ppLBfvdup+C8AFZY2OZ&#10;FFzJw3z20ptipu2FczpvQykihH2GCqoQ2kxKX1Rk0A9sSxy9g3UGQ5SulNrhJcJNI4dJMpYGa44L&#10;Fba0qqj4256MgnTX+q/r6ndtN+54y39GOY1wqdTba7f4BBGoC8/wo/2tFXykkzH8v4lPQM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x8Qj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97;top:316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1Uk8YAAADdAAAADwAAAGRycy9kb3ducmV2LnhtbESPT2vCQBTE7wW/w/KE3urGKjVEV/EP&#10;QqGHEvXi7ZF9JtHs27C71dhP3y0IHoeZ+Q0zW3SmEVdyvrasYDhIQBAXVtdcKjjst28pCB+QNTaW&#10;ScGdPCzmvZcZZtreOKfrLpQiQthnqKAKoc2k9EVFBv3AtsTRO1lnMETpSqkd3iLcNPI9ST6kwZrj&#10;QoUtrSsqLrsfoyDdt35zXx+39tudf/OvcU5jXCn12u+WUxCBuvAMP9qfWsEonUzg/018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t9VJP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3;top:346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LA4cQAAADdAAAADwAAAGRycy9kb3ducmV2LnhtbERPz2vCMBS+C/sfwhvspumcuNIZy+YQ&#10;Bh6kdZfdHs1b2615KUms1b/eHASPH9/vVT6aTgzkfGtZwfMsAUFcWd1yreD7sJ2mIHxA1thZJgVn&#10;8pCvHyYrzLQ9cUFDGWoRQ9hnqKAJoc+k9FVDBv3M9sSR+7XOYIjQ1VI7PMVw08l5kiylwZZjQ4M9&#10;bRqq/sujUZAeev953vxs7d79XYrdoqAFfij19Di+v4EINIa7+Ob+0gpe0tc4N76JT0C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4sDhxAAAAN0AAAAPAAAAAAAAAAAA&#10;AAAAAKECAABkcnMvZG93bnJldi54bWxQSwUGAAAAAAQABAD5AAAAkg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6;top:373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5lesYAAADdAAAADwAAAGRycy9kb3ducmV2LnhtbESPQWvCQBSE74X+h+UVvNWNVmyMrmIt&#10;QqEHiXrx9sg+k2j2bdhdNfbXdwtCj8PMfMPMFp1pxJWcry0rGPQTEMSF1TWXCva79WsKwgdkjY1l&#10;UnAnD4v589MMM21vnNN1G0oRIewzVFCF0GZS+qIig75vW+LoHa0zGKJ0pdQObxFuGjlMkrE0WHNc&#10;qLClVUXFeXsxCtJd6z/vq8PabtzpJ/8e5TTCD6V6L91yCiJQF/7Dj/aXVvCWvk/g7018An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uZXr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9;top:400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G8wMIAAADdAAAADwAAAGRycy9kb3ducmV2LnhtbERPy4rCMBTdD/gP4QruxtQHQ6lG8YEg&#10;zEKqs5ndpbm21eamJFGrXz9ZCLM8nPd82ZlG3Mn52rKC0TABQVxYXXOp4Oe0+0xB+ICssbFMCp7k&#10;Ybnofcwx0/bBOd2PoRQxhH2GCqoQ2kxKX1Rk0A9tSxy5s3UGQ4SulNrhI4abRo6T5EsarDk2VNjS&#10;pqLierwZBemp9dvn5ndnD+7yyr+nOU1xrdSg361mIAJ14V/8du+1gkmaxv3xTXwC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UG8wMIAAADdAAAADwAAAAAAAAAAAAAA&#10;AAChAgAAZHJzL2Rvd25yZXYueG1sUEsFBgAAAAAEAAQA+QAAAJA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9;top:424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0ZW8YAAADdAAAADwAAAGRycy9kb3ducmV2LnhtbESPT4vCMBTE7wt+h/AEb2vqH5ZSjaIu&#10;woIHqe7F26N5ttXmpSRZrfvpjbCwx2FmfsPMl51pxI2cry0rGA0TEMSF1TWXCr6P2/cUhA/IGhvL&#10;pOBBHpaL3tscM23vnNPtEEoRIewzVFCF0GZS+qIig35oW+Lona0zGKJ0pdQO7xFuGjlOkg9psOa4&#10;UGFLm4qK6+HHKEiPrf98bE5bu3eX33w3zWmKa6UG/W41AxGoC//hv/aXVjBJ0xG83sQnIB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4NGVv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88;top:463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+HLMYAAADdAAAADwAAAGRycy9kb3ducmV2LnhtbESPQWvCQBSE7wX/w/IK3uqmKhJSV6mK&#10;IHiQxF56e2Rfk7TZt2F31eivdwWhx2FmvmHmy9604kzON5YVvI8SEMSl1Q1XCr6O27cUhA/IGlvL&#10;pOBKHpaLwcscM20vnNO5CJWIEPYZKqhD6DIpfVmTQT+yHXH0fqwzGKJ0ldQOLxFuWjlOkpk02HBc&#10;qLGjdU3lX3EyCtJj5zfX9ffWHtzvLd9Pc5riSqnha//5ASJQH/7Dz/ZOK5ik6Rgeb+IT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7fhyz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64;top:472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Mit8YAAADdAAAADwAAAGRycy9kb3ducmV2LnhtbESPT2vCQBTE7wW/w/KE3urGP5SQuoYa&#10;EQQPEu2lt0f2NUmbfRt2txr99K5Q6HGYmd8wy3wwnTiT861lBdNJAoK4srrlWsHHafuSgvABWWNn&#10;mRRcyUO+Gj0tMdP2wiWdj6EWEcI+QwVNCH0mpa8aMugntieO3pd1BkOUrpba4SXCTSdnSfIqDbYc&#10;FxrsqWio+jn+GgXpqfeba/G5tQf3fSv3i5IWuFbqeTy8v4EINIT/8F97pxXM03QOjzfxCcjV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TIrf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37;top:481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q6w8UAAADdAAAADwAAAGRycy9kb3ducmV2LnhtbESPQWvCQBSE7wX/w/IEb3WjhhKiq6hF&#10;KPRQol68PbLPJJp9G3a3Gvvru4WCx2FmvmEWq9604kbON5YVTMYJCOLS6oYrBcfD7jUD4QOyxtYy&#10;KXiQh9Vy8LLAXNs7F3Tbh0pECPscFdQhdLmUvqzJoB/bjjh6Z+sMhihdJbXDe4SbVk6T5E0abDgu&#10;1NjRtqbyuv82CrJD598f29POfrnLT/GZFpTiRqnRsF/PQQTqwzP83/7QCmZZlsLfm/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nq6w8UAAADdAAAADwAAAAAAAAAA&#10;AAAAAAChAgAAZHJzL2Rvd25yZXYueG1sUEsFBgAAAAAEAAQA+QAAAJM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0;top:490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YfWMcAAADdAAAADwAAAGRycy9kb3ducmV2LnhtbESPzWvCQBTE7wX/h+UJ3urGj0pIXcUP&#10;hIKHEu2lt0f2NYlm34bdVWP/erdQ8DjMzG+Y+bIzjbiS87VlBaNhAoK4sLrmUsHXcfeagvABWWNj&#10;mRTcycNy0XuZY6btjXO6HkIpIoR9hgqqENpMSl9UZNAPbUscvR/rDIYoXSm1w1uEm0aOk2QmDdYc&#10;FypsaVNRcT5cjIL02PrtffO9s5/u9JvvpzlNca3UoN+t3kEE6sIz/N/+0AomafoGf2/iE5CL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Nh9YxwAAAN0AAAAPAAAAAAAA&#10;AAAAAAAAAKECAABkcnMvZG93bnJldi54bWxQSwUGAAAAAAQABAD5AAAAlQ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80;top:499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SBL8YAAADdAAAADwAAAGRycy9kb3ducmV2LnhtbESPQWvCQBSE74X+h+UVvNVNrUhIXYON&#10;CEIPJeqlt0f2mUSzb8PuVmN/fVcQPA4z8w0zzwfTiTM531pW8DZOQBBXVrdcK9jv1q8pCB+QNXaW&#10;ScGVPOSL56c5ZtpeuKTzNtQiQthnqKAJoc+k9FVDBv3Y9sTRO1hnMETpaqkdXiLcdHKSJDNpsOW4&#10;0GBPRUPVaftrFKS73q+uxc/afrvjX/k1LWmKn0qNXoblB4hAQ3iE7+2NVvCepjO4vYlPQC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kgS/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47;top:505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gktMcAAADdAAAADwAAAGRycy9kb3ducmV2LnhtbESPzWvCQBTE7wX/h+UJ3urGD2pIXcUP&#10;hIKHEu2lt0f2NYlm34bdVWP/erdQ8DjMzG+Y+bIzjbiS87VlBaNhAoK4sLrmUsHXcfeagvABWWNj&#10;mRTcycNy0XuZY6btjXO6HkIpIoR9hgqqENpMSl9UZNAPbUscvR/rDIYoXSm1w1uEm0aOk+RNGqw5&#10;LlTY0qai4ny4GAXpsfXb++Z7Zz/d6TffT3Oa4lqpQb9bvYMI1IVn+L/9oRVM0nQGf2/iE5CL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qCS0xwAAAN0AAAAPAAAAAAAA&#10;AAAAAAAAAKECAABkcnMvZG93bnJldi54bWxQSwUGAAAAAAQABAD5AAAAlQ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;top:514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ewxsIAAADdAAAADwAAAGRycy9kb3ducmV2LnhtbERPy4rCMBTdD/gP4QruxtQHQ6lG8YEg&#10;zEKqs5ndpbm21eamJFGrXz9ZCLM8nPd82ZlG3Mn52rKC0TABQVxYXXOp4Oe0+0xB+ICssbFMCp7k&#10;Ybnofcwx0/bBOd2PoRQxhH2GCqoQ2kxKX1Rk0A9tSxy5s3UGQ4SulNrhI4abRo6T5EsarDk2VNjS&#10;pqLierwZBemp9dvn5ndnD+7yyr+nOU1xrdSg361mIAJ14V/8du+1gkmaxrnxTXwC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zewxsIAAADdAAAADwAAAAAAAAAAAAAA&#10;AAChAgAAZHJzL2Rvd25yZXYueG1sUEsFBgAAAAAEAAQA+QAAAJA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5;top:532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sVXcYAAADdAAAADwAAAGRycy9kb3ducmV2LnhtbESPQWvCQBSE70L/w/IK3nTTKpJGN9Iq&#10;gtCDRHvx9sg+k9js27C7jbG/vlso9DjMzDfMaj2YVvTkfGNZwdM0AUFcWt1wpeDjtJukIHxA1tha&#10;JgV38rDOH0YrzLS9cUH9MVQiQthnqKAOocuk9GVNBv3UdsTRu1hnMETpKqkd3iLctPI5SRbSYMNx&#10;ocaONjWVn8cvoyA9dX5735x39uCu38X7vKA5vik1fhxelyACDeE//NfeawWzNH2B3zfxCcj8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7FV3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5;top:559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gqHcQAAADdAAAADwAAAGRycy9kb3ducmV2LnhtbERPz2vCMBS+C/sfwhvspumcSNcZy+YQ&#10;Bh6kdZfdHs1b2615KUms1b/eHASPH9/vVT6aTgzkfGtZwfMsAUFcWd1yreD7sJ2mIHxA1thZJgVn&#10;8pCvHyYrzLQ9cUFDGWoRQ9hnqKAJoc+k9FVDBv3M9sSR+7XOYIjQ1VI7PMVw08l5kiylwZZjQ4M9&#10;bRqq/sujUZAeev953vxs7d79XYrdoqAFfij19Di+v4EINIa7+Ob+0gpe0te4P76JT0C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mCodxAAAAN0AAAAPAAAAAAAAAAAA&#10;AAAAAKECAABkcnMvZG93bnJldi54bWxQSwUGAAAAAAQABAD5AAAAkg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5;top:580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SPhsYAAADdAAAADwAAAGRycy9kb3ducmV2LnhtbESPQWvCQBSE74L/YXlCb7rRiqTRVdQi&#10;FDxItJfeHtlnkjb7NuyuGvvru4LQ4zAz3zCLVWcacSXna8sKxqMEBHFhdc2lgs/TbpiC8AFZY2OZ&#10;FNzJw2rZ7y0w0/bGOV2PoRQRwj5DBVUIbSalLyoy6Ee2JY7e2TqDIUpXSu3wFuGmkZMkmUmDNceF&#10;ClvaVlT8HC9GQXpq/ft9+7WzB/f9m++nOU1xo9TLoFvPQQTqwn/42f7QCl7TtzE83sQnI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Uj4b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44;top:580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YR8ccAAADdAAAADwAAAGRycy9kb3ducmV2LnhtbESPzWvCQBTE7wX/h+UJ3urGD0oaXcUP&#10;BKGHEvXS2yP7TNJm34bdVWP/+m5B8DjMzG+Y+bIzjbiS87VlBaNhAoK4sLrmUsHpuHtNQfiArLGx&#10;TAru5GG56L3MMdP2xjldD6EUEcI+QwVVCG0mpS8qMuiHtiWO3tk6gyFKV0rt8BbhppHjJHmTBmuO&#10;CxW2tKmo+DlcjIL02PrtffO1s5/u+zf/mOY0xbVSg363moEI1IVn+NHeawWT9H0M/2/iE5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7BhHxxwAAAN0AAAAPAAAAAAAA&#10;AAAAAAAAAKECAABkcnMvZG93bnJldi54bWxQSwUGAAAAAAQABAD5AAAAlQ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83;top:580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q0ascAAADdAAAADwAAAGRycy9kb3ducmV2LnhtbESPzWvCQBTE7wX/h+UJ3urGD0oaXcUP&#10;BKGHEvXS2yP7TNJm34bdVWP/+m5B8DjMzG+Y+bIzjbiS87VlBaNhAoK4sLrmUsHpuHtNQfiArLGx&#10;TAru5GG56L3MMdP2xjldD6EUEcI+QwVVCG0mpS8qMuiHtiWO3tk6gyFKV0rt8BbhppHjJHmTBmuO&#10;CxW2tKmo+DlcjIL02PrtffO1s5/u+zf/mOY0xbVSg363moEI1IVn+NHeawWT9H0C/2/iE5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SrRqxwAAAN0AAAAPAAAAAAAA&#10;AAAAAAAAAKECAABkcnMvZG93bnJldi54bWxQSwUGAAAAAAQABAD5AAAAlQ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22;top:577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MsHscAAADdAAAADwAAAGRycy9kb3ducmV2LnhtbESPT2vCQBTE7wW/w/KE3urGGkqMruIf&#10;hEIPJerF2yP7TKLZt2F3q7Gfvlso9DjMzG+Y+bI3rbiR841lBeNRAoK4tLrhSsHxsHvJQPiArLG1&#10;TAoe5GG5GDzNMdf2zgXd9qESEcI+RwV1CF0upS9rMuhHtiOO3tk6gyFKV0nt8B7hppWvSfImDTYc&#10;F2rsaFNTed1/GQXZofPbx+a0s5/u8l18pAWluFbqedivZiAC9eE//Nd+1wom2TSF3zfxCcjF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oywexwAAAN0AAAAPAAAAAAAA&#10;AAAAAAAAAKECAABkcnMvZG93bnJldi54bWxQSwUGAAAAAAQABAD5AAAAlQ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64;top:577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+JhcYAAADdAAAADwAAAGRycy9kb3ducmV2LnhtbESPQWvCQBSE74X+h+UVvNWNVkuMrmIt&#10;QqEHiXrx9sg+k2j2bdhdNfbXdwtCj8PMfMPMFp1pxJWcry0rGPQTEMSF1TWXCva79WsKwgdkjY1l&#10;UnAnD4v589MMM21vnNN1G0oRIewzVFCF0GZS+qIig75vW+LoHa0zGKJ0pdQObxFuGjlMkndpsOa4&#10;UGFLq4qK8/ZiFKS71n/eV4e13bjTT/49ymmEH0r1XrrlFESgLvyHH+0vreAtnYzh7018An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viYX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94;top:574;height:48;width:6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0X8sYAAADdAAAADwAAAGRycy9kb3ducmV2LnhtbESPQWvCQBSE7wX/w/IEb3VjFYnRVaxF&#10;KPRQol68PbLPJJp9G3a3GvvruwXB4zAz3zCLVWcacSXna8sKRsMEBHFhdc2lgsN++5qC8AFZY2OZ&#10;FNzJw2rZe1lgpu2Nc7ruQikihH2GCqoQ2kxKX1Rk0A9tSxy9k3UGQ5SulNrhLcJNI9+SZCoN1hwX&#10;KmxpU1Fx2f0YBem+9R/3zXFrv935N/+a5DTBd6UG/W49BxGoC8/wo/2pFYzT2RT+38QnI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9F/L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36;top:583;height:36;width:3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GyacYAAADdAAAADwAAAGRycy9kb3ducmV2LnhtbESPQWvCQBSE74X+h+UVvNWNVmyMrmIt&#10;QqEHiXrx9sg+k2j2bdhdNfbXdwtCj8PMfMPMFp1pxJWcry0rGPQTEMSF1TWXCva79WsKwgdkjY1l&#10;UnAnD4v589MMM21vnNN1G0oRIewzVFCF0GZS+qIig75vW+LoHa0zGKJ0pdQObxFuGjlMkrE0WHNc&#10;qLClVUXFeXsxCtJd6z/vq8PabtzpJ/8e5TTCD6V6L91yCiJQF/7Dj/aXVvCWTt7h7018An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xsmn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  <v:shape id="_x0000_s1026" o:spid="_x0000_s1026" o:spt="100" style="position:absolute;left:363;top:177;height:185;width:88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HynMAA&#10;AADdAAAADwAAAGRycy9kb3ducmV2LnhtbERP22rCQBB9L/gPywi+1Y2tlBhdRQIVKYJ4+YAhOybB&#10;zGzIbmP8++6D0MfDua82Azeqp87XTgzMpgkoksLZWkoD18v3ewrKBxSLjRMy8CQPm/XobYWZdQ85&#10;UX8OpYoh4jM0UIXQZlr7oiJGP3UtSeRurmMMEXalth0+Yjg3+iNJvjRjLbGhwpbyior7+ZcNhPmT&#10;L+0h5d46+pH8uLvlvDNmMh62S1CBhvAvfrn31sBnuohz45v4BPT6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dHynMAAAADdAAAADwAAAAAAAAAAAAAAAACYAgAAZHJzL2Rvd25y&#10;ZXYueG1sUEsFBgAAAAAEAAQA9QAAAIUDAAAAAA==&#10;" path="m0,0l1227,21600,20373,21600,21600,0,0,0xe">
                            <v:path o:connecttype="custom" o:connectlocs="85,93;44,185;3,93;44,0" o:connectangles="0,0,0,0"/>
                            <v:fill on="t" focussize="0,0"/>
                            <v:stroke weight="0.5pt" color="#000000" joinstyle="miter"/>
                            <v:imagedata o:title=""/>
                            <o:lock v:ext="edit" aspectratio="f"/>
                          </v:shape>
                          <v:shape id="_x0000_s1026" o:spid="_x0000_s1026" o:spt="100" style="position:absolute;left:727;top:651;height:18;width:45;" filled="f" stroked="t" coordsize="4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DzMMYA&#10;AADdAAAADwAAAGRycy9kb3ducmV2LnhtbESPQWsCMRSE7wX/Q3hCL0UTWym6GmVRCgUPpasHj4/N&#10;c7O4eVk3Ubf/3hQKPQ4z8w2zXPeuETfqQu1Zw2SsQBCX3tRcaTjsP0YzECEiG2w8k4YfCrBeDZ6W&#10;mBl/52+6FbESCcIhQw02xjaTMpSWHIaxb4mTd/Kdw5hkV0nT4T3BXSNflXqXDmtOCxZb2lgqz8XV&#10;abjkspi+HLf2q9i56cUYdc690vp52OcLEJH6+B/+a38aDW+z+Rx+36QnIF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8DzMMYAAADdAAAADwAAAAAAAAAAAAAAAACYAgAAZHJz&#10;L2Rvd25yZXYueG1sUEsFBgAAAAAEAAQA9QAAAIsDAAAAAA==&#10;" path="m0,18c19,10,38,3,45,0e">
                            <v:path o:connecttype="custom" o:connectlocs="0,18;45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46;top:651;flip:x;height:18;width:45;" filled="f" stroked="t" coordsize="4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jLT8QA&#10;AADdAAAADwAAAGRycy9kb3ducmV2LnhtbERPy2oCMRTdC/5DuIIbqRmVSh2NIj5KNy6q7cLdZXJN&#10;Bic3wyTq2K9vFoUuD+e9WLWuEndqQulZwWiYgSAuvC7ZKPg67V/eQISIrLHyTAqeFGC17HYWmGv/&#10;4E+6H6MRKYRDjgpsjHUuZSgsOQxDXxMn7uIbhzHBxkjd4COFu0qOs2wqHZacGizWtLFUXI83p+B8&#10;MD+3Vzv43hy2O2m2YT3Zvxul+r12PQcRqY3/4j/3h1YwmWVpf3qTn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Yy0/EAAAA3QAAAA8AAAAAAAAAAAAAAAAAmAIAAGRycy9k&#10;b3ducmV2LnhtbFBLBQYAAAAABAAEAPUAAACJAwAAAAA=&#10;" path="m0,18c19,10,38,3,45,0e">
                            <v:path o:connecttype="custom" o:connectlocs="0,18;45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line id="_x0000_s1026" o:spid="_x0000_s1026" o:spt="20" style="position:absolute;left:121;top:702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8VnMcAAADdAAAADwAAAGRycy9kb3ducmV2LnhtbESPT2vCQBTE74V+h+UVeqsb/yAaXaVV&#10;hIIHifbi7ZF9Jmmzb8PumsR++q4g9DjMzG+Y5bo3tWjJ+cqyguEgAUGcW11xoeDrtHubgfABWWNt&#10;mRTcyMN69fy0xFTbjjNqj6EQEcI+RQVlCE0qpc9LMugHtiGO3sU6gyFKV0jtsItwU8tRkkylwYrj&#10;QokNbUrKf45Xo2B2avz2tjnv7MF9/2b7SUYT/FDq9aV/X4AI1If/8KP9qRWM58kQ7m/iE5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PxWcxwAAAN0AAAAPAAAAAAAA&#10;AAAAAAAAAKECAABkcnMvZG93bnJldi54bWxQSwUGAAAAAAQABAD5AAAAlQ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20;top:702;height:0;width:8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2L68YAAADdAAAADwAAAGRycy9kb3ducmV2LnhtbESPT2sCMRTE7wW/Q3iCt5r1D8VujWIV&#10;QfBQVr309ti87q5uXpYk1dVPbwTB4zAzv2Gm89bU4kzOV5YVDPoJCOLc6ooLBYf9+n0CwgdkjbVl&#10;UnAlD/NZ522KqbYXzui8C4WIEPYpKihDaFIpfV6SQd+3DXH0/qwzGKJ0hdQOLxFuajlMkg9psOK4&#10;UGJDy5Ly0+7fKJjsG7+6Ln/X9scdb9l2nNEYv5XqddvFF4hAbXiFn+2NVjD6TIbweBOfgJ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ti+v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46;top:702;height:0;width:3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EucMYAAADdAAAADwAAAGRycy9kb3ducmV2LnhtbESPzWsCMRTE7wX/h/AEbzXrB2K3RvED&#10;QehBVr309ti87q5uXpYk6tq/vikIHoeZ+Q0zW7SmFjdyvrKsYNBPQBDnVldcKDgdt+9TED4ga6wt&#10;k4IHeVjMO28zTLW9c0a3QyhEhLBPUUEZQpNK6fOSDPq+bYij92OdwRClK6R2eI9wU8thkkykwYrj&#10;QokNrUvKL4erUTA9Nn7zWH9v7d6df7OvcUZjXCnV67bLTxCB2vAKP9s7rWD0kYzg/018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hLnD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51;top:702;height:0;width:19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0pvscAAADdAAAADwAAAGRycy9kb3ducmV2LnhtbESPQWvCQBSE70L/w/IKvemmKmKjG2kt&#10;QsGDJPbi7ZF9JrHZt2F3a2J/fVco9DjMzDfMejOYVlzJ+caygudJAoK4tLrhSsHncTdegvABWWNr&#10;mRTcyMMmexitMdW255yuRahEhLBPUUEdQpdK6cuaDPqJ7Yijd7bOYIjSVVI77CPctHKaJAtpsOG4&#10;UGNH25rKr+LbKFgeO/9+25529uAuP/l+ntMc35R6ehxeVyACDeE//Nf+0Apms5cp3N/EJy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PSm+xwAAAN0AAAAPAAAAAAAA&#10;AAAAAAAAAKECAABkcnMvZG93bnJldi54bWxQSwUGAAAAAAQABAD5AAAAlQ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76;top:702;height:0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GMJcYAAADdAAAADwAAAGRycy9kb3ducmV2LnhtbESPQWvCQBSE74L/YXlCb7rRiNjoKmoR&#10;Ch4k2ktvj+wzSZt9G3a3Gvvru4LQ4zAz3zDLdWcacSXna8sKxqMEBHFhdc2lgo/zfjgH4QOyxsYy&#10;KbiTh/Wq31tipu2Nc7qeQikihH2GCqoQ2kxKX1Rk0I9sSxy9i3UGQ5SulNrhLcJNIydJMpMGa44L&#10;Fba0q6j4Pv0YBfNz69/uu8+9Pbqv3/wwzWmKW6VeBt1mASJQF/7Dz/a7VpCmryk83sQn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xjCX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66;top:753;height:0;width:7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gUUcYAAADdAAAADwAAAGRycy9kb3ducmV2LnhtbESPQWvCQBSE74L/YXlCb7qxBtHoKtYi&#10;FHqQaC/eHtlnEs2+Dbtbjf313YLQ4zAz3zDLdWcacSPna8sKxqMEBHFhdc2lgq/jbjgD4QOyxsYy&#10;KXiQh/Wq31tipu2dc7odQikihH2GCqoQ2kxKX1Rk0I9sSxy9s3UGQ5SulNrhPcJNI1+TZCoN1hwX&#10;KmxpW1FxPXwbBbNj698f29PO7t3lJ/9Mc0rxTamXQbdZgAjUhf/ws/2hFUwm8xT+3sQn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YFFH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37;top:753;flip:y;height:0;width:1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IbYMMAAADdAAAADwAAAGRycy9kb3ducmV2LnhtbESPQWsCMRSE74L/IbyCN82qaHVrFBEs&#10;npRue/H22Lzuhm5eliTq9t8bQfA4zMw3zGrT2UZcyQfjWMF4lIEgLp02XCn4+d4PFyBCRNbYOCYF&#10;/xRgs+73Vphrd+MvuhaxEgnCIUcFdYxtLmUoa7IYRq4lTt6v8xZjkr6S2uMtwW0jJ1k2lxYNp4Ua&#10;W9rVVP4VF6vgM9iSHBoXutmpGF/8+Wjez0oN3rrtB4hIXXyFn+2DVjCdLmfweJOegF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SG2DDAAAA3QAAAA8AAAAAAAAAAAAA&#10;AAAAoQIAAGRycy9kb3ducmV2LnhtbFBLBQYAAAAABAAEAPkAAACR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44;top:753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YvvcYAAADdAAAADwAAAGRycy9kb3ducmV2LnhtbESPQWsCMRSE70L/Q3gFb5qtitjVKK0i&#10;CB7Kai/eHpvn7trNy5JEXf31piB4HGbmG2a2aE0tLuR8ZVnBRz8BQZxbXXGh4He/7k1A+ICssbZM&#10;Cm7kYTF/68ww1fbKGV12oRARwj5FBWUITSqlz0sy6Pu2IY7e0TqDIUpXSO3wGuGmloMkGUuDFceF&#10;EhtalpT/7c5GwWTf+NVteVjbH3e6Z9tRRiP8Vqr73n5NQQRqwyv8bG+0guHwcwz/b+ITkP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GL73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43;top:753;height:0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qKJscAAADdAAAADwAAAGRycy9kb3ducmV2LnhtbESPQWvCQBSE70L/w/IEb7qxhmrTrNJa&#10;hIKHEvXS2yP7mkSzb8PuqrG/visUehxm5hsmX/WmFRdyvrGsYDpJQBCXVjdcKTjsN+MFCB+QNbaW&#10;ScGNPKyWD4McM22vXNBlFyoRIewzVFCH0GVS+rImg35iO+LofVtnMETpKqkdXiPctPIxSZ6kwYbj&#10;Qo0drWsqT7uzUbDYd/79tv7a2E93/Cm2aUEpvik1GvavLyAC9eE//Nf+0Apms+c53N/EJ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SoomxwAAAN0AAAAPAAAAAAAA&#10;AAAAAAAAAKECAABkcnMvZG93bnJldi54bWxQSwUGAAAAAAQABAD5AAAAlQ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18;top:810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UeVMQAAADdAAAADwAAAGRycy9kb3ducmV2LnhtbERPz2vCMBS+C/sfwhvsZtNNEVeNsimF&#10;wQ5Su8tuj+bZdmteShJt9a83h8GOH9/v9XY0nbiQ861lBc9JCoK4srrlWsFXmU+XIHxA1thZJgVX&#10;8rDdPEzWmGk7cEGXY6hFDGGfoYImhD6T0lcNGfSJ7Ykjd7LOYIjQ1VI7HGK46eRLmi6kwZZjQ4M9&#10;7Rqqfo9no2BZ9n5/3X3n9uB+bsXnvKA5viv19Di+rUAEGsO/+M/9oRXMZq9xbnwTn4D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1R5UxAAAAN0AAAAPAAAAAAAAAAAA&#10;AAAAAKECAABkcnMvZG93bnJldi54bWxQSwUGAAAAAAQABAD5AAAAkg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32;top:810;height:0;width:8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m7z8YAAADdAAAADwAAAGRycy9kb3ducmV2LnhtbESPQWvCQBSE74X+h+UVequbqoimbkJV&#10;hIIHifbS2yP7mqTNvg27q0Z/vSsIHoeZ+YaZ571pxZGcbywreB8kIIhLqxuuFHzv129TED4ga2wt&#10;k4Izeciz56c5ptqeuKDjLlQiQtinqKAOoUul9GVNBv3AdsTR+7XOYIjSVVI7PEW4aeUwSSbSYMNx&#10;ocaOljWV/7uDUTDdd351Xv6s7db9XYrNuKAxLpR6fek/P0AE6sMjfG9/aQWj0WwGtzfxCcjs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Zu8/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88;top:810;height:0;width:18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NKsMIAAADdAAAADwAAAGRycy9kb3ducmV2LnhtbERPy4rCMBTdD/gP4QruxlQtg1Sj+EAQ&#10;XAzV2czu0lzbanNTkqjVrzeLgVkeznu+7Ewj7uR8bVnBaJiAIC6srrlU8HPafU5B+ICssbFMCp7k&#10;Ybnofcwx0/bBOd2PoRQxhH2GCqoQ2kxKX1Rk0A9tSxy5s3UGQ4SulNrhI4abRo6T5EsarDk2VNjS&#10;pqLierwZBdNT67fPze/OfrvLKz+kOaW4VmrQ71YzEIG68C/+c++1gkmaxP3xTXwCcvE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QNKsMIAAADdAAAADwAAAAAAAAAAAAAA&#10;AAChAgAAZHJzL2Rvd25yZXYueG1sUEsFBgAAAAAEAAQA+QAAAJA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16;top:810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/vK8YAAADdAAAADwAAAGRycy9kb3ducmV2LnhtbESPQWvCQBSE70L/w/IKvenGNkiIrtJa&#10;hIIHiXrx9sg+k9js27C71dhf7wqCx2FmvmFmi9604kzON5YVjEcJCOLS6oYrBfvdapiB8AFZY2uZ&#10;FFzJw2L+Mphhru2FCzpvQyUihH2OCuoQulxKX9Zk0I9sRxy9o3UGQ5SuktrhJcJNK9+TZCINNhwX&#10;auxoWVP5u/0zCrJd57+vy8PKbtzpv1inBaX4pdTba/85BRGoD8/wo/2jFXykyRjub+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P7yv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84;top:873;height:0;width:8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1xXMYAAADdAAAADwAAAGRycy9kb3ducmV2LnhtbESPQWvCQBSE7wX/w/IK3uqmGkpIXaUq&#10;guBBol56e2Rfk7TZt2F31eivd4WCx2FmvmGm89604kzON5YVvI8SEMSl1Q1XCo6H9VsGwgdkja1l&#10;UnAlD/PZ4GWKubYXLui8D5WIEPY5KqhD6HIpfVmTQT+yHXH0fqwzGKJ0ldQOLxFuWjlOkg9psOG4&#10;UGNHy5rKv/3JKMgOnV9dl99ru3O/t2KbFpTiQqnha//1CSJQH57h//ZGK5ikyRgeb+IT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dcVz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76;top:879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HUx8YAAADdAAAADwAAAGRycy9kb3ducmV2LnhtbESPQWvCQBSE7wX/w/KE3upGDUVS11Aj&#10;gtCDRL309si+Jmmzb8PuVqO/visUPA4z8w2zzAfTiTM531pWMJ0kIIgrq1uuFZyO25cFCB+QNXaW&#10;ScGVPOSr0dMSM20vXNL5EGoRIewzVNCE0GdS+qohg35ie+LofVlnMETpaqkdXiLcdHKWJK/SYMtx&#10;ocGeioaqn8OvUbA49n5zLT63du++b+VHWlKKa6Wex8P7G4hAQ3iE/9s7rWCeJnO4v4lP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R1Mf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75;top:873;height:0;width:3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hMs8YAAADdAAAADwAAAGRycy9kb3ducmV2LnhtbESPQWvCQBSE7wX/w/KE3uqmNpQQXUNN&#10;EQoeSrSX3h7ZZxLNvg27W4399W6h4HGYmW+YZTGaXpzJ+c6ygudZAoK4trrjRsHXfvOUgfABWWNv&#10;mRRcyUOxmjwsMdf2whWdd6EREcI+RwVtCEMupa9bMuhndiCO3sE6gyFK10jt8BLhppfzJHmVBjuO&#10;Cy0OVLZUn3Y/RkG2H/z7tfze2E93/K22aUUprpV6nI5vCxCBxnAP/7c/tIKXNEnh7018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44TLP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53;top:870;height:0;width:8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TpKMYAAADdAAAADwAAAGRycy9kb3ducmV2LnhtbESPQWvCQBSE74L/YXlCb7qxjUVSV7GK&#10;UPAg0V56e2Rfk2j2bdhdNfbXu4LQ4zAz3zCzRWcacSHna8sKxqMEBHFhdc2lgu/DZjgF4QOyxsYy&#10;KbiRh8W835thpu2Vc7rsQykihH2GCqoQ2kxKX1Rk0I9sSxy9X+sMhihdKbXDa4SbRr4mybs0WHNc&#10;qLClVUXFaX82CqaH1q9vq5+N3bnjX75Nc0rxU6mXQbf8ABGoC//hZ/tLK3hLkwk83sQn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06Sj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05;top:924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Z3X8YAAADdAAAADwAAAGRycy9kb3ducmV2LnhtbESPQWvCQBSE7wX/w/KE3urGNohE11BT&#10;hIKHEvXi7ZF9TdJm34bdrUZ/fVcQPA4z8w2zzAfTiRM531pWMJ0kIIgrq1uuFRz2m5c5CB+QNXaW&#10;ScGFPOSr0dMSM23PXNJpF2oRIewzVNCE0GdS+qohg35ie+LofVtnMETpaqkdniPcdPI1SWbSYMtx&#10;ocGeioaq392fUTDf9/7jUhw39sv9XMttWlKKa6Wex8P7AkSgITzC9/anVvCWJjO4vYlPQK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md1/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26;top:924;height:0;width:3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rSxMYAAADdAAAADwAAAGRycy9kb3ducmV2LnhtbESPQWvCQBSE74L/YXlCb7qxDVZSV7GK&#10;UPAg0V56e2Rfk2j2bdhdNfbXu4LQ4zAz3zCzRWcacSHna8sKxqMEBHFhdc2lgu/DZjgF4QOyxsYy&#10;KbiRh8W835thpu2Vc7rsQykihH2GCqoQ2kxKX1Rk0I9sSxy9X+sMhihdKbXDa4SbRr4myUQarDku&#10;VNjSqqLitD8bBdND69e31c/G7tzxL9+mOaX4qdTLoFt+gAjUhf/ws/2lFbylyTs83sQn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7q0sT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89;top:924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VGtsIAAADdAAAADwAAAGRycy9kb3ducmV2LnhtbERPy4rCMBTdD/gP4QruxlQtg1Sj+EAQ&#10;XAzV2czu0lzbanNTkqjVrzeLgVkeznu+7Ewj7uR8bVnBaJiAIC6srrlU8HPafU5B+ICssbFMCp7k&#10;Ybnofcwx0/bBOd2PoRQxhH2GCqoQ2kxKX1Rk0A9tSxy5s3UGQ4SulNrhI4abRo6T5EsarDk2VNjS&#10;pqLierwZBdNT67fPze/OfrvLKz+kOaW4VmrQ71YzEIG68C/+c++1gkmaxLnxTXwCcvE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3VGtsIAAADdAAAADwAAAAAAAAAAAAAA&#10;AAChAgAAZHJzL2Rvd25yZXYueG1sUEsFBgAAAAAEAAQA+QAAAJA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shape id="_x0000_s1026" o:spid="_x0000_s1026" o:spt="100" style="position:absolute;left:340;top:15;height:90;width:30;" filled="f" stroked="t" coordsize="3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s0pcQA&#10;AADdAAAADwAAAGRycy9kb3ducmV2LnhtbESPT2sCMRTE7wW/Q3hCbzVrlUVXo0hBkNIeql68PTZv&#10;/+DmZU2i2X77plDocZiZ3zDr7WA68SDnW8sKppMMBHFpdcu1gvNp/7IA4QOyxs4yKfgmD9vN6GmN&#10;hbaRv+hxDLVIEPYFKmhC6AspfdmQQT+xPXHyKusMhiRdLbXDmOCmk69ZlkuDLaeFBnt6a6i8Hu9G&#10;gc3f55X8uN6qyLnTl4hx+Lwp9TwedisQgYbwH/5rH7SC2Txbwu+b9AT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bNKXEAAAA3QAAAA8AAAAAAAAAAAAAAAAAmAIAAGRycy9k&#10;b3ducmV2LnhtbFBLBQYAAAAABAAEAPUAAACJAwAAAAA=&#10;" path="m30,90c22,73,14,57,9,42c4,27,2,13,0,0e">
                            <v:path o:connecttype="custom" o:connectlocs="30,90;9,42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448;top:0;height:105;width:15;" filled="f" stroked="t" coordsize="15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276sQA&#10;AADdAAAADwAAAGRycy9kb3ducmV2LnhtbERPTWvCQBC9F/oflil4kbpJLFJSV6mKUPAgxoD2NmTH&#10;JDY7G7Jbjf/ePQgeH+97Ou9NIy7UudqygngUgSAurK65VJDv1++fIJxH1thYJgU3cjCfvb5MMdX2&#10;yju6ZL4UIYRdigoq79tUSldUZNCNbEscuJPtDPoAu1LqDq8h3DQyiaKJNFhzaKiwpWVFxV/2bxQs&#10;hseN7c92a+JVPpysy+TwmyVKDd767y8Qnnr/FD/cP1rB+CMO+8Ob8ATk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9u+rEAAAA3QAAAA8AAAAAAAAAAAAAAAAAmAIAAGRycy9k&#10;b3ducmV2LnhtbFBLBQYAAAAABAAEAPUAAACJAwAAAAA=&#10;" path="m0,105c5,88,10,71,12,54c14,37,14,18,15,0e">
                            <v:path o:connecttype="custom" o:connectlocs="0,105;12,54;15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  <v:group id="_x0000_s1026" o:spid="_x0000_s1026" o:spt="203" style="position:absolute;left:155;top:0;height:287;width:475;" coordsize="475,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MXCUxgAAAN0A&#10;AAAPAAAAAAAAAAAAAAAAAKoCAABkcnMvZG93bnJldi54bWxQSwUGAAAAAAQABAD6AAAAnQMAAAAA&#10;">
                        <o:lock v:ext="edit" aspectratio="f"/>
                        <v:group id="_x0000_s1026" o:spid="_x0000_s1026" o:spt="203" style="position:absolute;left:218;top:242;height:45;width:57;" coordsize="66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+Pu48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slnPIb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/j7uPFAAAA3QAA&#10;AA8AAAAAAAAAAAAAAAAAqgIAAGRycy9kb3ducmV2LnhtbFBLBQYAAAAABAAEAPoAAACcAwAAAAA=&#10;">
                          <o:lock v:ext="edit" aspectratio="f"/>
                          <v:shape id="_x0000_s1026" o:spid="_x0000_s1026" o:spt="100" style="position:absolute;left:0;top:0;height:50;width:15;" filled="f" stroked="t" coordsize="15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fg8ccA&#10;AADdAAAADwAAAGRycy9kb3ducmV2LnhtbESPQWvCQBSE7wX/w/KE3uomRkpJXUUFQcQS1B56fGRf&#10;k9Ts27i71dhf3y0UPA4z8w0znfemFRdyvrGsIB0lIIhLqxuuFLwf108vIHxA1thaJgU38jCfDR6m&#10;mGt75T1dDqESEcI+RwV1CF0upS9rMuhHtiOO3qd1BkOUrpLa4TXCTSvHSfIsDTYcF2rsaFVTeTp8&#10;GwVfm11xWmUf3i11sU6P6bb4eTsr9TjsF68gAvXhHv5vb7SCbJJm8PcmPgE5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8H4PHHAAAA3QAAAA8AAAAAAAAAAAAAAAAAmAIAAGRy&#10;cy9kb3ducmV2LnhtbFBLBQYAAAAABAAEAPUAAACMAwAAAAA=&#10;" path="m15,50c8,30,2,10,0,0e">
                            <v:path o:connecttype="custom" o:connectlocs="15,5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25;top:3;height:50;width:1;" filled="f" stroked="t" coordsize="1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Ob3ccA&#10;AADdAAAADwAAAGRycy9kb3ducmV2LnhtbESPQWvCQBSE7wX/w/KEXkrdmEpro6tIIRA8NdqLt2f2&#10;NYlm34bsNkn/fVcoeBxm5htmvR1NI3rqXG1ZwXwWgSAurK65VPB1TJ+XIJxH1thYJgW/5GC7mTys&#10;MdF24Jz6gy9FgLBLUEHlfZtI6YqKDLqZbYmD9207gz7IrpS6wyHATSPjKHqVBmsOCxW29FFRcT38&#10;GAXZW/b5fqyHS7x/OrsoT4vTcHJKPU7H3QqEp9Hfw//tTCt4WcwXcHsTnoD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bTm93HAAAA3QAAAA8AAAAAAAAAAAAAAAAAmAIAAGRy&#10;cy9kb3ducmV2LnhtbFBLBQYAAAAABAAEAPUAAACMAwAAAAA=&#10;" path="m0,50c0,29,0,8,0,0e">
                            <v:path o:connecttype="custom" o:connectlocs="0,5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45;top:5;height:40;width:1;" filled="f" stroked="t" coordsize="1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61tcUA&#10;AADdAAAADwAAAGRycy9kb3ducmV2LnhtbESPQWsCMRSE70L/Q3hCb5rV2lK2RpHSWj1qS3t9bN5u&#10;tm5eliRdV3+9EQoeh5n5hpkve9uIjnyoHSuYjDMQxIXTNVcKvj7fR88gQkTW2DgmBScKsFzcDeaY&#10;a3fkHXX7WIkE4ZCjAhNjm0sZCkMWw9i1xMkrnbcYk/SV1B6PCW4bOc2yJ2mx5rRgsKVXQ8Vh/2cV&#10;FGy79epj/VP+luftW2m+nd9Olbof9qsXEJH6eAv/tzdawcNs8gjXN+kJ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vrW1xQAAAN0AAAAPAAAAAAAAAAAAAAAAAJgCAABkcnMv&#10;ZG93bnJldi54bWxQSwUGAAAAAAQABAD1AAAAigMAAAAA&#10;" path="m0,40c0,40,0,20,0,0e">
                            <v:path o:connecttype="custom" o:connectlocs="0,4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65;top:10;height:40;width:1;" filled="f" stroked="t" coordsize="1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wrwsUA&#10;AADdAAAADwAAAGRycy9kb3ducmV2LnhtbESPT2sCMRTE7wW/Q3iCt5r1DyJbo4i0Wo+10l4fm7eb&#10;rZuXJYnr1k/fFAo9DjPzG2a16W0jOvKhdqxgMs5AEBdO11wpOL+/PC5BhIissXFMCr4pwGY9eFhh&#10;rt2N36g7xUokCIccFZgY21zKUBiyGMauJU5e6bzFmKSvpPZ4S3DbyGmWLaTFmtOCwZZ2horL6WoV&#10;FGy7/faw/yy/yvvxuTQfzh+nSo2G/fYJRKQ+/of/2q9awWw+WcDvm/QE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bCvCxQAAAN0AAAAPAAAAAAAAAAAAAAAAAJgCAABkcnMv&#10;ZG93bnJldi54bWxQSwUGAAAAAAQABAD1AAAAigMAAAAA&#10;" path="m0,40c0,23,0,7,0,0e">
                            <v:path o:connecttype="custom" o:connectlocs="0,4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_x0000_s1026" o:spid="_x0000_s1026" o:spt="203" style="position:absolute;left:0;top:0;height:242;width:475;" coordsize="475,2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5RNe8YAAADd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xn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lE17xgAAAN0A&#10;AAAPAAAAAAAAAAAAAAAAAKoCAABkcnMvZG93bnJldi54bWxQSwUGAAAAAAQABAD6AAAAnQMAAAAA&#10;">
                          <o:lock v:ext="edit" aspectratio="f"/>
                          <v:shape id="_x0000_s1026" o:spid="_x0000_s1026" o:spt="100" style="position:absolute;left:0;top:0;height:195;width:185;" filled="f" stroked="t" coordsize="185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wwmb8A&#10;AADdAAAADwAAAGRycy9kb3ducmV2LnhtbERPzYrCMBC+L/gOYQRva9pVRKpRRFj0smjVBxiaMS02&#10;k9LEtr69OSx4/Pj+19vB1qKj1leOFaTTBARx4XTFRsHt+vu9BOEDssbaMSl4kYftZvS1xky7nnPq&#10;LsGIGMI+QwVlCE0mpS9KsuinriGO3N21FkOErZG6xT6G21r+JMlCWqw4NpTY0L6k4nF5WgWngznz&#10;3XSFO6V5/6eH3OExV2oyHnYrEIGG8BH/u49awWyexrnxTXwCcvM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LDCZvwAAAN0AAAAPAAAAAAAAAAAAAAAAAJgCAABkcnMvZG93bnJl&#10;di54bWxQSwUGAAAAAAQABAD1AAAAhAMAAAAA&#10;" path="m185,195c182,152,179,110,155,80c131,50,66,28,40,15c14,2,7,1,0,0e">
                            <v:path o:connecttype="custom" o:connectlocs="185,195;155,80;40,15;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305;top:5;height:185;width:170;" filled="f" stroked="t" coordsize="170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zU18YA&#10;AADdAAAADwAAAGRycy9kb3ducmV2LnhtbESPQUvDQBSE70L/w/IEb3aTVotNuy1FKNSDiq2Q6yP7&#10;mg1m34bss4n+elcQPA4z8w2z3o6+VRfqYxPYQD7NQBFXwTZcG3g/7W8fQEVBttgGJgNfFGG7mVyt&#10;sbBh4De6HKVWCcKxQANOpCu0jpUjj3EaOuLknUPvUZLsa217HBLct3qWZQvtseG04LCjR0fVx/HT&#10;G/h2u/JpIafD6zMN51Jcmd+/sDE31+NuBUpolP/wX/tgDczv8iX8vklPQG9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zU18YAAADdAAAADwAAAAAAAAAAAAAAAACYAgAAZHJz&#10;L2Rvd25yZXYueG1sUEsFBgAAAAAEAAQA9QAAAIsDAAAAAA==&#10;" path="m0,185c1,149,2,113,20,85c38,57,80,34,105,20c130,6,156,4,170,0e">
                            <v:path o:connecttype="custom" o:connectlocs="0,185;20,85;105,20;17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282;top:20;height:210;width:70;" filled="f" stroked="t" coordsize="7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6++sIA&#10;AADdAAAADwAAAGRycy9kb3ducmV2LnhtbERPTYvCMBC9L/gfwgh7WTTVFZVqFK27IPRkFbwOzdgW&#10;m0lpsrb++81B8Ph43+ttb2rxoNZVlhVMxhEI4tzqigsFl/PvaAnCeWSNtWVS8CQH283gY42xth2f&#10;6JH5QoQQdjEqKL1vYildXpJBN7YNceButjXoA2wLqVvsQrip5TSK5tJgxaGhxIaSkvJ79mcU2G5x&#10;nHSz60EmSSqj7Cfdf81TpT6H/W4FwlPv3+KX+6gVfM+mYX94E56A3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r76wgAAAN0AAAAPAAAAAAAAAAAAAAAAAJgCAABkcnMvZG93&#10;bnJldi54bWxQSwUGAAAAAAQABAD1AAAAhwMAAAAA&#10;" path="m0,210c1,179,3,149,5,120c7,91,4,55,15,35c26,15,48,7,70,0e">
                            <v:path o:connecttype="custom" o:connectlocs="0,210;5,120;15,35;7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125;top:22;height:210;width:105;" filled="f" stroked="t" coordsize="105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Pr2sUA&#10;AADdAAAADwAAAGRycy9kb3ducmV2LnhtbESPT4vCMBTE74LfITxhbzb1D0vpGkUERdiTrix4ezZv&#10;22LzUptoq5/eCMIeh5n5DTNbdKYSN2pcaVnBKIpBEGdWl5wrOPyshwkI55E1VpZJwZ0cLOb93gxT&#10;bVve0W3vcxEg7FJUUHhfp1K6rCCDLrI1cfD+bGPQB9nkUjfYBrip5DiOP6XBksNCgTWtCsrO+6tR&#10;EJ82Jk/aS/J9uLtk+Yv2cVxtlfoYdMsvEJ46/x9+t7dawWQ6HsHrTX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o+vaxQAAAN0AAAAPAAAAAAAAAAAAAAAAAJgCAABkcnMv&#10;ZG93bnJldi54bWxQSwUGAAAAAAQABAD1AAAAigMAAAAA&#10;" path="m105,210c95,201,85,193,80,175c75,157,78,122,75,100c72,78,72,57,60,40c48,23,13,8,0,0e">
                            <v:path o:connecttype="custom" o:connectlocs="105,210;80,175;75,100;60,40;0,0" o:connectangles="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_x0000_s1026" o:spid="_x0000_s1026" o:spt="203" style="position:absolute;left:170;top:18;height:224;width:115;" coordsize="115,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8kXsYAAADdAAAADwAAAGRycy9kb3ducmV2LnhtbESPQWvCQBSE7wX/w/KE&#10;3uomsS0SXUVESw8iVAXx9sg+k2D2bciuSfz3riD0OMzMN8xs0ZtKtNS40rKCeBSBIM6sLjlXcDxs&#10;PiYgnEfWWFkmBXdysJgP3maYatvxH7V7n4sAYZeigsL7OpXSZQUZdCNbEwfvYhuDPsgml7rBLsBN&#10;JZMo+pYGSw4LBda0Kii77m9GwU+H3XIcr9vt9bK6nw9fu9M2JqXeh/1yCsJT7//Dr/avVjD+TBJ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jyRexgAAAN0A&#10;AAAPAAAAAAAAAAAAAAAAAKoCAABkcnMvZG93bnJldi54bWxQSwUGAAAAAAQABAD6AAAAnQMAAAAA&#10;">
                            <o:lock v:ext="edit" aspectratio="f"/>
                            <v:shape id="_x0000_s1026" o:spid="_x0000_s1026" o:spt="100" style="position:absolute;left:45;top:84;height:135;width:22;" filled="f" stroked="t" coordsize="22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7y2sYA&#10;AADdAAAADwAAAGRycy9kb3ducmV2LnhtbESPT2vCQBTE7wW/w/IEb3XTWKpE1yBKwRR68A+eH9ln&#10;kib7NmS3Sfrtu4WCx2FmfsNs0tE0oqfOVZYVvMwjEMS51RUXCq6X9+cVCOeRNTaWScEPOUi3k6cN&#10;JtoOfKL+7AsRIOwSVFB63yZSurwkg25uW+Lg3W1n0AfZFVJ3OAS4aWQcRW/SYMVhocSW9iXl9fnb&#10;KBiXB3v9Wtbmw2Wf2an298Ot6ZWaTcfdGoSn0T/C/+2jVrB4jRfw9yY8Ab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B7y2sYAAADdAAAADwAAAAAAAAAAAAAAAACYAgAAZHJz&#10;L2Rvd25yZXYueG1sUEsFBgAAAAAEAAQA9QAAAIsDAAAAAA==&#10;" path="m22,135c19,127,4,102,2,85c0,68,5,44,7,30c9,16,15,6,17,0e">
                              <v:path o:connecttype="custom" o:connectlocs="22,135;2,85;7,30;17,0" o:connectangles="0,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62;top:89;height:135;width:42;" filled="f" stroked="t" coordsize="42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EsxcgA&#10;AADdAAAADwAAAGRycy9kb3ducmV2LnhtbESPzWvCQBTE74X+D8sreCm68QO1aVYRoeKhCH4c9PbI&#10;vmZDs29jdhvjf+8WCj0OM/MbJlt2thItNb50rGA4SEAQ506XXCg4HT/6cxA+IGusHJOCO3lYLp6f&#10;Mky1u/Ge2kMoRISwT1GBCaFOpfS5IYt+4Gri6H25xmKIsimkbvAW4baSoySZSoslxwWDNa0N5d+H&#10;H6vgUm/cp7m+bfT6dXu3s93Zd8VEqd5Lt3oHEagL/+G/9lYrGE9GM/h9E5+AXDw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rUSzFyAAAAN0AAAAPAAAAAAAAAAAAAAAAAJgCAABk&#10;cnMvZG93bnJldi54bWxQSwUGAAAAAAQABAD1AAAAjQMAAAAA&#10;" path="m0,0c3,7,13,30,20,45c27,60,38,75,40,90c42,105,36,119,30,135e">
                              <v:path o:connecttype="custom" o:connectlocs="0,0;20,45;40,90;30,135" o:connectangles="0,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0;top:0;height:65;width:50;" filled="f" stroked="t" coordsize="50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sYl8QA&#10;AADdAAAADwAAAGRycy9kb3ducmV2LnhtbERPy2rCQBTdF/oPwy1010y0rYToKCIoTReFpqLbS+aa&#10;RDN3Qmby6N93FgWXh/NebSbTiIE6V1tWMItiEMSF1TWXCo4/+5cEhPPIGhvLpOCXHGzWjw8rTLUd&#10;+ZuG3JcihLBLUUHlfZtK6YqKDLrItsSBu9jOoA+wK6XucAzhppHzOF5IgzWHhgpb2lVU3PLeKGj7&#10;82i32ek6JV+Hz0W+6132Tko9P03bJQhPk7+L/90fWsHr2zzMDW/CE5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bGJfEAAAA3QAAAA8AAAAAAAAAAAAAAAAAmAIAAGRycy9k&#10;b3ducmV2LnhtbFBLBQYAAAAABAAEAPUAAACJAwAAAAA=&#10;" path="m50,65c41,48,33,31,25,20c17,9,8,4,0,0e">
                              <v:path o:connecttype="custom" o:connectlocs="50,65;25,20;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75;top:0;height:75;width:40;" filled="f" stroked="t" coordsize="40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cqDcYA&#10;AADdAAAADwAAAGRycy9kb3ducmV2LnhtbESPQWvCQBSE7wX/w/KE3nSjFmmjq4i2QfRkWhBvj+wz&#10;CWbfptlVU3+9Kwg9DjPzDTOdt6YSF2pcaVnBoB+BIM6sLjlX8PP91XsH4TyyxsoyKfgjB/NZ52WK&#10;sbZX3tEl9bkIEHYxKii8r2MpXVaQQde3NXHwjrYx6INscqkbvAa4qeQwisbSYMlhocCalgVlp/Rs&#10;FCTJNt0cbm60Sqq93kefv+fDCpV67baLCQhPrf8PP9trrWD0NvyAx5vwBOTs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qcqDcYAAADdAAAADwAAAAAAAAAAAAAAAACYAgAAZHJz&#10;L2Rvd25yZXYueG1sUEsFBgAAAAAEAAQA9QAAAIsDAAAAAA==&#10;" path="m0,75c1,58,3,42,10,30c17,18,28,9,40,0e">
                              <v:path o:connecttype="custom" o:connectlocs="0,75;10,30;4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63;top:141;height:69;width:18;" filled="f" stroked="t" coordsize="18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tcLsIA&#10;AADdAAAADwAAAGRycy9kb3ducmV2LnhtbERPzYrCMBC+L/gOYYS9ram2q1KNIsKiuB7U+gBDM7bF&#10;ZlKaWOvbm8PCHj++/+W6N7XoqHWVZQXjUQSCOLe64kLBNfv5moNwHlljbZkUvMjBejX4WGKq7ZPP&#10;1F18IUIIuxQVlN43qZQuL8mgG9mGOHA32xr0AbaF1C0+Q7ip5SSKptJgxaGhxIa2JeX3y8MoOG7i&#10;36w7nA6YzB52ml35+5zslPoc9psFCE+9/xf/ufdaQZzEYX94E56AXL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m1wuwgAAAN0AAAAPAAAAAAAAAAAAAAAAAJgCAABkcnMvZG93&#10;bnJldi54bWxQSwUGAAAAAAQABAD1AAAAhwMAAAAA&#10;" path="m18,69c18,56,18,44,15,33c12,22,6,11,0,0e">
                              <v:path o:connecttype="custom" o:connectlocs="18,69;15,33;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</v:group>
                    </v:group>
                    <v:group id="_x0000_s1026" o:spid="_x0000_s1026" o:spt="203" style="position:absolute;left:825;top:1392;height:987;width:890;" coordsize="890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Qs9MYAAADd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T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hCz0xgAAAN0A&#10;AAAPAAAAAAAAAAAAAAAAAKoCAABkcnMvZG93bnJldi54bWxQSwUGAAAAAAQABAD6AAAAnQMAAAAA&#10;">
                      <o:lock v:ext="edit" aspectratio="f"/>
                      <v:group id="_x0000_s1026" o:spid="_x0000_s1026" o:spt="203" style="position:absolute;left:87;top:974;height:13;width:803;" coordsize="906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ayg8YAAADdAAAADwAAAGRycy9kb3ducmV2LnhtbESPQWvCQBSE7wX/w/KE&#10;3uompi0SXUVESw8iVAXx9sg+k2D2bciuSfz3riD0OMzMN8xs0ZtKtNS40rKCeBSBIM6sLjlXcDxs&#10;PiYgnEfWWFkmBXdysJgP3maYatvxH7V7n4sAYZeigsL7OpXSZQUZdCNbEwfvYhuDPsgml7rBLsBN&#10;JcdR9C0NlhwWCqxpVVB23d+Mgp8Ou2USr9vt9bK6nw9fu9M2JqXeh/1yCsJT7//Dr/avVpB8Jm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VrKDxgAAAN0A&#10;AAAPAAAAAAAAAAAAAAAAAKoCAABkcnMvZG93bnJldi54bWxQSwUGAAAAAAQABAD6AAAAnQMAAAAA&#10;">
                        <o:lock v:ext="edit" aspectratio="f"/>
                        <v:group id="_x0000_s1026" o:spid="_x0000_s1026" o:spt="203" style="position:absolute;left:378;top:0;height:15;width:69;" coordsize="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xoXGMYAAADd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ST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bGhcYxgAAAN0A&#10;AAAPAAAAAAAAAAAAAAAAAKoCAABkcnMvZG93bnJldi54bWxQSwUGAAAAAAQABAD6AAAAnQMAAAAA&#10;">
                          <o:lock v:ext="edit" aspectratio="f"/>
                          <v:line id="_x0000_s1026" o:spid="_x0000_s1026" o:spt="20" style="position:absolute;left:0;top:0;flip: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wfa8gAAADdAAAADwAAAGRycy9kb3ducmV2LnhtbESPzWrDMBCE74W8g9hAL6WR25iQulFC&#10;CAR6yCU/OPS2tbaWsbVyJTVx374KFHocZuYbZrEabCcu5EPjWMHTJANBXDndcK3gdNw+zkGEiKyx&#10;c0wKfijAajm6W2Ch3ZX3dDnEWiQIhwIVmBj7QspQGbIYJq4nTt6n8xZjkr6W2uM1wW0nn7NsJi02&#10;nBYM9rQxVLWHb6tAzncPX379kbdlez6/mLIq+/edUvfjYf0KItIQ/8N/7TetYJpPc7i9SU9ALn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Cwfa8gAAADdAAAADwAAAAAA&#10;AAAAAAAAAAChAgAAZHJzL2Rvd25yZXYueG1sUEsFBgAAAAAEAAQA+QAAAJY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6;top:0;flip:x 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M6lsYAAADdAAAADwAAAGRycy9kb3ducmV2LnhtbESPQWvCQBSE74X+h+UVvIhuNLZI6hpC&#10;QfGUoq30+sg+k9Ds25Bdk9hf3y0IPQ4z8w2zSUfTiJ46V1tWsJhHIIgLq2suFXx+7GZrEM4ja2ws&#10;k4IbOUi3jw8bTLQd+Ej9yZciQNglqKDyvk2kdEVFBt3ctsTBu9jOoA+yK6XucAhw08hlFL1IgzWH&#10;hQpbequo+D5djQLk/CdeDwtayT19uWX+Ps3OF6UmT2P2CsLT6P/D9/ZBK4hX8TP8vQlP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FjOpbGAAAA3QAAAA8AAAAAAAAA&#10;AAAAAAAAoQIAAGRycy9kb3ducmV2LnhtbFBLBQYAAAAABAAEAPkAAACU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0;height:15;width:369;" coordsize="3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20gMYAAADdAAAADwAAAGRycy9kb3ducmV2LnhtbESPQWvCQBSE7wX/w/IE&#10;b3UT04pEVxGp4kEKVUG8PbLPJJh9G7LbJP77riD0OMzMN8xi1ZtKtNS40rKCeByBIM6sLjlXcD5t&#10;32cgnEfWWFkmBQ9ysFoO3haYatvxD7VHn4sAYZeigsL7OpXSZQUZdGNbEwfvZhuDPsgml7rBLsBN&#10;JSdRNJUGSw4LBda0KSi7H3+Ngl2H3TqJv9rD/bZ5XE+f35dDTEqNhv16DsJT7//Dr/ZeK0g+ki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LbbSAxgAAAN0A&#10;AAAPAAAAAAAAAAAAAAAAAKoCAABkcnMvZG93bnJldi54bWxQSwUGAAAAAAQABAD6AAAAnQMAAAAA&#10;">
                          <o:lock v:ext="edit" aspectratio="f"/>
                          <v:group id="_x0000_s1026" o:spid="_x0000_s1026" o:spt="203" style="position:absolute;left:0;top:0;height:15;width:69;" coordsize="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ERG8YAAADdAAAADwAAAGRycy9kb3ducmV2LnhtbESPQWvCQBSE74X+h+UV&#10;vOkmTW0ldRURLR5EUAvF2yP7TILZtyG7JvHfu4LQ4zAz3zDTeW8q0VLjSssK4lEEgjizuuRcwe9x&#10;PZyAcB5ZY2WZFNzIwXz2+jLFVNuO99QefC4ChF2KCgrv61RKlxVk0I1sTRy8s20M+iCbXOoGuwA3&#10;lXyPok9psOSwUGBNy4Kyy+FqFPx02C2SeNVuL+fl7XQc7/62MSk1eOsX3yA89f4//GxvtILkI/mC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IREbxgAAAN0A&#10;AAAPAAAAAAAAAAAAAAAAAKoCAABkcnMvZG93bnJldi54bWxQSwUGAAAAAAQABAD6AAAAnQMAAAAA&#10;">
                            <o:lock v:ext="edit" aspectratio="f"/>
                            <v:line id="_x0000_s1026" o:spid="_x0000_s1026" o:spt="20" style="position:absolute;left:0;top:0;flip: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EVbsQAAADdAAAADwAAAGRycy9kb3ducmV2LnhtbERPy2oCMRTdF/yHcIVuimasInZqFCkU&#10;XLjxwUh3t5PrZJjJzTRJdfx7syh0eTjv5bq3rbiSD7VjBZNxBoK4dLrmSsHp+DlagAgRWWPrmBTc&#10;KcB6NXhaYq7djfd0PcRKpBAOOSowMXa5lKE0ZDGMXUecuIvzFmOCvpLa4y2F21a+ZtlcWqw5NRjs&#10;6MNQ2Rx+rQK52L38+M33rCma8/nNFGXRfe2Ueh72m3cQkfr4L/5zb7WC6Wya5qY36Qn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RVuxAAAAN0AAAAPAAAAAAAAAAAA&#10;AAAAAKECAABkcnMvZG93bnJldi54bWxQSwUGAAAAAAQABAD5AAAAkg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4wk8QAAADdAAAADwAAAGRycy9kb3ducmV2LnhtbESPQYvCMBSE7wv+h/AEL7KmWlncrlFE&#10;UDwpuiteH82zLTYvpYm2+uuNIOxxmJlvmOm8NaW4Ue0KywqGgwgEcWp1wZmCv9/V5wSE88gaS8uk&#10;4E4O5rPOxxQTbRve0+3gMxEg7BJUkHtfJVK6NCeDbmAr4uCdbW3QB1lnUtfYBLgp5SiKvqTBgsNC&#10;jhUtc0ovh6tRgLx9xJNmSGO5ppMbbXf9xfGsVK/bLn5AeGr9f/jd3mgF8Tj+hteb8ATk7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LjCTxAAAAN0AAAAPAAAAAAAAAAAA&#10;AAAAAKECAABkcnMvZG93bnJldi54bWxQSwUGAAAAAAQABAD5AAAAkg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72;top:0;height:15;width:69;" coordsize="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876Es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XgyCfv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PO+hLCAAAA3QAAAA8A&#10;AAAAAAAAAAAAAAAAqgIAAGRycy9kb3ducmV2LnhtbFBLBQYAAAAABAAEAPoAAACZAwAAAAA=&#10;">
                            <o:lock v:ext="edit" aspectratio="f"/>
                            <v:line id="_x0000_s1026" o:spid="_x0000_s1026" o:spt="20" style="position:absolute;left:0;top:0;flip: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3PjsgAAADdAAAADwAAAGRycy9kb3ducmV2LnhtbESPQWsCMRSE74L/ITyhl1Kz2qXYrVGk&#10;IPTgpVpWenvdvG6W3bxsk1TXf28KBY/DzHzDLNeD7cSJfGgcK5hNMxDEldMN1wo+DtuHBYgQkTV2&#10;jknBhQKsV+PREgvtzvxOp32sRYJwKFCBibEvpAyVIYth6nri5H07bzEm6WupPZ4T3HZynmVP0mLD&#10;acFgT6+Gqnb/axXIxe7+x2++8rZsj8dnU1Zl/7lT6m4ybF5ARBriLfzfftMKHvN8Bn9v0hOQq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F3PjsgAAADdAAAADwAAAAAA&#10;AAAAAAAAAAChAgAAZHJzL2Rvd25yZXYueG1sUEsFBgAAAAAEAAQA+QAAAJY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zRn8YAAADdAAAADwAAAGRycy9kb3ducmV2LnhtbESPQWvCQBSE7wX/w/IKXkrdGINIdBNE&#10;qHhKaWrx+sg+k9Ds25Ddmthf3y0Uehxm5html0+mEzcaXGtZwXIRgSCurG65VnB+f3negHAeWWNn&#10;mRTcyUGezR52mGo78hvdSl+LAGGXooLG+z6V0lUNGXQL2xMH72oHgz7IoZZ6wDHATSfjKFpLgy2H&#10;hQZ7OjRUfZZfRgFy8b3ajEtK5JEuLi5en/YfV6Xmj9N+C8LT5P/Df+2TVrBKkhh+34QnIL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M0Z/GAAAA3QAAAA8AAAAAAAAA&#10;AAAAAAAAoQIAAGRycy9kb3ducmV2LnhtbFBLBQYAAAAABAAEAPkAAACU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222;top:0;height:15;width:69;" coordsize="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xkZcYAAADdAAAADwAAAGRycy9kb3ducmV2LnhtbESPQWvCQBSE7wX/w/IE&#10;b3UTY4tEVxGp4kGEqiDeHtlnEsy+DdltEv99tyD0OMzMN8xi1ZtKtNS40rKCeByBIM6sLjlXcDlv&#10;32cgnEfWWFkmBU9ysFoO3haYatvxN7Unn4sAYZeigsL7OpXSZQUZdGNbEwfvbhuDPsgml7rBLsBN&#10;JSdR9CkNlhwWCqxpU1D2OP0YBbsOu3USf7WHx33zvJ0/jtdDTEqNhv16DsJT7//Dr/ZeK0im0w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HGRlxgAAAN0A&#10;AAAPAAAAAAAAAAAAAAAAAKoCAABkcnMvZG93bnJldi54bWxQSwUGAAAAAAQABAD6AAAAnQMAAAAA&#10;">
                            <o:lock v:ext="edit" aspectratio="f"/>
                            <v:line id="_x0000_s1026" o:spid="_x0000_s1026" o:spt="20" style="position:absolute;left:0;top:0;flip: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psFsgAAADdAAAADwAAAGRycy9kb3ducmV2LnhtbESPQUvDQBSE7wX/w/IEL8Vu1CA17baU&#10;guChF6skeHvNPrMh2bfp7trGf+8KhR6HmfmGWa5H24sT+dA6VvAwy0AQ10633Cj4/Hi9n4MIEVlj&#10;75gU/FKA9epmssRCuzO/02kfG5EgHApUYGIcCilDbchimLmBOHnfzluMSfpGao/nBLe9fMyyZ2mx&#10;5bRgcKCtobrb/1gFcr6bHv3mkHdlV1UvpqzL4Wun1N3tuFmAiDTGa/jSftMKnvI8h/836QnI1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CpsFsgAAADdAAAADwAAAAAA&#10;AAAAAAAAAAChAgAAZHJzL2Rvd25yZXYueG1sUEsFBgAAAAAEAAQA+QAAAJY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VJ68QAAADdAAAADwAAAGRycy9kb3ducmV2LnhtbESPQYvCMBSE78L+h/AWvIimalekGkUW&#10;lD0puorXR/NsyzYvpYm26683guBxmJlvmPmyNaW4Ue0KywqGgwgEcWp1wZmC4++6PwXhPLLG0jIp&#10;+CcHy8VHZ46Jtg3v6XbwmQgQdgkqyL2vEildmpNBN7AVcfAutjbog6wzqWtsAtyUchRFE2mw4LCQ&#10;Y0XfOaV/h6tRgLy9j6fNkGK5obMbbXe91emiVPezXc1AeGr9O/xq/2gF4zj+gueb8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ZUnrxAAAAN0AAAAPAAAAAAAAAAAA&#10;AAAAAKECAABkcnMvZG93bnJldi54bWxQSwUGAAAAAAQABAD5AAAAkg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300;top:0;height:15;width:69;" coordsize="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2vH/cYAAADdAAAADwAAAGRycy9kb3ducmV2LnhtbESPT4vCMBTE7wt+h/AE&#10;b2tadWWpRhFR2YMs+AcWb4/m2Rabl9LEtn77jSB4HGbmN8x82ZlSNFS7wrKCeBiBIE6tLjhTcD5t&#10;P79BOI+ssbRMCh7kYLnofcwx0bblAzVHn4kAYZeggtz7KpHSpTkZdENbEQfvamuDPsg6k7rGNsBN&#10;KUdRNJUGCw4LOVa0zim9He9Gwa7FdjWON83+dl0/Lqev3799TEoN+t1qBsJT59/hV/tHKxhPJl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Ta8f9xgAAAN0A&#10;AAAPAAAAAAAAAAAAAAAAAKoCAABkcnMvZG93bnJldi54bWxQSwUGAAAAAAQABAD6AAAAnQMAAAAA&#10;">
                            <o:lock v:ext="edit" aspectratio="f"/>
                            <v:line id="_x0000_s1026" o:spid="_x0000_s1026" o:spt="20" style="position:absolute;left:0;top:0;flip: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jyYcgAAADdAAAADwAAAGRycy9kb3ducmV2LnhtbESPQUsDMRSE70L/Q3iFXsRm1aXWtWkp&#10;QqGHXmxli7fn5rlZdvOyJmm7/nsjFDwOM/MNs1gNthNn8qFxrOB+moEgrpxuuFbwftjczUGEiKyx&#10;c0wKfijAajm6WWCh3YXf6LyPtUgQDgUqMDH2hZShMmQxTF1PnLwv5y3GJH0ttcdLgttOPmTZTFps&#10;OC0Y7OnVUNXuT1aBnO9uv/36M2/L9nh8NmVV9h87pSbjYf0CItIQ/8PX9lYreMzzJ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PjyYcgAAADdAAAADwAAAAAA&#10;AAAAAAAAAAChAgAAZHJzL2Rvd25yZXYueG1sUEsFBgAAAAAEAAQA+QAAAJY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TmdcMAAADdAAAADwAAAGRycy9kb3ducmV2LnhtbERPy2rCQBTdF/oPwxXclGaiCSIxE5FC&#10;pStL1eL2krl5YOZOyEyTtF/fWRS6PJx3vp9NJ0YaXGtZwSqKQRCXVrdcK7heXp+3IJxH1thZJgXf&#10;5GBfPD7kmGk78QeNZ1+LEMIuQwWN930mpSsbMugi2xMHrrKDQR/gUEs94BTCTSfXcbyRBlsODQ32&#10;9NJQeT9/GQXIp59kO60olUe6ufXp/enwWSm1XMyHHQhPs/8X/7nftIIkTcPc8CY8AV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k5nXDAAAA3QAAAA8AAAAAAAAAAAAA&#10;AAAAoQIAAGRycy9kb3ducmV2LnhtbFBLBQYAAAAABAAEAPkAAACR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150;top:0;height:15;width:69;" coordsize="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4vRTj8cAAADd&#10;AAAADwAAAAAAAAAAAAAAAACqAgAAZHJzL2Rvd25yZXYueG1sUEsFBgAAAAAEAAQA+gAAAJ4DAAAA&#10;AA==&#10;">
                            <o:lock v:ext="edit" aspectratio="f"/>
                            <v:line id="_x0000_s1026" o:spid="_x0000_s1026" o:spt="20" style="position:absolute;left:0;top:0;flip: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j8yMUAAADdAAAADwAAAGRycy9kb3ducmV2LnhtbERPz2vCMBS+D/wfwhN2GTN1uuGqUUQY&#10;ePCiG5Xd3pq3prR5qUmm9b83B2HHj+/3YtXbVpzJh9qxgvEoA0FcOl1zpeDr8+N5BiJEZI2tY1Jw&#10;pQCr5eBhgbl2F97T+RArkUI45KjAxNjlUobSkMUwch1x4n6dtxgT9JXUHi8p3LbyJcvepMWaU4PB&#10;jjaGyubwZxXI2e7p5Nc/06Zojsd3U5RF971T6nHYr+cgIvXxX3x3b7WCyfQ17U9v0hOQ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sj8yMUAAADdAAAADwAAAAAAAAAA&#10;AAAAAAChAgAAZHJzL2Rvd25yZXYueG1sUEsFBgAAAAAEAAQA+QAAAJM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fZNcYAAADdAAAADwAAAGRycy9kb3ducmV2LnhtbESPT2vCQBTE7wW/w/KEXopuYrSE1FVE&#10;aPGUolZ6fWRf/mD2bchuTeyn7xYKPQ4z8xtmvR1NK27Uu8aygngegSAurG64UvBxfp2lIJxH1tha&#10;JgV3crDdTB7WmGk78JFuJ1+JAGGXoYLa+y6T0hU1GXRz2xEHr7S9QR9kX0nd4xDgppWLKHqWBhsO&#10;CzV2tK+puJ6+jALk/DtJh5iW8o0+3SJ/f9pdSqUep+PuBYSn0f+H/9oHrSBZrmL4fROegN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H2TXGAAAA3QAAAA8AAAAAAAAA&#10;AAAAAAAAoQIAAGRycy9kb3ducmV2LnhtbFBLBQYAAAAABAAEAPkAAACU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</v:group>
                        <v:group id="_x0000_s1026" o:spid="_x0000_s1026" o:spt="203" style="position:absolute;left:459;top:0;height:15;width:69;" coordsize="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lXI8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0ng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iVcjxgAAAN0A&#10;AAAPAAAAAAAAAAAAAAAAAKoCAABkcnMvZG93bnJldi54bWxQSwUGAAAAAAQABAD6AAAAnQMAAAAA&#10;">
                          <o:lock v:ext="edit" aspectratio="f"/>
                          <v:line id="_x0000_s1026" o:spid="_x0000_s1026" o:spt="20" style="position:absolute;left:0;top:0;flip: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iv8gAAADdAAAADwAAAGRycy9kb3ducmV2LnhtbESPQWsCMRSE74X+h/AKXopmq1Z0axQp&#10;CD14qS0r3p6b52bZzcs2ibr9902h0OMwM98wy3VvW3ElH2rHCp5GGQji0umaKwWfH9vhHESIyBpb&#10;x6TgmwKsV/d3S8y1u/E7XfexEgnCIUcFJsYulzKUhiyGkeuIk3d23mJM0ldSe7wluG3lOMtm0mLN&#10;acFgR6+GymZ/sQrkfPf45TenaVM0h8PCFGXRHXdKDR76zQuISH38D/+137SCyfR5Ar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hpiv8gAAADdAAAADwAAAAAA&#10;AAAAAAAAAAChAgAAZHJzL2Rvd25yZXYueG1sUEsFBgAAAAAEAAQA+QAAAJY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6;top:0;flip:x 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6rcQAAADdAAAADwAAAGRycy9kb3ducmV2LnhtbESPQYvCMBSE78L+h/AWvIimalekGkUW&#10;lD0puorXR/NsyzYvpYm26683guBxmJlvmPmyNaW4Ue0KywqGgwgEcWp1wZmC4++6PwXhPLLG0jIp&#10;+CcHy8VHZ46Jtg3v6XbwmQgQdgkqyL2vEildmpNBN7AVcfAutjbog6wzqWtsAtyUchRFE2mw4LCQ&#10;Y0XfOaV/h6tRgLy9j6fNkGK5obMbbXe91emiVPezXc1AeGr9O/xq/2gF4/grhueb8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8HqtxAAAAN0AAAAPAAAAAAAAAAAA&#10;AAAAAKECAABkcnMvZG93bnJldi54bWxQSwUGAAAAAAQABAD5AAAAkg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537;top:0;height:15;width:369;" coordsize="3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YM9XxgAAAN0A&#10;AAAPAAAAAAAAAAAAAAAAAKoCAABkcnMvZG93bnJldi54bWxQSwUGAAAAAAQABAD6AAAAnQMAAAAA&#10;">
                          <o:lock v:ext="edit" aspectratio="f"/>
                          <v:group id="_x0000_s1026" o:spid="_x0000_s1026" o:spt="203" style="position:absolute;left:0;top:0;height:15;width:69;" coordsize="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e+/ZsYAAADd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8RF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B779mxgAAAN0A&#10;AAAPAAAAAAAAAAAAAAAAAKoCAABkcnMvZG93bnJldi54bWxQSwUGAAAAAAQABAD6AAAAnQMAAAAA&#10;">
                            <o:lock v:ext="edit" aspectratio="f"/>
                            <v:line id="_x0000_s1026" o:spid="_x0000_s1026" o:spt="20" style="position:absolute;left:0;top:0;flip: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yK+scAAADdAAAADwAAAGRycy9kb3ducmV2LnhtbESPT2sCMRTE74V+h/AKvRTN9p/o1ihS&#10;KPTgRSsr3p6b52bZzcs2SXX99kYQehxm5jfMdN7bVhzJh9qxgudhBoK4dLrmSsHm52swBhEissbW&#10;MSk4U4D57P5uirl2J17RcR0rkSAcclRgYuxyKUNpyGIYuo44eQfnLcYkfSW1x1OC21a+ZNlIWqw5&#10;LRjs6NNQ2az/rAI5Xj79+sX+rSma7XZiirLodkulHh/6xQeISH38D9/a31rB6yR7h+ub9ATk7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fIr6xwAAAN0AAAAPAAAAAAAA&#10;AAAAAAAAAKECAABkcnMvZG93bnJldi54bWxQSwUGAAAAAAQABAD5AAAAlQ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2U68YAAADdAAAADwAAAGRycy9kb3ducmV2LnhtbESPQWvCQBSE7wX/w/KEXkrdmBTR6Coi&#10;WHpKaVrx+sg+k2D2bciuSdpf3y0UPA4z8w2z2Y2mET11rrasYD6LQBAXVtdcKvj6PD4vQTiPrLGx&#10;TAq+ycFuO3nYYKrtwB/U574UAcIuRQWV920qpSsqMuhmtiUO3sV2Bn2QXSl1h0OAm0bGUbSQBmsO&#10;CxW2dKiouOY3owA5+0mWw5xe5CudXZy9P+1PF6Uep+N+DcLT6O/h//abVpCsogX8vQlP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tlOvGAAAA3QAAAA8AAAAAAAAA&#10;AAAAAAAAoQIAAGRycy9kb3ducmV2LnhtbFBLBQYAAAAABAAEAPkAAACU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72;top:0;height:15;width:69;" coordsize="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0hEcYAAADd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8RD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PSERxgAAAN0A&#10;AAAPAAAAAAAAAAAAAAAAAKoCAABkcnMvZG93bnJldi54bWxQSwUGAAAAAAQABAD6AAAAnQMAAAAA&#10;">
                            <o:lock v:ext="edit" aspectratio="f"/>
                            <v:line id="_x0000_s1026" o:spid="_x0000_s1026" o:spt="20" style="position:absolute;left:0;top:0;flip: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0lZMQAAADdAAAADwAAAGRycy9kb3ducmV2LnhtbERPy2oCMRTdC/5DuEI3pWa0RXRqFCkI&#10;XbjxwUh3t5PrZJjJzTRJdfr3zUJweTjv5bq3rbiSD7VjBZNxBoK4dLrmSsHpuH2ZgwgRWWPrmBT8&#10;UYD1ajhYYq7djfd0PcRKpBAOOSowMXa5lKE0ZDGMXUecuIvzFmOCvpLa4y2F21ZOs2wmLdacGgx2&#10;9GGobA6/VoGc755//Ob7rSma83lhirLovnZKPY36zTuISH18iO/uT63gdZGluelNe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fSVkxAAAAN0AAAAPAAAAAAAAAAAA&#10;AAAAAKECAABkcnMvZG93bnJldi54bWxQSwUGAAAAAAQABAD5AAAAkg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IAmcUAAADdAAAADwAAAGRycy9kb3ducmV2LnhtbESPT4vCMBTE74LfITzBy7Km/mHRahQR&#10;XDwpdle8PppnW2xeShNt109vhAWPw8z8hlmsWlOKO9WusKxgOIhAEKdWF5wp+P3Zfk5BOI+ssbRM&#10;Cv7IwWrZ7Sww1rbhI90Tn4kAYRejgtz7KpbSpTkZdANbEQfvYmuDPsg6k7rGJsBNKUdR9CUNFhwW&#10;cqxok1N6TW5GAfL+MZ42Q5rIbzq70f7wsT5dlOr32vUchKfWv8P/7Z1WMJ5FM3i9CU9AL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TIAmcUAAADdAAAADwAAAAAAAAAA&#10;AAAAAAChAgAAZHJzL2Rvd25yZXYueG1sUEsFBgAAAAAEAAQA+QAAAJM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222;top:0;height:15;width:69;" coordsize="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w0vuMQAAADdAAAA&#10;DwAAAAAAAAAAAAAAAACqAgAAZHJzL2Rvd25yZXYueG1sUEsFBgAAAAAEAAQA+gAAAJsDAAAAAA==&#10;">
                            <o:lock v:ext="edit" aspectratio="f"/>
                            <v:line id="_x0000_s1026" o:spid="_x0000_s1026" o:spt="20" style="position:absolute;left:0;top:0;flip: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4aJMgAAADdAAAADwAAAGRycy9kb3ducmV2LnhtbESPQWsCMRSE74X+h/AEL6Vm15aiW6OI&#10;IPTgRS0rvb1unptlNy/bJNXtvzeFQo/DzHzDLFaD7cSFfGgcK8gnGQjiyumGawXvx+3jDESIyBo7&#10;x6TghwKslvd3Cyy0u/KeLodYiwThUKACE2NfSBkqQxbDxPXEyTs7bzEm6WupPV4T3HZymmUv0mLD&#10;acFgTxtDVXv4tgrkbPfw5defz23Znk5zU1Zl/7FTajwa1q8gIg3xP/zXftMKnuZ5Dr9v0hOQy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J4aJMgAAADdAAAADwAAAAAA&#10;AAAAAAAAAAChAgAAZHJzL2Rvd25yZXYueG1sUEsFBgAAAAAEAAQA+QAAAJY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8ENcYAAADdAAAADwAAAGRycy9kb3ducmV2LnhtbESPW2vCQBSE3wX/w3IEX4puEqXYNKuI&#10;YOmTUi/09ZA9udDs2ZBdTdpf3y0UfBxm5hsm2wymEXfqXG1ZQTyPQBDnVtdcKric97MVCOeRNTaW&#10;ScE3Odisx6MMU217/qD7yZciQNilqKDyvk2ldHlFBt3ctsTBK2xn0AfZlVJ32Ae4aWQSRc/SYM1h&#10;ocKWdhXlX6ebUYB8+Fms+piW8o0+XXI4Pm2vhVLTybB9BeFp8I/wf/tdK1i8xAn8vQlPQK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5PBDXGAAAA3QAAAA8AAAAAAAAA&#10;AAAAAAAAoQIAAGRycy9kb3ducmV2LnhtbFBLBQYAAAAABAAEAPkAAACU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300;top:0;height:15;width:69;" coordsize="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+xz8YAAADd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Gif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L37HPxgAAAN0A&#10;AAAPAAAAAAAAAAAAAAAAAKoCAABkcnMvZG93bnJldi54bWxQSwUGAAAAAAQABAD6AAAAnQMAAAAA&#10;">
                            <o:lock v:ext="edit" aspectratio="f"/>
                            <v:line id="_x0000_s1026" o:spid="_x0000_s1026" o:spt="20" style="position:absolute;left:0;top:0;flip: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m5vMcAAADdAAAADwAAAGRycy9kb3ducmV2LnhtbESPQWsCMRSE70L/Q3iFXopmbUV0NYoU&#10;Cj14qcqKt+fmuVl287JNUt3++6ZQ8DjMzDfMct3bVlzJh9qxgvEoA0FcOl1zpeCwfx/OQISIrLF1&#10;TAp+KMB69TBYYq7djT/puouVSBAOOSowMXa5lKE0ZDGMXEecvIvzFmOSvpLa4y3BbStfsmwqLdac&#10;Fgx29GaobHbfVoGcbZ+//OY8aYrmeJyboiy601app8d+swARqY/38H/7Qyt4nY8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6bm8xwAAAN0AAAAPAAAAAAAA&#10;AAAAAAAAAKECAABkcnMvZG93bnJldi54bWxQSwUGAAAAAAQABAD5AAAAlQ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acQcYAAADdAAAADwAAAGRycy9kb3ducmV2LnhtbESPT2vCQBTE70K/w/KEXkQ30So2zSpS&#10;aOlJMVp6fWRf/mD2bchuTdpP3y0IHoeZ+Q2TbgfTiCt1rrasIJ5FIIhzq2suFZxPb9M1COeRNTaW&#10;ScEPOdhuHkYpJtr2fKRr5ksRIOwSVFB53yZSurwig25mW+LgFbYz6IPsSqk77APcNHIeRStpsOaw&#10;UGFLrxXll+zbKEDe/y7WfUxP8p2+3Hx/mOw+C6Uex8PuBYSnwd/Dt/aHVrB4jpfw/yY8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mnEHGAAAA3QAAAA8AAAAAAAAA&#10;AAAAAAAAoQIAAGRycy9kb3ducmV2LnhtbFBLBQYAAAAABAAEAPkAAACU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150;top:0;height:15;width:69;" coordsize="69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26gSV8cAAADd&#10;AAAADwAAAAAAAAAAAAAAAACqAgAAZHJzL2Rvd25yZXYueG1sUEsFBgAAAAAEAAQA+gAAAJ4DAAAA&#10;AA==&#10;">
                            <o:lock v:ext="edit" aspectratio="f"/>
                            <v:line id="_x0000_s1026" o:spid="_x0000_s1026" o:spt="20" style="position:absolute;left:0;top:0;flip: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sny8gAAADdAAAADwAAAGRycy9kb3ducmV2LnhtbESPQWsCMRSE74X+h/AKvRTN2paqq1Gk&#10;UOjBS7WseHtunptlNy/bJNX135uC0OMwM98w82VvW3EiH2rHCkbDDARx6XTNlYLv7cdgAiJEZI2t&#10;Y1JwoQDLxf3dHHPtzvxFp02sRIJwyFGBibHLpQylIYth6Dri5B2dtxiT9JXUHs8Jblv5nGVv0mLN&#10;acFgR++GymbzaxXIyfrpx68Or03R7HZTU5RFt18r9fjQr2YgIvXxP3xrf2oFL9PRGP7epCcgF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Dsny8gAAADdAAAADwAAAAAA&#10;AAAAAAAAAAChAgAAZHJzL2Rvd25yZXYueG1sUEsFBgAAAAAEAAQA+QAAAJY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6;top:0;flip:x y;height:15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cz38EAAADdAAAADwAAAGRycy9kb3ducmV2LnhtbERPy4rCMBTdD/gP4QpuRNOqiNMxigiK&#10;K8XHMNtLc22LzU1poq1+vVkIszyc93zZmlI8qHaFZQXxMAJBnFpdcKbgct4MZiCcR9ZYWiYFT3Kw&#10;XHS+5pho2/CRHiefiRDCLkEFufdVIqVLczLohrYiDtzV1gZ9gHUmdY1NCDelHEXRVBosODTkWNE6&#10;p/R2uhsFyPvXeNbENJFb+nOj/aG/+r0q1eu2qx8Qnlr/L/64d1rB+DsOc8Ob8ATk4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pzPfwQAAAN0AAAAPAAAAAAAAAAAAAAAA&#10;AKECAABkcnMvZG93bnJldi54bWxQSwUGAAAAAAQABAD5AAAAj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</v:group>
                      </v:group>
                      <v:shape id="_x0000_s1026" o:spid="_x0000_s1026" o:spt="176" alt="横虚线" type="#_x0000_t176" style="position:absolute;left:105;top:252;height:681;width:686;" fillcolor="#000000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JfYMMA&#10;AADdAAAADwAAAGRycy9kb3ducmV2LnhtbESPwWrDMBBE74H8g9hAL6GR00BpHMuhBEp7TdKLb4u1&#10;tUyslWspkfr3VSHQ4zAzb5hqn+wgbjT53rGC9aoAQdw63XOn4PP89vgCwgdkjYNjUvBDHvb1fFZh&#10;qV3kI91OoRMZwr5EBSaEsZTSt4Ys+pUbibP35SaLIcupk3rCmOF2kE9F8Swt9pwXDI50MNReTler&#10;IDbp+2z1YDC6941vyMRlkZR6WKTXHYhAKfyH7+0PrWCzXW/h701+ArL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bJfYMMAAADdAAAADwAAAAAAAAAAAAAAAACYAgAAZHJzL2Rv&#10;d25yZXYueG1sUEsFBgAAAAAEAAQA9QAAAIgDAAAAAA==&#10;">
                        <v:fill type="pattern" on="t" color2="#FFFFFF" focussize="0,0" r:id="rId119"/>
                        <v:stroke color="#000000" joinstyle="miter"/>
                        <v:imagedata o:title=""/>
                        <o:lock v:ext="edit" aspectratio="f"/>
                      </v:shape>
                      <v:shape id="_x0000_s1026" o:spid="_x0000_s1026" o:spt="100" style="position:absolute;left:0;top:0;height:323;width:832;" fillcolor="#FFFFFF" filled="t" stroked="t" coordsize="1740,9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ASasUA&#10;AADdAAAADwAAAGRycy9kb3ducmV2LnhtbERPy2rCQBTdC/2H4Ra6KToxStHUUbQgqFgwPpDuLpnb&#10;JDRzJ2RGjX/vLAouD+c9mbWmEldqXGlZQb8XgSDOrC45V3A8LLsjEM4ja6wsk4I7OZhNXzoTTLS9&#10;cUrXvc9FCGGXoILC+zqR0mUFGXQ9WxMH7tc2Bn2ATS51g7cQbioZR9GHNFhyaCiwpq+Csr/9xSiw&#10;J7s+p4OfzXaRfffPh2H6Hu9Spd5e2/knCE+tf4r/3SutYDCOw/7wJjw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BJqxQAAAN0AAAAPAAAAAAAAAAAAAAAAAJgCAABkcnMv&#10;ZG93bnJldi54bWxQSwUGAAAAAAQABAD1AAAAigMAAAAA&#10;" path="m225,969l225,309,225,154,0,39,285,0,1740,0,1665,103,1665,969,225,969xe">
                        <v:path o:connecttype="custom" o:connectlocs="108,323;108,103;108,51;0,13;136,0;832,0;796,34;796,323;108,323" o:connectangles="0,0,0,0,0,0,0,0,0"/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1125;top:1005;height:1170;width:265;" coordsize="265,1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1AnsUAAADdAAAADwAAAGRycy9kb3ducmV2LnhtbESPQYvCMBSE78L+h/AE&#10;b5pWWXGrUURW2YMsqAvi7dE822LzUprY1n9vhAWPw8x8wyxWnSlFQ7UrLCuIRxEI4tTqgjMFf6ft&#10;cAbCeWSNpWVS8CAHq+VHb4GJti0fqDn6TAQIuwQV5N5XiZQuzcmgG9mKOHhXWxv0QdaZ1DW2AW5K&#10;OY6iqTRYcFjIsaJNTunteDcKdi2260n83exv183jcvr8Pe9jUmrQ79ZzEJ46/w7/t3+0gsnXOIb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otQJ7FAAAA3QAA&#10;AA8AAAAAAAAAAAAAAAAAqgIAAGRycy9kb3ducmV2LnhtbFBLBQYAAAAABAAEAPoAAACcAwAAAAA=&#10;">
                      <o:lock v:ext="edit" aspectratio="f"/>
                      <v:shape id="_x0000_s1026" o:spid="_x0000_s1026" o:spt="134" alt="横虚线" type="#_x0000_t134" style="position:absolute;left:-162;top:763;flip:y;height:207;width:595;rotation:-5898240f;" fillcolor="#000000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Hke8YA&#10;AADdAAAADwAAAGRycy9kb3ducmV2LnhtbESPQWvCQBSE74L/YXmCN90YQWp0lSottCAFTaHXR/aZ&#10;Tc2+jdlVo7++Wyj0OMzMN8xy3dlaXKn1lWMFk3ECgrhwuuJSwWf+OnoC4QOyxtoxKbiTh/Wq31ti&#10;pt2N93Q9hFJECPsMFZgQmkxKXxiy6MeuIY7e0bUWQ5RtKXWLtwi3tUyTZCYtVhwXDDa0NVScDher&#10;YJPPdy+n7mP37c252vP74+vyyJUaDrrnBYhAXfgP/7XftILpPE3h9018AnL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GHke8YAAADdAAAADwAAAAAAAAAAAAAAAACYAgAAZHJz&#10;L2Rvd25yZXYueG1sUEsFBgAAAAAEAAQA9QAAAIsDAAAAAA==&#10;">
                        <v:fill type="pattern" on="t" color2="#FFFFFF" focussize="0,0" r:id="rId119"/>
                        <v:stroke color="#000000" joinstyle="miter"/>
                        <v:imagedata o:title=""/>
                        <o:lock v:ext="edit" aspectratio="f"/>
                      </v:shape>
                      <v:shape id="_x0000_s1026" o:spid="_x0000_s1026" o:spt="100" style="position:absolute;left:0;top:0;height:802;width:265;" fillcolor="#FFFFFF" filled="t" stroked="t" coordsize="405,10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/B4cYA&#10;AADdAAAADwAAAGRycy9kb3ducmV2LnhtbESP3WoCMRSE7wu+QziCdzXrClZXo6hgqTct/jzAYXP2&#10;BzcnaxJ126c3hUIvh5n5hlmsOtOIOzlfW1YwGiYgiHOray4VnE+71ykIH5A1NpZJwTd5WC17LwvM&#10;tH3wge7HUIoIYZ+hgiqENpPS5xUZ9EPbEkevsM5giNKVUjt8RLhpZJokE2mw5rhQYUvbivLL8WYU&#10;bNLr557yzW7y1r7/HGbTonD0pdSg363nIAJ14T/81/7QCsazdAy/b+ITkMs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/B4cYAAADdAAAADwAAAAAAAAAAAAAAAACYAgAAZHJz&#10;L2Rvd25yZXYueG1sUEsFBgAAAAAEAAQA9QAAAIsDAAAAAA==&#10;" path="m60,1007l60,90,0,0,405,0,375,105,375,1007,60,1007xe">
                        <v:path o:connecttype="custom" o:connectlocs="39,802;39,72;0,0;265,0;245,84;245,802;39,802" o:connectangles="0,0,0,0,0,0,0"/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0;top:1203;height:153;width:1410;" coordsize="1588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rjBscAAADdAAAADwAAAGRycy9kb3ducmV2LnhtbESPT2vCQBTE70K/w/IK&#10;3uom/ik1uoqIlR5EaCyIt0f2mQSzb0N2m8Rv3xUKHoeZ+Q2zXPemEi01rrSsIB5FIIgzq0vOFfyc&#10;Pt8+QDiPrLGyTAru5GC9ehksMdG2429qU5+LAGGXoILC+zqR0mUFGXQjWxMH72obgz7IJpe6wS7A&#10;TSXHUfQuDZYcFgqsaVtQdkt/jYJ9h91mEu/aw+26vV9Os+P5EJNSw9d+swDhqffP8H/7SyuYzMdT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lrjBscAAADd&#10;AAAADwAAAAAAAAAAAAAAAACqAgAAZHJzL2Rvd25yZXYueG1sUEsFBgAAAAAEAAQA+gAAAJ4DAAAA&#10;AA==&#10;">
                      <o:lock v:ext="edit" aspectratio="f"/>
                      <v:roundrect id="_x0000_s1026" o:spid="_x0000_s1026" o:spt="2" style="position:absolute;left:0;top:56;height:57;width:1020;" fillcolor="#FFFFFF" filled="t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wYaMUA&#10;AADdAAAADwAAAGRycy9kb3ducmV2LnhtbESPQWsCMRSE74X+h/AK3mpSxaJbo4ig9FZcPfT4unnd&#10;Xbp5WZPsuu2vN4LQ4zAz3zDL9WAb0ZMPtWMNL2MFgrhwpuZSw+m4e56DCBHZYOOYNPxSgPXq8WGJ&#10;mXEXPlCfx1IkCIcMNVQxtpmUoajIYhi7ljh5385bjEn6UhqPlwS3jZwo9Sot1pwWKmxpW1Hxk3dW&#10;Q2FUp/xn/7H4msX8r+/OLPdnrUdPw+YNRKQh/ofv7XejYbqYzOD2Jj0B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fBhoxQAAAN0AAAAPAAAAAAAAAAAAAAAAAJgCAABkcnMv&#10;ZG93bnJldi54bWxQSwUGAAAAAAQABAD1AAAAig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group id="_x0000_s1026" o:spid="_x0000_s1026" o:spt="203" style="position:absolute;left:921;top:0;height:170;width:667;" coordsize="667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xNjqxgAAAN0A&#10;AAAPAAAAAAAAAAAAAAAAAKoCAABkcnMvZG93bnJldi54bWxQSwUGAAAAAAQABAD6AAAAnQMAAAAA&#10;">
                        <o:lock v:ext="edit" aspectratio="f"/>
                        <v:group id="_x0000_s1026" o:spid="_x0000_s1026" o:spt="203" style="position:absolute;left:0;top:0;height:170;width:667;" coordsize="667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iH1xxgAAAN0A&#10;AAAPAAAAAAAAAAAAAAAAAKoCAABkcnMvZG93bnJldi54bWxQSwUGAAAAAAQABAD6AAAAnQMAAAAA&#10;">
                          <o:lock v:ext="edit" aspectratio="f"/>
                          <v:roundrect id="_x0000_s1026" o:spid="_x0000_s1026" o:spt="2" style="position:absolute;left:0;top:48;height:74;width:369;" fillcolor="#FFFFFF" filled="t" stroked="t" coordsize="21600,21600" arcsize="0.486481481481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0HscQA&#10;AADdAAAADwAAAGRycy9kb3ducmV2LnhtbERPy2rCQBTdF/oPwxW6KToxJUWjo9iCxYBQXxt3l8zN&#10;g2buhMzUxL93FoUuD+e9XA+mETfqXG1ZwXQSgSDOra65VHA5b8czEM4ja2wsk4I7OVivnp+WmGrb&#10;85FuJ1+KEMIuRQWV920qpcsrMugmtiUOXGE7gz7ArpS6wz6Em0bGUfQuDdYcGips6bOi/Of0axQU&#10;WXH9iqPXfXLoP76TbZ0l7p4p9TIaNgsQngb/L/5z77SCt3kc5oY34Qn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dB7HEAAAA3QAAAA8AAAAAAAAAAAAAAAAAmAIAAGRycy9k&#10;b3ducmV2LnhtbFBLBQYAAAAABAAEAPUAAACJAwAAAAA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rect id="_x0000_s1026" o:spid="_x0000_s1026" o:spt="1" style="position:absolute;left:96;top:0;height:153;width:200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kisMYA&#10;AADdAAAADwAAAGRycy9kb3ducmV2LnhtbESPS2vDMBCE74H+B7GF3BKpeZjatRJKIFBIc4hT6HWx&#10;1g9qrVxLSdx/XxUKOQ4z8w2Tb0fbiSsNvnWs4WmuQBCXzrRca/g472fPIHxANtg5Jg0/5GG7eZjk&#10;mBl34xNdi1CLCGGfoYYmhD6T0pcNWfRz1xNHr3KDxRDlUEsz4C3CbScXSiXSYstxocGedg2VX8XF&#10;asBkZb6P1fL9fLgkmNaj2q8/ldbTx/H1BUSgMdzD/+03o2GZLlL4exOfgN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tkisMYAAADdAAAADwAAAAAAAAAAAAAAAACYAgAAZHJz&#10;L2Rvd25yZXYueG1sUEsFBgAAAAAEAAQA9QAAAIs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roundrect id="_x0000_s1026" o:spid="_x0000_s1026" o:spt="2" style="position:absolute;left:384;top:13;height:143;width:283;" fillcolor="#FFFFFF" filled="t" stroked="t" coordsize="21600,21600" arcsize="0.06291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9ZPcIA&#10;AADdAAAADwAAAGRycy9kb3ducmV2LnhtbERPTYvCMBC9C/sfwix4kTV1BXFrU9l1ETwo0urF29CM&#10;bbGZlCZq/ffmIHh8vO9k2ZtG3KhztWUFk3EEgriwuuZSwfGw/pqDcB5ZY2OZFDzIwTL9GCQYa3vn&#10;jG65L0UIYRejgsr7NpbSFRUZdGPbEgfubDuDPsCulLrDewg3jfyOopk0WHNoqLClVUXFJb8aBXt9&#10;2F7+szXuNI9Mu3J/u+zUKzX87H8XIDz1/i1+uTdawfRnGvaHN+EJyP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H1k9wgAAAN0AAAAPAAAAAAAAAAAAAAAAAJgCAABkcnMvZG93&#10;bnJldi54bWxQSwUGAAAAAAQABAD1AAAAhw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rect id="_x0000_s1026" o:spid="_x0000_s1026" o:spt="1" style="position:absolute;left:327;top:0;height:170;width:71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a4a8UA&#10;AADdAAAADwAAAGRycy9kb3ducmV2LnhtbESPQWvCQBSE74L/YXkFb7qbpgZNs0oRBKH1UBV6fWSf&#10;SWj2bcyuGv99t1DocZiZb5hiPdhW3Kj3jWMNyUyBIC6dabjScDpupwsQPiAbbB2Thgd5WK/GowJz&#10;4+78SbdDqESEsM9RQx1Cl0vpy5os+pnriKN3dr3FEGVfSdPjPcJtK5+VyqTFhuNCjR1taiq/D1er&#10;AbMXc9mf04/j+zXDZTWo7fxLaT15Gt5eQQQawn/4r70zGtJlmsDvm/g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drhrxQAAAN0AAAAPAAAAAAAAAAAAAAAAAJgCAABkcnMv&#10;ZG93bnJldi54bWxQSwUGAAAAAAQABAD1AAAAigMAAAAA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_x0000_s1026" o:spid="_x0000_s1026" o:spt="100" style="position:absolute;left:69;top:12;height:38;width:339;" filled="f" stroked="t" coordsize="339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ZHiMYA&#10;AADdAAAADwAAAGRycy9kb3ducmV2LnhtbESPUUvDMBSF34X9h3AHe9tSOxHtlo1RHEwmilPw9S65&#10;NsXmpjTZ2v17Iwx8PJxzvsNZrgfXiDN1ofas4HaWgSDW3tRcKfj82E4fQISIbLDxTAouFGC9Gt0s&#10;sTC+53c6H2IlEoRDgQpsjG0hZdCWHIaZb4mT9+07hzHJrpKmwz7BXSPzLLuXDmtOCxZbKi3pn8PJ&#10;KSjja175N73pdWbL49fL3fP+ySs1GQ+bBYhIQ/wPX9s7o2D+OM/h7016AnL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ZHiMYAAADdAAAADwAAAAAAAAAAAAAAAACYAgAAZHJz&#10;L2Rvd25yZXYueG1sUEsFBgAAAAAEAAQA9QAAAIsDAAAAAA==&#10;" path="m339,0c319,5,300,10,288,15c276,20,276,26,267,30c258,34,244,35,234,36c224,37,213,38,204,36c195,34,187,29,177,24c167,19,153,11,141,9c129,7,114,10,102,12c90,14,77,21,69,24c61,27,62,28,51,30c40,32,19,34,0,36e">
                            <v:path o:connecttype="custom" o:connectlocs="339,0;288,15;267,30;234,36;204,36;177,24;141,9;102,12;69,24;51,30;0,36" o:connectangles="0,0,0,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69;top:117;flip:y;height:38;width:339;" filled="f" stroked="t" coordsize="339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df38MA&#10;AADdAAAADwAAAGRycy9kb3ducmV2LnhtbESPQYvCMBSE7wv+h/AEb2uqBXGrUUQQ1Iu7ruj10Tyb&#10;YvNSmmjrvzfCwh6HmfmGmS87W4kHNb50rGA0TEAQ506XXCg4/W4+pyB8QNZYOSYFT/KwXPQ+5php&#10;1/IPPY6hEBHCPkMFJoQ6k9Lnhiz6oauJo3d1jcUQZVNI3WAb4baS4ySZSIslxwWDNa0N5bfj3So4&#10;k8mZLvvxmb717o6T9jC1K6UG/W41AxGoC//hv/ZWK0i/0hTeb+IT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df38MAAADdAAAADwAAAAAAAAAAAAAAAACYAgAAZHJzL2Rv&#10;d25yZXYueG1sUEsFBgAAAAAEAAQA9QAAAIgDAAAAAA==&#10;" path="m339,0c319,5,300,10,288,15c276,20,276,26,267,30c258,34,244,35,234,36c224,37,213,38,204,36c195,34,187,29,177,24c167,19,153,11,141,9c129,7,114,10,102,12c90,14,77,21,69,24c61,27,62,28,51,30c40,32,19,34,0,36e">
                            <v:path o:connecttype="custom" o:connectlocs="339,0;288,15;267,30;234,36;204,36;177,24;141,9;102,12;69,24;51,30;0,36" o:connectangles="0,0,0,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_x0000_s1026" o:spid="_x0000_s1026" o:spt="203" style="position:absolute;left:125;top:42;height:85;width:143;" coordsize="143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N128YAAADdAAAADwAAAGRycy9kb3ducmV2LnhtbESPQWvCQBSE74X+h+UV&#10;vOkmTS01dRURLR5EUAvF2yP7TILZtyG7JvHfu4LQ4zAz3zDTeW8q0VLjSssK4lEEgjizuuRcwe9x&#10;PfwC4TyyxsoyKbiRg/ns9WWKqbYd76k9+FwECLsUFRTe16mULivIoBvZmjh4Z9sY9EE2udQNdgFu&#10;KvkeRZ/SYMlhocCalgVll8PVKPjpsFsk8ardXs7L2+k43v1tY1Jq8NYvvkF46v1/+NneaAXJJPmA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g3XbxgAAAN0A&#10;AAAPAAAAAAAAAAAAAAAAAKoCAABkcnMvZG93bnJldi54bWxQSwUGAAAAAAQABAD6AAAAnQMAAAAA&#10;">
                          <o:lock v:ext="edit" aspectratio="f"/>
                          <v:shape id="_x0000_s1026" o:spid="_x0000_s1026" o:spt="3" type="#_x0000_t3" style="position:absolute;left:28;top:0;height:85;width:8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ZhdsUA&#10;AADdAAAADwAAAGRycy9kb3ducmV2LnhtbESPQUvDQBSE74L/YXlCb3ZTlxSN3ZZiKdSDB1O9P7Kv&#10;SWj2bcg+0/TfdwXB4zAz3zCrzeQ7NdIQ28AWFvMMFHEVXMu1ha/j/vEZVBRkh11gsnClCJv1/d0K&#10;Cxcu/EljKbVKEI4FWmhE+kLrWDXkMc5DT5y8Uxg8SpJDrd2AlwT3nX7KsqX22HJaaLCnt4aqc/nj&#10;LezqbbkctZHcnHYHyc/fH+9mYe3sYdq+ghKa5D/81z44C+bF5PD7Jj0Bvb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dmF2xQAAAN0AAAAPAAAAAAAAAAAAAAAAAJgCAABkcnMv&#10;ZG93bnJldi54bWxQSwUGAAAAAAQABAD1AAAAig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_x0000_s1026" o:spid="_x0000_s1026" o:spt="203" style="position:absolute;left:0;top:20;height:45;width:143;" coordsize="143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B1ON8YAAADdAAAADwAAAGRycy9kb3ducmV2LnhtbESPT2vCQBTE7wW/w/IE&#10;b3UTQ0Wjq4jU0oMU/APi7ZF9JsHs25DdJvHbdwWhx2FmfsMs172pREuNKy0riMcRCOLM6pJzBefT&#10;7n0GwnlkjZVlUvAgB+vV4G2JqbYdH6g9+lwECLsUFRTe16mULivIoBvbmjh4N9sY9EE2udQNdgFu&#10;KjmJoqk0WHJYKLCmbUHZ/fhrFHx12G2S+LPd32/bx/X08XPZx6TUaNhvFiA89f4//Gp/awXJPJnC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HU43xgAAAN0A&#10;AAAPAAAAAAAAAAAAAAAAAKoCAABkcnMvZG93bnJldi54bWxQSwUGAAAAAAQABAD6AAAAnQMAAAAA&#10;">
                            <o:lock v:ext="edit" aspectratio="f"/>
                            <v:roundrect id="_x0000_s1026" o:spid="_x0000_s1026" o:spt="2" style="position:absolute;left:0;top:14;height:23;width:143;rotation:-1310720f;" fillcolor="#FFFFFF" filled="t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55VMUA&#10;AADdAAAADwAAAGRycy9kb3ducmV2LnhtbESPQWvCQBSE74X+h+UVeqsbK1pN3QRbaBHx0qRQj4/s&#10;axLNvg3ZNcZ/7wqCx2FmvmGW6WAa0VPnassKxqMIBHFhdc2lgt/862UOwnlkjY1lUnAmB2ny+LDE&#10;WNsT/1Cf+VIECLsYFVTet7GUrqjIoBvZljh4/7Yz6IPsSqk7PAW4aeRrFM2kwZrDQoUtfVZUHLKj&#10;UUCUH7f7aT43H7r+/rPU827TK/X8NKzeQXga/D18a6+1gsli8gbXN+EJyOQ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TnlUxQAAAN0AAAAPAAAAAAAAAAAAAAAAAJgCAABkcnMv&#10;ZG93bnJldi54bWxQSwUGAAAAAAQABAD1AAAAigMAAAAA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_x0000_s1026" o:spid="_x0000_s1026" o:spt="3" type="#_x0000_t3" style="position:absolute;left:48;top:0;height:45;width:4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ubtMEA&#10;AADdAAAADwAAAGRycy9kb3ducmV2LnhtbERPy4rCMBTdD8w/hCu4G9MHiFONIsLA7HSqMC4vzbUt&#10;NjedJNX695OF4PJw3qvNaDpxI+dbywrSWQKCuLK65VrB6fj1sQDhA7LGzjIpeJCHzfr9bYWFtnf+&#10;oVsZahFD2BeooAmhL6T0VUMG/cz2xJG7WGcwROhqqR3eY7jpZJYkc2mw5djQYE+7hqprORgF2aBd&#10;utiFrNwfuKv+knw4p79KTSfjdgki0Bhe4qf7WyvIP/M4N76JT0C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7m7TBAAAA3QAAAA8AAAAAAAAAAAAAAAAAmAIAAGRycy9kb3du&#10;cmV2LnhtbFBLBQYAAAAABAAEAPUAAACGAwAAAAA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</v:group>
                      <v:group id="_x0000_s1026" o:spid="_x0000_s1026" o:spt="203" style="position:absolute;left:360;top:22;height:125;width:250;" coordsize="250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YLaRcYAAADdAAAADwAAAGRycy9kb3ducmV2LnhtbESPQWvCQBSE70L/w/IK&#10;vekmhopGVxHR0oMUjIXi7ZF9JsHs25Bdk/jvu4WCx2FmvmFWm8HUoqPWVZYVxJMIBHFudcWFgu/z&#10;YTwH4TyyxtoyKXiQg836ZbTCVNueT9RlvhABwi5FBaX3TSqly0sy6Ca2IQ7e1bYGfZBtIXWLfYCb&#10;Wk6jaCYNVhwWSmxoV1J+y+5GwUeP/TaJ993xdt09Luf3r59jTEq9vQ7bJQhPg3+G/9ufWkGySBb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gtpFxgAAAN0A&#10;AAAPAAAAAAAAAAAAAAAAAKoCAABkcnMvZG93bnJldi54bWxQSwUGAAAAAAQABAD6AAAAnQMAAAAA&#10;">
                        <o:lock v:ext="edit" aspectratio="f"/>
                        <v:rect id="_x0000_s1026" o:spid="_x0000_s1026" o:spt="1" style="position:absolute;left:122;top:0;height:125;width:116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d/28IA&#10;AADdAAAADwAAAGRycy9kb3ducmV2LnhtbERPu27CMBTdK/EP1kViKw4PoRJwIgQCtSOEhe0SX5JA&#10;fB3FBlK+vh6QOh6d9zLtTC0e1LrKsoLRMAJBnFtdcaHgmG0/v0A4j6yxtkwKfslBmvQ+lhhr++Q9&#10;PQ6+ECGEXYwKSu+bWEqXl2TQDW1DHLiLbQ36ANtC6hafIdzUchxFM2mw4tBQYkPrkvLb4W4UnKvx&#10;EV/7bBeZ+Xbif7rsej9tlBr0u9UChKfO/4vf7m+tYDKfhv3hTXgCM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J3/bwgAAAN0AAAAPAAAAAAAAAAAAAAAAAJgCAABkcnMvZG93&#10;bnJldi54bWxQSwUGAAAAAAQABAD1AAAAhwMAAAAA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  <v:roundrect id="_x0000_s1026" o:spid="_x0000_s1026" o:spt="2" style="position:absolute;left:21;top:20;height:85;width:198;" fillcolor="#FFFFFF" filled="t" stroked="t" coordsize="21600,21600" arcsize="0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ObD8QA&#10;AADdAAAADwAAAGRycy9kb3ducmV2LnhtbESP0YrCMBRE34X9h3AXfNPUVUSrURZB3AcVdfcDLs21&#10;KTY3pYm269cbQfBxmJkzzHzZ2lLcqPaFYwWDfgKCOHO64FzB3++6NwHhA7LG0jEp+CcPy8VHZ46p&#10;dg0f6XYKuYgQ9ikqMCFUqZQ+M2TR911FHL2zqy2GKOtc6hqbCLel/EqSsbRYcFwwWNHKUHY5Xa2C&#10;zd1PmpBdDhtaT1elya9+u9sr1f1sv2cgArXhHX61f7SC4XQ0gOeb+AT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zmw/EAAAA3QAAAA8AAAAAAAAAAAAAAAAAmAIAAGRycy9k&#10;b3ducmV2LnhtbFBLBQYAAAAABAAEAPUAAACJ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roundrect id="_x0000_s1026" o:spid="_x0000_s1026" o:spt="2" style="position:absolute;left:0;top:49;height:28;width:153;" fillcolor="#FFFFFF" filled="t" stroked="t" coordsize="21600,21600" arcsize="0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7wRccA&#10;AADdAAAADwAAAGRycy9kb3ducmV2LnhtbESPQWvCQBSE70L/w/IKvZlNUy01dZW2IHrwYlqF3l6z&#10;zyQ0+zZkVxP99a4geBxm5htmOu9NLY7UusqygucoBkGcW11xoeDnezF8A+E8ssbaMik4kYP57GEw&#10;xVTbjjd0zHwhAoRdigpK75tUSpeXZNBFtiEO3t62Bn2QbSF1i12Am1omcfwqDVYcFkps6Kuk/D87&#10;GAW7/bb7TeLzmj6Xf+Ns0Zulszulnh77j3cQnnp/D9/aK63gZTJK4PomPA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+8EXHAAAA3QAAAA8AAAAAAAAAAAAAAAAAmAIAAGRy&#10;cy9kb3ducmV2LnhtbFBLBQYAAAAABAAEAPUAAACMAwAAAAA=&#10;">
                          <v:fill on="t" focussize="0,0"/>
                          <v:stroke weight="0.5pt" color="#000000" joinstyle="round"/>
                          <v:imagedata o:title=""/>
                          <o:lock v:ext="edit" aspectratio="f"/>
                        </v:roundrect>
                        <v:group id="_x0000_s1026" o:spid="_x0000_s1026" o:spt="203" style="position:absolute;left:107;top:20;height:85;width:143;" coordsize="143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ye0sYAAADdAAAADwAAAGRycy9kb3ducmV2LnhtbESPQWvCQBSE74X+h+UV&#10;vOkmTS01dRURLR5EUAvF2yP7TILZtyG7JvHfu4LQ4zAz3zDTeW8q0VLjSssK4lEEgjizuuRcwe9x&#10;PfwC4TyyxsoyKbiRg/ns9WWKqbYd76k9+FwECLsUFRTe16mULivIoBvZmjh4Z9sY9EE2udQNdgFu&#10;KvkeRZ/SYMlhocCalgVll8PVKPjpsFsk8ardXs7L2+k43v1tY1Jq8NYvvkF46v1/+NneaAXJ5COB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bJ7SxgAAAN0A&#10;AAAPAAAAAAAAAAAAAAAAAKoCAABkcnMvZG93bnJldi54bWxQSwUGAAAAAAQABAD6AAAAnQMAAAAA&#10;">
                          <o:lock v:ext="edit" aspectratio="f"/>
                          <v:shape id="_x0000_s1026" o:spid="_x0000_s1026" o:spt="3" type="#_x0000_t3" style="position:absolute;left:28;top:0;height:85;width:8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y3kMUA&#10;AADdAAAADwAAAGRycy9kb3ducmV2LnhtbESPQWvCQBSE74L/YXlCb7rRqLSpq4hSsAcPpu39kX0m&#10;wezbkH2N6b/vFgoeh5n5htnsBteonrpQezYwnyWgiAtvay4NfH68TZ9BBUG22HgmAz8UYLcdjzaY&#10;WX/nC/W5lCpCOGRooBJpM61DUZHDMPMtcfSuvnMoUXalth3eI9w1epEka+2w5rhQYUuHiopb/u0M&#10;HMt9vu51Kqv0ejzJ6vZ1fk/nxjxNhv0rKKFBHuH/9skaSF+WS/h7E5+A3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PLeQxQAAAN0AAAAPAAAAAAAAAAAAAAAAAJgCAABkcnMv&#10;ZG93bnJldi54bWxQSwUGAAAAAAQABAD1AAAAig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roundrect id="_x0000_s1026" o:spid="_x0000_s1026" o:spt="2" style="position:absolute;left:0;top:31;height:23;width:143;rotation:1966080f;" fillcolor="#FFFFFF" filled="t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HT0MUA&#10;AADdAAAADwAAAGRycy9kb3ducmV2LnhtbESPT2sCMRTE7wW/Q3iCt5p1bcVujSKFiqfiv96fm+fu&#10;0uRl3cS4/fZNodDjMDO/YRar3hoRqfONYwWTcQaCuHS64UrB6fj+OAfhA7JG45gUfJOH1XLwsMBC&#10;uzvvKR5CJRKEfYEK6hDaQkpf1mTRj11LnLyL6yyGJLtK6g7vCW6NzLNsJi02nBZqbOmtpvLrcLMK&#10;PnaVwY25nGP+ObnG6S7m51YqNRr261cQgfrwH/5rb7WC6cvTM/y+SU9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odPQxQAAAN0AAAAPAAAAAAAAAAAAAAAAAJgCAABkcnMv&#10;ZG93bnJldi54bWxQSwUGAAAAAAQABAD1AAAAig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shape id="_x0000_s1026" o:spid="_x0000_s1026" o:spt="3" type="#_x0000_t3" style="position:absolute;left:48;top:20;height:45;width:4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7ZIMQA&#10;AADdAAAADwAAAGRycy9kb3ducmV2LnhtbESPQWvCQBSE7wX/w/IEb3WTWESjq4hQ6M02LejxkX0m&#10;wezbuLvR+O/dQqHHYWa+YdbbwbTiRs43lhWk0wQEcWl1w5WCn+/31wUIH5A1tpZJwYM8bDejlzXm&#10;2t75i25FqESEsM9RQR1Cl0vpy5oM+qntiKN3ts5giNJVUju8R7hpZZYkc2mw4bhQY0f7mspL0RsF&#10;Wa9dutiHrDh8cltek1l/So9KTcbDbgUi0BD+w3/tD61gtnybw++b+ATk5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u2SDEAAAA3QAAAA8AAAAAAAAAAAAAAAAAmAIAAGRycy9k&#10;b3ducmV2LnhtbFBLBQYAAAAABAAEAPUAAACJAwAAAAA=&#10;">
                            <v:fill on="t" focussize="0,0"/>
                            <v:stroke weight="0.5pt"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</v:group>
                    <v:line id="_x0000_s1026" o:spid="_x0000_s1026" o:spt="20" style="position:absolute;left:1080;top:1725;height:0;width:36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N4KckAAADdAAAADwAAAGRycy9kb3ducmV2LnhtbESPT0vDQBTE74LfYXlCb3ajLbGN3ZZi&#10;EVoPxf6BenzNPpNo9m3Y3Sbx27uC0OMwM79hZove1KIl5yvLCh6GCQji3OqKCwXHw+v9BIQPyBpr&#10;y6Tghzws5rc3M8y07XhH7T4UIkLYZ6igDKHJpPR5SQb90DbE0fu0zmCI0hVSO+wi3NTyMUlSabDi&#10;uFBiQy8l5d/7i1GwHb2n7XLztu5Pm/Scr3bnj6/OKTW465fPIAL14Rr+b6+1gtF0/AR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PNjeCnJAAAA3QAAAA8AAAAA&#10;AAAAAAAAAAAAoQIAAGRycy9kb3ducmV2LnhtbFBLBQYAAAAABAAEAPkAAACX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080;top:1383;height:0;width:36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zsW8UAAADdAAAADwAAAGRycy9kb3ducmV2LnhtbERPz2vCMBS+C/4P4Qm7aTodZeuMIo6B&#10;7iDqBtvx2by11ealJFlb/3tzEHb8+H7Pl72pRUvOV5YVPE4SEMS51RUXCr4+38fPIHxA1lhbJgVX&#10;8rBcDAdzzLTt+EDtMRQihrDPUEEZQpNJ6fOSDPqJbYgj92udwRChK6R22MVwU8tpkqTSYMWxocSG&#10;1iXll+OfUbCb7dN2tf3Y9N/b9JS/HU4/584p9TDqV68gAvXhX3x3b7SC2ctTnBv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vzsW8UAAADdAAAADwAAAAAAAAAA&#10;AAAAAAChAgAAZHJzL2Rvd25yZXYueG1sUEsFBgAAAAAEAAQA+QAAAJM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rect id="_x0000_s1026" o:spid="_x0000_s1026" o:spt="1" style="position:absolute;left:765;top:2337;height:44;width:1026;" fillcolor="#808080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EaEcgA&#10;AADdAAAADwAAAGRycy9kb3ducmV2LnhtbESPzWvCQBTE70L/h+UVvBTdVK0fqatUUfBQD36APT6y&#10;zySYfRuya4z/vSsUPA4z8xtmOm9MIWqqXG5ZwWc3AkGcWJ1zquB4WHfGIJxH1lhYJgV3cjCfvbWm&#10;GGt74x3Ve5+KAGEXo4LM+zKW0iUZGXRdWxIH72wrgz7IKpW6wluAm0L2omgoDeYcFjIsaZlRctlf&#10;jQK5PY779/N28bf6GuW/F6o/olOtVPu9+fkG4anxr/B/e6MV9CeDCTzfhCcgZw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ERoRyAAAAN0AAAAPAAAAAAAAAAAAAAAAAJgCAABk&#10;cnMvZG93bnJldi54bWxQSwUGAAAAAAQABAD1AAAAjQ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group id="_x0000_s1026" o:spid="_x0000_s1026" o:spt="203" style="position:absolute;left:1245;top:723;height:440;width:412;" coordsize="515,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eWeMIAAADdAAAADwAAAGRycy9kb3ducmV2LnhtbERPy4rCMBTdD/gP4Qru&#10;xrSK4nSMIqLiQgQfMMzu0lzbYnNTmtjWvzcLweXhvOfLzpSiodoVlhXEwwgEcWp1wZmC62X7PQPh&#10;PLLG0jIpeJKD5aL3NcdE25ZP1Jx9JkIIuwQV5N5XiZQuzcmgG9qKOHA3Wxv0AdaZ1DW2IdyUchRF&#10;U2mw4NCQY0XrnNL7+WEU7FpsV+N40xzut/Xz/zI5/h1iUmrQ71a/IDx1/iN+u/dawfhnEvaHN+EJ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1nlnjCAAAA3QAAAA8A&#10;AAAAAAAAAAAAAAAAqgIAAGRycy9kb3ducmV2LnhtbFBLBQYAAAAABAAEAPoAAACZAwAAAAA=&#10;">
                      <o:lock v:ext="edit" aspectratio="f"/>
                      <v:rect id="_x0000_s1026" o:spid="_x0000_s1026" o:spt="1" style="position:absolute;left:118;top:26;height:57;width:397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JMncQA&#10;AADdAAAADwAAAGRycy9kb3ducmV2LnhtbESPQYvCMBSE7wv+h/AEb2uqsqJdo4iirEetF2/P5m1b&#10;bV5KE7X6640geBxm5htmMmtMKa5Uu8Kygl43AkGcWl1wpmCfrL5HIJxH1lhaJgV3cjCbtr4mGGt7&#10;4y1ddz4TAcIuRgW591UspUtzMui6tiIO3r+tDfog60zqGm8BbkrZj6KhNFhwWMixokVO6Xl3MQqO&#10;RX+Pj22yjsx4NfCbJjldDkulOu1m/gvCU+M/4Xf7TysYjH968HoTnoC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yTJ3EAAAA3QAAAA8AAAAAAAAAAAAAAAAAmAIAAGRycy9k&#10;b3ducmV2LnhtbFBLBQYAAAAABAAEAPUAAACJAwAAAAA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rect id="_x0000_s1026" o:spid="_x0000_s1026" o:spt="1" style="position:absolute;left:18;top:153;height:397;width:57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DS6sQA&#10;AADdAAAADwAAAGRycy9kb3ducmV2LnhtbESPQYvCMBSE78L+h/AWvGm6FRetRllWFD1qvXh7Ns+2&#10;bvNSmqjVX2+EBY/DzHzDTOetqcSVGldaVvDVj0AQZ1aXnCvYp8veCITzyBory6TgTg7ms4/OFBNt&#10;b7yl687nIkDYJaig8L5OpHRZQQZd39bEwTvZxqAPssmlbvAW4KaScRR9S4Mlh4UCa/otKPvbXYyC&#10;Yxnv8bFNV5EZLwd+06bny2GhVPez/ZmA8NT6d/i/vdYKBuNh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g0urEAAAA3QAAAA8AAAAAAAAAAAAAAAAAmAIAAGRycy9k&#10;b3ducmV2LnhtbFBLBQYAAAAABAAEAPUAAACJAwAAAAA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rect id="_x0000_s1026" o:spid="_x0000_s1026" o:spt="1" style="position:absolute;left:0;top:0;height:170;width:131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dmJ8YA&#10;AADdAAAADwAAAGRycy9kb3ducmV2LnhtbESPQWvCQBSE70L/w/IKveluGw01zUZKQShUD8ZCr4/s&#10;MwnNvk2zq6b/3hUEj8PMfMPkq9F24kSDbx1reJ4pEMSVMy3XGr736+krCB+QDXaOScM/eVgVD5Mc&#10;M+POvKNTGWoRIewz1NCE0GdS+qohi37meuLoHdxgMUQ51NIMeI5w28kXpVJpseW40GBPHw1Vv+XR&#10;asB0bv62h2Sz/zqmuKxHtV78KK2fHsf3NxCBxnAP39qfRkOyXCRwfROfgCw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zdmJ8YAAADdAAAADwAAAAAAAAAAAAAAAACYAgAAZHJz&#10;L2Rvd25yZXYueG1sUEsFBgAAAAAEAAQA9QAAAIsDAAAAAA==&#10;">
                        <v:fill on="t" focussize="0,0"/>
                        <v:stroke on="f"/>
                        <v:imagedata o:title=""/>
                        <o:lock v:ext="edit" aspectratio="f"/>
                      </v:rect>
                      <v:shape id="_x0000_s1026" o:spid="_x0000_s1026" o:spt="100" style="position:absolute;left:17;top:27;height:189;width:139;" filled="f" stroked="t" coordsize="139,1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kIDccA&#10;AADdAAAADwAAAGRycy9kb3ducmV2LnhtbESPQWsCMRSE70L/Q3gFbzXbVkvdGqUIBQWL1q09P5Ln&#10;7tLNy5JEd+2vbwoFj8PMfMPMFr1txJl8qB0ruB9lIIi1MzWXCj6Lt7tnECEiG2wck4ILBVjMbwYz&#10;zI3r+IPO+1iKBOGQo4IqxjaXMuiKLIaRa4mTd3TeYkzSl9J47BLcNvIhy56kxZrTQoUtLSvS3/uT&#10;VdD9dBOvN+tw0Ovxcld8Hd8vxVap4W3/+gIiUh+v4f/2yih4nE7G8PcmPQE5/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QJCA3HAAAA3QAAAA8AAAAAAAAAAAAAAAAAmAIAAGRy&#10;cy9kb3ducmV2LnhtbFBLBQYAAAAABAAEAPUAAACMAwAAAAA=&#10;" path="m139,0c115,0,91,0,73,6c55,12,39,22,28,36c17,50,8,68,4,93c0,118,2,169,1,189e">
                        <v:path o:connecttype="custom" o:connectlocs="139,0;73,6;28,36;4,93;1,189" o:connectangles="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74;top:81;height:99;width:61;" filled="f" stroked="t" coordsize="61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BHT8cA&#10;AADdAAAADwAAAGRycy9kb3ducmV2LnhtbESPT2vCQBTE70K/w/KE3nRji6WNriJC6p9Lm+hBb4/s&#10;MwnNvg3ZVeO3dwuCx2FmfsNM552pxYVaV1lWMBpGIIhzqysuFOx3yeAThPPIGmvLpOBGDuazl94U&#10;Y22vnNIl84UIEHYxKii9b2IpXV6SQTe0DXHwTrY16INsC6lbvAa4qeVbFH1IgxWHhRIbWpaU/2Vn&#10;o+CQJmZkjjLt7DZLVj+HzW/yvVHqtd8tJiA8df4ZfrTXWsH713gM/2/CE5Cz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xgR0/HAAAA3QAAAA8AAAAAAAAAAAAAAAAAmAIAAGRy&#10;cy9kb3ducmV2LnhtbFBLBQYAAAAABAAEAPUAAACMAwAAAAA=&#10;" path="m61,0c52,4,20,8,10,24c0,40,3,83,1,99e">
                        <v:path o:connecttype="custom" o:connectlocs="61,0;10,24;1,99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1140;top:915;height:147;width:256;" coordsize="439,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wquXxgAAAN0A&#10;AAAPAAAAAAAAAAAAAAAAAKoCAABkcnMvZG93bnJldi54bWxQSwUGAAAAAAQABAD6AAAAnQMAAAAA&#10;">
                      <o:lock v:ext="edit" aspectratio="f"/>
                      <v:group id="_x0000_s1026" o:spid="_x0000_s1026" o:spt="203" style="position:absolute;left:0;top:0;height:251;width:439;" coordsize="439,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jg4MxgAAAN0A&#10;AAAPAAAAAAAAAAAAAAAAAKoCAABkcnMvZG93bnJldi54bWxQSwUGAAAAAAQABAD6AAAAnQMAAAAA&#10;">
                        <o:lock v:ext="edit" aspectratio="f"/>
                        <v:shape id="_x0000_s1026" o:spid="_x0000_s1026" o:spt="100" style="position:absolute;left:26;top:0;height:251;width:402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mefcMA&#10;AADdAAAADwAAAGRycy9kb3ducmV2LnhtbERPTWsCMRC9F/ofwhR6KZpUqehqlCoUepGyKuhx3Iyb&#10;xc1k2aS6/ntzEDw+3vds0blaXKgNlWcNn30FgrjwpuJSw2770xuDCBHZYO2ZNNwowGL++jLDzPgr&#10;53TZxFKkEA4ZarAxNpmUobDkMPR9Q5y4k28dxgTbUpoWrync1XKg1Eg6rDg1WGxoZak4b/6dho98&#10;h8Gs8305XP4NjpODGtlOaf3+1n1PQUTq4lP8cP8aDcPJV5qb3qQnIO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RmefcMAAADdAAAADwAAAAAAAAAAAAAAAACYAgAAZHJzL2Rv&#10;d25yZXYueG1sUEsFBgAAAAAEAAQA9QAAAIgDAAAAAA==&#10;" path="m0,0l1182,21600,20418,21600,21600,0,0,0xe">
                          <v:path o:connecttype="custom" o:connectlocs="391,126;201,251;11,126;201,0" o:connectangles="0,0,0,0"/>
                          <v:fill on="t" focussize="0,0"/>
                          <v:stroke color="#000000" joinstyle="miter"/>
                          <v:imagedata o:title=""/>
                          <o:lock v:ext="edit" aspectratio="f"/>
                        </v:shape>
                        <v:line id="_x0000_s1026" o:spid="_x0000_s1026" o:spt="20" style="position:absolute;left:231;top:54;height:0;width:198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Y7rsUAAADdAAAADwAAAGRycy9kb3ducmV2LnhtbESPQWvCQBCF74L/YRmhN7OpotSYVURo&#10;q/RSbS/ehuyYhGZnQ3abbP+9KxQ8Pt68783Lt8E0oqfO1ZYVPCcpCOLC6ppLBd9fr9MXEM4ja2ws&#10;k4I/crDdjEc5ZtoOfKL+7EsRIewyVFB532ZSuqIigy6xLXH0rrYz6KPsSqk7HCLcNHKWpktpsObY&#10;UGFL+4qKn/OviW/o+i2Ey+lAzWePMzvMjx/Xd6WeJmG3BuEp+Mfxf/qgFcxXixXc10QEyM0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Y7rs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85;top:62;height:0;width:244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BYjsUAAADdAAAADwAAAGRycy9kb3ducmV2LnhtbESPwWrCQBCG7wXfYRnBW91UQdrUVYpg&#10;VbxU68XbkB2T0OxsyG6T7dt3DoLH4Z//m2+W6+Qa1VMXas8GXqYZKOLC25pLA5fv7fMrqBCRLTae&#10;ycAfBVivRk9LzK0f+ET9OZZKIBxyNFDF2OZah6Iih2HqW2LJbr5zGGXsSm07HATuGj3LsoV2WLNc&#10;qLClTUXFz/nXiYatP1O6nvbUfPU488P8cLztjJmM08c7qEgpPpbv7b01MH9biL98Iwj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/BYjs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39;top:76;flip:y;height:1;width:300;rotation:-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RNgscAAADdAAAADwAAAGRycy9kb3ducmV2LnhtbESPQWvCQBSE7wX/w/KE3uomBiSmrkHF&#10;QnvwoNWW3h7ZZxLMvg3ZbYz/visIPQ4z8w2zyAfTiJ46V1tWEE8iEMSF1TWXCo6fby8pCOeRNTaW&#10;ScGNHOTL0dMCM22vvKf+4EsRIOwyVFB532ZSuqIig25iW+LgnW1n0AfZlVJ3eA1w08hpFM2kwZrD&#10;QoUtbSoqLodfo8B8pdv17jzffKTTn1s6uO/2lLBSz+Nh9QrC0+D/w4/2u1aQzGcx3N+EJ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pE2CxwAAAN0AAAAPAAAAAAAA&#10;AAAAAAAAAKECAABkcnMvZG93bnJldi54bWxQSwUGAAAAAAQABAD5AAAAlQ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90;top:86;height:0;width:340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5jYsYAAADdAAAADwAAAGRycy9kb3ducmV2LnhtbESPzWrDMBCE74W8g9hAb40cB0LjRDYh&#10;0Call+bnkttibWwTa2UsxVbfvioUehxm55udTRFMKwbqXWNZwXyWgCAurW64UnA5v728gnAeWWNr&#10;mRR8k4MinzxtMNN25CMNJ1+JCGGXoYLa+y6T0pU1GXQz2xFH72Z7gz7KvpK6xzHCTSvTJFlKgw3H&#10;hho72tVU3k8PE9/QzXsI1+OB2q8BUzsuPj5ve6Wep2G7BuEp+P/jv/RBK1islin8rokIk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uY2LGAAAA3QAAAA8AAAAAAAAA&#10;AAAAAAAAoQIAAGRycy9kb3ducmV2LnhtbFBLBQYAAAAABAAEAPkAAACU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;top:164;height:0;width:340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LG+cUAAADdAAAADwAAAGRycy9kb3ducmV2LnhtbESPQWvCQBCF74X+h2UK3uqmBqRGN0EK&#10;bRUv1fbibciOSTA7G7LbZP33riB4fLx535u3KoJpxUC9aywreJsmIIhLqxuuFPz9fr6+g3AeWWNr&#10;mRRcyEGRPz+tMNN25D0NB1+JCGGXoYLa+y6T0pU1GXRT2xFH72R7gz7KvpK6xzHCTStnSTKXBhuO&#10;DTV29FFTeT78m/iGbr5COO431P4MOLNjut2dvpWavIT1EoSn4B/H9/RGK0gX8xRuayICZH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LG+c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5;top:174;height:0;width:283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tejcYAAADdAAAADwAAAGRycy9kb3ducmV2LnhtbESPT2vCQBDF7wW/wzJCb3WjFrFpVhHB&#10;VunFWC/ehuzkD83Ohuw22X57t1Do8fHm/d68bBtMKwbqXWNZwXyWgCAurG64UnD9PDytQTiPrLG1&#10;TAp+yMF2M3nIMNV25JyGi69EhLBLUUHtfZdK6YqaDLqZ7YijV9reoI+yr6TucYxw08pFkqykwYZj&#10;Q40d7Wsqvi7fJr6hm7cQbvmR2vOACzsuTx/lu1KP07B7BeEp+P/jv/RRK1i+rJ7hd01EgN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LXo3GAAAA3QAAAA8AAAAAAAAA&#10;AAAAAAAAoQIAAGRycy9kb3ducmV2LnhtbFBLBQYAAAAABAAEAPkAAACU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4;top:191;height:0;width:238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f7FsYAAADdAAAADwAAAGRycy9kb3ducmV2LnhtbESPT2vCQBDF7wW/wzJCb3WjUrFpVhHB&#10;VunFWC/ehuzkD83Ohuw22X57t1Do8fHm/d68bBtMKwbqXWNZwXyWgCAurG64UnD9PDytQTiPrLG1&#10;TAp+yMF2M3nIMNV25JyGi69EhLBLUUHtfZdK6YqaDLqZ7YijV9reoI+yr6TucYxw08pFkqykwYZj&#10;Q40d7Wsqvi7fJr6hm7cQbvmR2vOACzsuTx/lu1KP07B7BeEp+P/jv/RRK1i+rJ7hd01EgN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H+xbGAAAA3QAAAA8AAAAAAAAA&#10;AAAAAAAAoQIAAGRycy9kb3ducmV2LnhtbFBLBQYAAAAABAAEAPkAAACU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9;top:203;height:0;width:193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VlYcYAAADdAAAADwAAAGRycy9kb3ducmV2LnhtbESPwWrDMBBE74H+g9hCboncBEziRjal&#10;kDShlzjtpbfF2tim1spYqq38fVQo9DjMzpudXRFMJ0YaXGtZwdMyAUFcWd1yreDzY7/YgHAeWWNn&#10;mRTcyEGRP8x2mGk7cUnjxdciQthlqKDxvs+kdFVDBt3S9sTRu9rBoI9yqKUecIpw08lVkqTSYMux&#10;ocGeXhuqvi8/Jr6h20MIX+WRuvOIKzutT+/XN6Xmj+HlGYSn4P+P/9JHrWC9TVP4XRMRIP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VZWHGAAAA3QAAAA8AAAAAAAAA&#10;AAAAAAAAoQIAAGRycy9kb3ducmV2LnhtbFBLBQYAAAAABAAEAPkAAACU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;top:215;height:0;width:119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nA+sYAAADdAAAADwAAAGRycy9kb3ducmV2LnhtbESPT2vCQBDF7wW/wzJCb3WjgrVpVpFC&#10;raUXY714G7KTPzQ7G7Jrsn57t1Do8fHm/d68bBtMKwbqXWNZwXyWgCAurG64UnD+fn9ag3AeWWNr&#10;mRTcyMF2M3nIMNV25JyGk69EhLBLUUHtfZdK6YqaDLqZ7YijV9reoI+yr6TucYxw08pFkqykwYZj&#10;Q40dvdVU/JyuJr6hm30Il/xA7XHAhR2Xn1/lh1KP07B7BeEp+P/jv/RBK1i+rJ7hd01EgN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ZwPrGAAAA3QAAAA8AAAAAAAAA&#10;AAAAAAAAoQIAAGRycy9kb3ducmV2LnhtbFBLBQYAAAAABAAEAPkAAACU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8;top:232;flip:y;height:2;width:74;rotation:-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7kH8IAAADdAAAADwAAAGRycy9kb3ducmV2LnhtbERPy4rCMBTdC/5DuII7TVWQWo2iojCz&#10;cKHjA3eX5toWm5vSRK1/bxbCLA/nPVs0phRPql1hWcGgH4EgTq0uOFNw/Nv2YhDOI2ssLZOCNzlY&#10;zNutGSbavnhPz4PPRAhhl6CC3PsqkdKlORl0fVsRB+5ma4M+wDqTusZXCDelHEbRWBosODTkWNE6&#10;p/R+eBgF5hxvVrvbZP0bD6/vuHGX6jRipbqdZjkF4anx/+Kv+0crGE3GYW54E56An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J7kH8IAAADdAAAADwAAAAAAAAAAAAAA&#10;AAChAgAAZHJzL2Rvd25yZXYueG1sUEsFBgAAAAAEAAQA+QAAAJA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14;top:27;flip:y;height:1;width:119;rotation:-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JBhMcAAADdAAAADwAAAGRycy9kb3ducmV2LnhtbESPzWvCQBTE70L/h+UVvOmmCpJEN9JK&#10;BT30UPshvT2yLx80+zZk1yT+926h4HGYmd8wm+1oGtFT52rLCp7mEQji3OqaSwWfH/tZDMJ5ZI2N&#10;ZVJwJQfb7GGywVTbgd+pP/lSBAi7FBVU3replC6vyKCb25Y4eIXtDPogu1LqDocAN41cRNFKGqw5&#10;LFTY0q6i/Pd0MQrMd/z68lYku2O8+LnGozu3X0tWavo4Pq9BeBr9PfzfPmgFy2SVwN+b8ARk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0kGExwAAAN0AAAAPAAAAAAAA&#10;AAAAAAAAAKECAABkcnMvZG93bnJldi54bWxQSwUGAAAAAAQABAD5AAAAlQ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60;top:13;flip:y;height:2;width:74;rotation:-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F+xMQAAADdAAAADwAAAGRycy9kb3ducmV2LnhtbERPy2rCQBTdF/yH4Qru6kQDbYyOoqJg&#10;F13UVkt3l8w1CWbuhMyYx993FoUuD+e92vSmEi01rrSsYDaNQBBnVpecK/j6PD4nIJxH1lhZJgUD&#10;OdisR08rTLXt+IPas89FCGGXooLC+zqV0mUFGXRTWxMH7mYbgz7AJpe6wS6Em0rOo+hFGiw5NBRY&#10;076g7H5+GAXmmhx277fF/i2Z/wxJ777rS8xKTcb9dgnCU+//xX/uk1YQL17D/vAmPAG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MX7ExAAAAN0AAAAPAAAAAAAAAAAA&#10;AAAAAKECAABkcnMvZG93bnJldi54bWxQSwUGAAAAAAQABAD5AAAAkg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72;top:38;height:0;width:153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VryMUAAADdAAAADwAAAGRycy9kb3ducmV2LnhtbESPQWvCQBCF7wX/wzJCb3WjQlujq4hg&#10;tXhp1Iu3ITsmwexsyK7J+u+7BaHHx5v3vXmLVTC16Kh1lWUF41ECgji3uuJCwfm0ffsE4Tyyxtoy&#10;KXiQg9Vy8LLAVNueM+qOvhARwi5FBaX3TSqly0sy6Ea2IY7e1bYGfZRtIXWLfYSbWk6S5F0arDg2&#10;lNjQpqT8dryb+IauvkK4ZHuqfzqc2H76fbjulHodhvUchKfg/4+f6b1WMJ19jOFvTUS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VryM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;top:154;height:0;width:397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f1v8YAAADdAAAADwAAAGRycy9kb3ducmV2LnhtbESPS2vDMBCE74H8B7GB3ho5DrSpGzmE&#10;QNuUXPLopbfFWj+ItTKWaqv/vioEchxm55ud9SaYVgzUu8aygsU8AUFcWN1wpeDr8va4AuE8ssbW&#10;Min4JQebfDpZY6btyCcazr4SEcIuQwW1910mpStqMujmtiOOXml7gz7KvpK6xzHCTSvTJHmSBhuO&#10;DTV2tKupuJ5/THxDN+8hfJ/21B4HTO24/DyUH0o9zML2FYSn4O/Ht/ReK1i+PKfwvyYiQO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39b/GAAAA3QAAAA8AAAAAAAAA&#10;AAAAAAAAoQIAAGRycy9kb3ducmV2LnhtbFBLBQYAAAAABAAEAPkAAACU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;top:135;height:0;width:425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tQJMUAAADdAAAADwAAAGRycy9kb3ducmV2LnhtbESPT2vCQBDF7wW/wzJCb3WjgVajq4jQ&#10;qvTiv4u3ITsmwexsyG6T9dt3hUKPjzfv9+YtVsHUoqPWVZYVjEcJCOLc6ooLBZfz59sUhPPIGmvL&#10;pOBBDlbLwcsCM217PlJ38oWIEHYZKii9bzIpXV6SQTeyDXH0brY16KNsC6lb7CPc1HKSJO/SYMWx&#10;ocSGNiXl99OPiW/o6iuE63FH9aHDie3T/fdtq9TrMKznIDwF/3/8l95pBensI4Xnmog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tQJM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11;height:0;width:437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LIUMYAAADdAAAADwAAAGRycy9kb3ducmV2LnhtbESPQWvCQBCF7wX/wzKCt7oxlrZG1yCF&#10;qsWL2l68DdkxCWZnQ3ZNtv++Wyj0+HjzvjdvlQfTiJ46V1tWMJsmIIgLq2suFXx9vj++gnAeWWNj&#10;mRR8k4N8PXpYYabtwCfqz74UEcIuQwWV920mpSsqMuimtiWO3tV2Bn2UXSl1h0OEm0amSfIsDdYc&#10;Gyps6a2i4na+m/iGrrchXE57ao49pnaYfxyuO6Um47BZgvAU/P/xX3qvFcwXL0/wuyYi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SyFDGAAAA3QAAAA8AAAAAAAAA&#10;AAAAAAAAoQIAAGRycy9kb3ducmV2LnhtbFBLBQYAAAAABAAEAPkAAACU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1;top:100;flip:y;height:1;width:397;rotation:-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bdXMgAAADdAAAADwAAAGRycy9kb3ducmV2LnhtbESPzWvCQBTE74L/w/KE3upGpTamWUWl&#10;hfbQQ1M/6O2RffnA7NuQ3Wr877tCweMwM79h0lVvGnGmztWWFUzGEQji3OqaSwW777fHGITzyBob&#10;y6TgSg5Wy+EgxUTbC3/ROfOlCBB2CSqovG8TKV1ekUE3ti1x8ArbGfRBdqXUHV4C3DRyGkVzabDm&#10;sFBhS9uK8lP2axSYQ/y6+SwW2494+nONe3ds9zNW6mHUr19AeOr9PfzfftcKZovnJ7i9CU9ALv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0bdXMgAAADdAAAADwAAAAAA&#10;AAAAAAAAAAChAgAAZHJzL2Rvd25yZXYueG1sUEsFBgAAAAAEAAQA+QAAAJY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roundrect id="_x0000_s1026" o:spid="_x0000_s1026" o:spt="2" style="position:absolute;left:11;top:128;height:28;width:425;" fillcolor="#FFFFFF" filled="t" stroked="t" coordsize="21600,21600" arcsize="0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bJxsYA&#10;AADdAAAADwAAAGRycy9kb3ducmV2LnhtbESP3WrCQBSE74W+w3IKvTObKqiJrlIEsRettLYPcMge&#10;s8Hs2ZDd/LRP3y0IXg4z8w2z2Y22Fj21vnKs4DlJQRAXTldcKvj+OkxXIHxA1lg7JgU/5GG3fZhs&#10;MNdu4E/qz6EUEcI+RwUmhCaX0heGLPrENcTRu7jWYoiyLaVucYhwW8tZmi6kxYrjgsGG9oaK67mz&#10;Co6/fjWE4vpxpEO2r03Z+bf3k1JPj+PLGkSgMdzDt/arVjDPlgv4fxOfgN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bJxsYAAADdAAAADwAAAAAAAAAAAAAAAACYAgAAZHJz&#10;L2Rvd25yZXYueG1sUEsFBgAAAAAEAAQA9QAAAIs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</v:group>
                    <v:rect id="_x0000_s1026" o:spid="_x0000_s1026" o:spt="1" alt="浅色下对角线" style="position:absolute;left:3207;top:2930;height:797;width:788;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d4V8YA&#10;AADdAAAADwAAAGRycy9kb3ducmV2LnhtbESPQWvCQBSE74X+h+UVequbpqA1dQ2tKHjVWL0+ss8k&#10;bfZtkt2Y9N93BcHjMDPfMIt0NLW4UOcqywpeJxEI4tzqigsFh2zz8g7CeWSNtWVS8EcO0uXjwwIT&#10;bQfe0WXvCxEg7BJUUHrfJFK6vCSDbmIb4uCdbWfQB9kVUnc4BLipZRxFU2mw4rBQYkOrkvLffW8U&#10;tP16+r3Ru1N7+srP2/onzjI6KvX8NH5+gPA0+nv41t5qBW/z2Qyub8ITk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td4V8YAAADdAAAADwAAAAAAAAAAAAAAAACYAgAAZHJz&#10;L2Rvd25yZXYueG1sUEsFBgAAAAAEAAQA9QAAAIsDAAAAAA==&#10;">
                      <v:fill type="tile" on="t" o:title="浅色下对角线" focussize="0,0" recolor="t" r:id="rId118"/>
                      <v:stroke color="#000000" joinstyle="miter"/>
                      <v:imagedata o:title=""/>
                      <o:lock v:ext="edit" aspectratio="f"/>
                    </v:rect>
                    <v:group id="_x0000_s1026" o:spid="_x0000_s1026" o:spt="203" style="position:absolute;left:3160;top:1726;height:1409;width:560;" coordsize="560,14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pMYewwAAAN0AAAAP&#10;AAAAAAAAAAAAAAAAAKoCAABkcnMvZG93bnJldi54bWxQSwUGAAAAAAQABAD6AAAAmgMAAAAA&#10;">
                      <o:lock v:ext="edit" aspectratio="f"/>
                      <v:group id="_x0000_s1026" o:spid="_x0000_s1026" o:spt="203" style="position:absolute;left:0;top:0;height:1409;width:204;rotation:-2906592f;" coordsize="238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skSoxgAAAN0A&#10;AAAPAAAAAAAAAAAAAAAAAKoCAABkcnMvZG93bnJldi54bWxQSwUGAAAAAAQABAD6AAAAnQMAAAAA&#10;">
                        <o:lock v:ext="edit" aspectratio="f"/>
                        <v:shape id="_x0000_s1026" o:spid="_x0000_s1026" o:spt="134" type="#_x0000_t134" style="position:absolute;left:-413;top:988;flip:y;height:236;width:1063;rotation:-5862114f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aVwMMA&#10;AADdAAAADwAAAGRycy9kb3ducmV2LnhtbERPy4rCMBTdD/gP4QruxtQRHK1GGQQfi9nUF7i7NNem&#10;2tyUJmpnvn6yGHB5OO/ZorWVeFDjS8cKBv0EBHHudMmFgsN+9T4G4QOyxsoxKfghD4t5522GqXZP&#10;zuixC4WIIexTVGBCqFMpfW7Iou+7mjhyF9dYDBE2hdQNPmO4reRHkoykxZJjg8Galoby2+5uFVyX&#10;38W6ut/wtDlPPvXxN1tnaJTqdduvKYhAbXiJ/91brWA4Gcf98U18AnL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aVwMMAAADdAAAADwAAAAAAAAAAAAAAAACYAgAAZHJzL2Rv&#10;d25yZXYueG1sUEsFBgAAAAAEAAQA9QAAAIgDAAAAAA==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shape>
                        <v:shape id="_x0000_s1026" o:spid="_x0000_s1026" o:spt="100" style="position:absolute;left:0;top:0;height:775;width:238;" fillcolor="#FFFFFF" filled="t" stroked="t" coordsize="238,7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K/O8cA&#10;AADdAAAADwAAAGRycy9kb3ducmV2LnhtbESPQWvCQBSE74X+h+UVequbKIhNsxEJFKShB00v3h7Z&#10;ZxLNvk2zW03667uC0OMwM98w6Xo0nbjQ4FrLCuJZBIK4srrlWsFX+f6yAuE8ssbOMimYyME6e3xI&#10;MdH2yju67H0tAoRdggoa7/tESlc1ZNDNbE8cvKMdDPogh1rqAa8Bbjo5j6KlNNhyWGiwp7yh6rz/&#10;MQrK3/Pyo5jy7+JwWrjPcneoj9wr9fw0bt5AeBr9f/je3moFi9dVDLc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3yvzvHAAAA3QAAAA8AAAAAAAAAAAAAAAAAmAIAAGRy&#10;cy9kb3ducmV2LnhtbFBLBQYAAAAABAAEAPUAAACMAwAAAAA=&#10;" path="m0,775l2,0,238,1,232,4,232,760e">
                          <v:path o:connecttype="custom" o:connectlocs="0,775;2,0;238,1;232,4;232,760" o:connectangles="0,0,0,0,0"/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line id="_x0000_s1026" o:spid="_x0000_s1026" o:spt="20" style="position:absolute;left:80;top:779;height:0;width:22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bFRMgAAADdAAAADwAAAGRycy9kb3ducmV2LnhtbESPzW7CMBCE70h9B2sr9QZOoSBIMYi2&#10;Qio3yo+gtyVekqjxOtguCW9fV6rU42hmvtFM562pxJWcLy0reOwlIIgzq0vOFey2y+4YhA/IGivL&#10;pOBGHuazu84UU20b/qDrJuQiQtinqKAIoU6l9FlBBn3P1sTRO1tnMETpcqkdNhFuKtlPkpE0WHJc&#10;KLCm14Kyr823UZAdm8WTO+jlaH3av1zc2+elGa6UerhvF88gArXhP/zXftcKBpNxH37fxCcgZ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xbFRMgAAADdAAAADwAAAAAA&#10;AAAAAAAAAAChAgAAZHJzL2Rvd25yZXYueG1sUEsFBgAAAAAEAAQA+QAAAJYDAAAAAA==&#10;">
                        <v:fill on="f" focussize="0,0"/>
                        <v:stroke color="#000000" joinstyle="round" dashstyle="dashDot"/>
                        <v:imagedata o:title=""/>
                        <o:lock v:ext="edit" aspectratio="f"/>
                      </v:line>
                      <v:line id="_x0000_s1026" o:spid="_x0000_s1026" o:spt="20" style="position:absolute;left:260;top:935;height:0;width:18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qesQAAADdAAAADwAAAGRycy9kb3ducmV2LnhtbESPS4vCMBSF98L8h3AHZqfpKIhWo8iA&#10;4MIZ8YHrS3Ntq81NTWLt/HsjCC4P5/FxpvPWVKIh50vLCr57CQjizOqScwWH/bI7AuEDssbKMin4&#10;Jw/z2Udniqm2d95Sswu5iCPsU1RQhFCnUvqsIIO+Z2vi6J2sMxiidLnUDu9x3FSynyRDabDkSCiw&#10;pp+CssvuZiI3y9fuejxf2tXpd728cjP+22+U+vpsFxMQgdrwDr/aK61gMB4N4PkmPgE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c2p6xAAAAN0AAAAPAAAAAAAAAAAA&#10;AAAAAKECAABkcnMvZG93bnJldi54bWxQSwUGAAAAAAQABAD5AAAAkgMAAAAA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_x0000_s1026" o:spid="_x0000_s1026" o:spt="20" style="position:absolute;left:185;top:875;height:0;width:18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ryDsUAAADdAAAADwAAAGRycy9kb3ducmV2LnhtbESPX2vCMBTF34V9h3AHe9N0ToZWowxB&#10;8MFNrOLzpbm21eamJlmt334RBj4ezp8fZ7boTC1acr6yrOB9kIAgzq2uuFBw2K/6YxA+IGusLZOC&#10;O3lYzF96M0y1vfGO2iwUIo6wT1FBGUKTSunzkgz6gW2Io3eyzmCI0hVSO7zFcVPLYZJ8SoMVR0KJ&#10;DS1Lyi/Zr4ncvNi46/F86dan783qyu3kZ79V6u21+5qCCNSFZ/i/vdYKPibjETzexCc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ZryDsUAAADdAAAADwAAAAAAAAAA&#10;AAAAAAChAgAAZHJzL2Rvd25yZXYueG1sUEsFBgAAAAAEAAQA+QAAAJM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_x0000_s1026" o:spid="_x0000_s1026" o:spt="20" style="position:absolute;left:335;top:1031;height:0;width:18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ZXlcUAAADdAAAADwAAAGRycy9kb3ducmV2LnhtbESPX2vCMBTF34V9h3AHe9N0DodWowxB&#10;8MFNrOLzpbm21eamJlmt334RBj4ezp8fZ7boTC1acr6yrOB9kIAgzq2uuFBw2K/6YxA+IGusLZOC&#10;O3lYzF96M0y1vfGO2iwUIo6wT1FBGUKTSunzkgz6gW2Io3eyzmCI0hVSO7zFcVPLYZJ8SoMVR0KJ&#10;DS1Lyi/Zr4ncvNi46/F86dan783qyu3kZ79V6u21+5qCCNSFZ/i/vdYKPibjETzexCc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ZXlcUAAADdAAAADwAAAAAAAAAA&#10;AAAAAAChAgAAZHJzL2Rvd25yZXYueG1sUEsFBgAAAAAEAAQA+QAAAJM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_x0000_s1026" o:spid="_x0000_s1026" o:spt="20" style="position:absolute;left:380;top:1091;height:0;width:18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TJ4sQAAADdAAAADwAAAGRycy9kb3ducmV2LnhtbESPS4vCMBSF9wP+h3AH3I3pKIhWowyC&#10;4EIdfOD60lzbjs1NTWKt/94MCC4P5/FxpvPWVKIh50vLCr57CQjizOqScwXHw/JrBMIHZI2VZVLw&#10;IA/zWedjiqm2d95Rsw+5iCPsU1RQhFCnUvqsIIO+Z2vi6J2tMxiidLnUDu9x3FSynyRDabDkSCiw&#10;pkVB2WV/M5Gb5Wt3Pf1d2tV5s15euRlvD79KdT/bnwmIQG14h1/tlVYwGI+G8P8mPgE5e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BMnixAAAAN0AAAAPAAAAAAAAAAAA&#10;AAAAAKECAABkcnMvZG93bnJldi54bWxQSwUGAAAAAAQABAD5AAAAkgMAAAAA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</v:group>
                    <v:rect id="_x0000_s1026" o:spid="_x0000_s1026" o:spt="1" style="position:absolute;left:2550;top:717;height:2028;width:49;rotation:-2907016f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nuLMkA&#10;AADdAAAADwAAAGRycy9kb3ducmV2LnhtbESPT2vCQBTE74LfYXlCL6KbVlCbuorUP5Wih9oKHh/Z&#10;1yQ1+zZkV5P66bsFweMwM79hJrPGFOJClcstK3jsRyCIE6tzThV8fa56YxDOI2ssLJOCX3Iwm7Zb&#10;E4y1rfmDLnufigBhF6OCzPsyltIlGRl0fVsSB+/bVgZ9kFUqdYV1gJtCPkXRUBrMOSxkWNJrRslp&#10;fzYK1nJ06h53b4flXNfvP+V1seV6odRDp5m/gPDU+Hv41t5oBYPn8Qj+34QnIKd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TtnuLMkAAADdAAAADwAAAAAAAAAAAAAAAACYAgAA&#10;ZHJzL2Rvd25yZXYueG1sUEsFBgAAAAAEAAQA9QAAAI4DAAAAAA=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group id="_x0000_s1026" o:spid="_x0000_s1026" o:spt="203" style="position:absolute;left:1548;top:877;height:108;width:478;rotation:3036768f;" coordsize="882,3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F368EwwAAAN0AAAAP&#10;AAAAAAAAAAAAAAAAAKoCAABkcnMvZG93bnJldi54bWxQSwUGAAAAAAQABAD6AAAAmgMAAAAA&#10;">
                      <o:lock v:ext="edit" aspectratio="f"/>
                      <v:rect id="_x0000_s1026" o:spid="_x0000_s1026" o:spt="1" style="position:absolute;left:238;top:69;height:196;width:406;" fillcolor="#80808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KFDMQA&#10;AADdAAAADwAAAGRycy9kb3ducmV2LnhtbESPQYvCMBSE74L/ITxhb5rqitRqFJFd8bIHq3h+NM+2&#10;2LyUJKtdf71ZEDwOM/MNs1x3phE3cr62rGA8SkAQF1bXXCo4Hb+HKQgfkDU2lknBH3lYr/q9JWba&#10;3vlAtzyUIkLYZ6igCqHNpPRFRQb9yLbE0btYZzBE6UqpHd4j3DRykiQzabDmuFBhS9uKimv+axQk&#10;euz2P9upfBSbXXq+fk3sw+6U+hh0mwWIQF14h1/tvVbwOU/n8P8mPgG5e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ShQzEAAAA3QAAAA8AAAAAAAAAAAAAAAAAmAIAAGRycy9k&#10;b3ducmV2LnhtbFBLBQYAAAAABAAEAPUAAACJAwAAAAA=&#10;">
                        <v:fill on="t" focussize="0,0"/>
                        <v:stroke on="f"/>
                        <v:imagedata o:title=""/>
                        <o:lock v:ext="edit" aspectratio="f"/>
                      </v:rect>
                      <v:shape id="_x0000_s1026" o:spid="_x0000_s1026" o:spt="135" type="#_x0000_t135" style="position:absolute;left:0;top:0;height:301;width:295;" fillcolor="#80808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YhV8IA&#10;AADdAAAADwAAAGRycy9kb3ducmV2LnhtbERPS2vCQBC+F/wPywi91Y3VSk1dxUorvYj4uPQ2ZKdJ&#10;MDsbdrcm/nvnUOjx43svVr1r1JVCrD0bGI8yUMSFtzWXBs6nz6dXUDEhW2w8k4EbRVgtBw8LzK3v&#10;+EDXYyqVhHDM0UCVUptrHYuKHMaRb4mF+/HBYRIYSm0DdhLuGv2cZTPtsGZpqLClTUXF5fjrpOT9&#10;sO9OZ/pwYVeU0+3F0su3NeZx2K/fQCXq07/4z/1lDUzmc9kvb+QJ6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ViFXwgAAAN0AAAAPAAAAAAAAAAAAAAAAAJgCAABkcnMvZG93&#10;bnJldi54bWxQSwUGAAAAAAQABAD1AAAAhwMAAAAA&#10;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35" type="#_x0000_t135" style="position:absolute;left:587;top:0;flip:x;height:301;width:295;" fillcolor="#80808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oDP8QA&#10;AADdAAAADwAAAGRycy9kb3ducmV2LnhtbESPT4vCMBTE74LfITzBm01VEO0aRRZ22ZPgH/b8aJ5t&#10;tXnpJtm2fnsjCB6HmfkNs972phYtOV9ZVjBNUhDEudUVFwrOp6/JEoQPyBpry6TgTh62m+FgjZm2&#10;HR+oPYZCRAj7DBWUITSZlD4vyaBPbEMcvYt1BkOUrpDaYRfhppazNF1IgxXHhRIb+iwpvx3/jYLT&#10;n3eX0PZVzbdmv+wO37P79Vep8ajffYAI1Id3+NX+0Qrmq9UUnm/iE5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6Az/EAAAA3QAAAA8AAAAAAAAAAAAAAAAAmAIAAGRycy9k&#10;b3ducmV2LnhtbFBLBQYAAAAABAAEAPUAAACJAwAAAAA=&#10;">
                        <v:fill on="t" focussize="0,0"/>
                        <v:stroke on="f"/>
                        <v:imagedata o:title=""/>
                        <o:lock v:ext="edit" aspectratio="f"/>
                      </v:shape>
                    </v:group>
                  </v:group>
                  <v:group id="_x0000_s1026" o:spid="_x0000_s1026" o:spt="203" style="position:absolute;left:3420;top:0;height:1981;width:919;" coordsize="919,1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AXDsYAAADdAAAADwAAAGRycy9kb3ducmV2LnhtbESPT4vCMBTE7wt+h/CE&#10;va1plV20GkVElz2I4B8Qb4/m2Rabl9LEtn57Iwh7HGbmN8xs0ZlSNFS7wrKCeBCBIE6tLjhTcDpu&#10;vsYgnEfWWFomBQ9ysJj3PmaYaNvynpqDz0SAsEtQQe59lUjp0pwMuoGtiIN3tbVBH2SdSV1jG+Cm&#10;lMMo+pEGCw4LOVa0yim9He5GwW+L7XIUr5vt7bp6XI7fu/M2JqU++91yCsJT5//D7/afVjCaTIb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JQBcOxgAAAN0A&#10;AAAPAAAAAAAAAAAAAAAAAKoCAABkcnMvZG93bnJldi54bWxQSwUGAAAAAAQABAD6AAAAnQMAAAAA&#10;">
                    <o:lock v:ext="edit" aspectratio="f"/>
                    <v:group id="_x0000_s1026" o:spid="_x0000_s1026" o:spt="203" style="position:absolute;left:126;top:1856;height:125;width:776;" coordsize="1703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yylcYAAADdAAAADwAAAGRycy9kb3ducmV2LnhtbESPQWvCQBSE70L/w/IK&#10;vekmhopGVxHR0oMUjIXi7ZF9JsHs25Bdk/jvu4WCx2FmvmFWm8HUoqPWVZYVxJMIBHFudcWFgu/z&#10;YTwH4TyyxtoyKXiQg836ZbTCVNueT9RlvhABwi5FBaX3TSqly0sy6Ca2IQ7e1bYGfZBtIXWLfYCb&#10;Wk6jaCYNVhwWSmxoV1J+y+5GwUeP/TaJ993xdt09Luf3r59jTEq9vQ7bJQhPg3+G/9ufWkGyWCT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DLKVxgAAAN0A&#10;AAAPAAAAAAAAAAAAAAAAAKoCAABkcnMvZG93bnJldi54bWxQSwUGAAAAAAQABAD6AAAAnQMAAAAA&#10;">
                      <o:lock v:ext="edit" aspectratio="f"/>
                      <v:group id="_x0000_s1026" o:spid="_x0000_s1026" o:spt="203" style="position:absolute;left:2;top:27;height:243;width:1701;" coordsize="1701,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Uq4c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F4NvuA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eUq4ccAAADd&#10;AAAADwAAAAAAAAAAAAAAAACqAgAAZHJzL2Rvd25yZXYueG1sUEsFBgAAAAAEAAQA+gAAAJ4DAAAA&#10;AA==&#10;">
                        <o:lock v:ext="edit" aspectratio="f"/>
                        <v:rect id="_x0000_s1026" o:spid="_x0000_s1026" o:spt="1" style="position:absolute;left:0;top:0;height:227;width:1701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DwBMYA&#10;AADdAAAADwAAAGRycy9kb3ducmV2LnhtbESPQWvCQBSE7wX/w/KE3urGSKVJswlisbRHjZfeXrPP&#10;JJp9G7Krpv313YLgcZiZb5isGE0nLjS41rKC+SwCQVxZ3XKtYF9unl5AOI+ssbNMCn7IQZFPHjJM&#10;tb3yli47X4sAYZeigsb7PpXSVQ0ZdDPbEwfvYAeDPsihlnrAa4CbTsZRtJQGWw4LDfa0bqg67c5G&#10;wXcb7/F3W75HJtks/OdYHs9fb0o9TsfVKwhPo7+Hb+0PrWCRJM/w/yY8AZn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DDwBMYAAADdAAAADwAAAAAAAAAAAAAAAACYAgAAZHJz&#10;L2Rvd25yZXYueG1sUEsFBgAAAAAEAAQA9QAAAIsDAAAAAA==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  <v:shape id="_x0000_s1026" o:spid="_x0000_s1026" o:spt="100" style="position:absolute;left:227;top:169;flip:y;height:57;width:1247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hTz8UA&#10;AADdAAAADwAAAGRycy9kb3ducmV2LnhtbESPT4vCMBTE7wt+h/AEL7KmuovYrlFEFLyI+Oeyt0fz&#10;tg02L6WJtn77jSB4HGbmN8x82dlK3KnxxrGC8SgBQZw7bbhQcDlvP2cgfEDWWDkmBQ/ysFz0PuaY&#10;adfyke6nUIgIYZ+hgjKEOpPS5yVZ9CNXE0fvzzUWQ5RNIXWDbYTbSk6SZCotGo4LJda0Lim/nm5W&#10;gan3u98ubQ9Dd519H9Bshht5UWrQ71Y/IAJ14R1+tXdawVeaTuH5Jj4Bufg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6FPPxQAAAN0AAAAPAAAAAAAAAAAAAAAAAJgCAABkcnMv&#10;ZG93bnJldi54bWxQSwUGAAAAAAQABAD1AAAAigMAAAAA&#10;" path="m0,0l1021,21600,20579,21600,21600,0,0,0xe">
                          <v:path o:connecttype="custom" o:connectlocs="1217,29;624,57;30,29;624,0" o:connectangles="0,0,0,0"/>
                          <v:fill on="t" focussize="0,0"/>
                          <v:stroke color="#000000" joinstyle="miter"/>
                          <v:imagedata o:title=""/>
                          <o:lock v:ext="edit" aspectratio="f"/>
                        </v:shape>
                        <v:rect id="_x0000_s1026" o:spid="_x0000_s1026" o:spt="1" style="position:absolute;left:227;top:209;height:34;width:1247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XavsYA&#10;AADdAAAADwAAAGRycy9kb3ducmV2LnhtbESPT2vCQBTE7wW/w/IEb3XXP02bNBspgiDYHqqFXh/Z&#10;ZxKafZtmV43f3hUKPQ4z8xsmXw22FWfqfeNYw2yqQBCXzjRcafg6bB5fQPiAbLB1TBqu5GFVjB5y&#10;zIy78Ced96ESEcI+Qw11CF0mpS9rsuinriOO3tH1FkOUfSVNj5cIt62cK5VIiw3HhRo7WtdU/uxP&#10;VgMmS/P7cVy8H3anBNNqUJunb6X1ZDy8vYIINIT/8F97azQs0vQZ7m/iE5DF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7XavsYAAADdAAAADwAAAAAAAAAAAAAAAACYAgAAZHJz&#10;L2Rvd25yZXYueG1sUEsFBgAAAAAEAAQA9QAAAIsDAAAAAA==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  <v:line id="_x0000_s1026" o:spid="_x0000_s1026" o:spt="20" style="position:absolute;left:225;top:195;flip:x;height:33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ew48QAAADdAAAADwAAAGRycy9kb3ducmV2LnhtbERPz2vCMBS+C/sfwhvsMma6OcRWo8hg&#10;4MHLVCq7PZu3prR56ZJM639vDgOPH9/vxWqwnTiTD41jBa/jDARx5XTDtYLD/vNlBiJEZI2dY1Jw&#10;pQCr5cNogYV2F/6i8y7WIoVwKFCBibEvpAyVIYth7HrixP04bzEm6GupPV5SuO3kW5ZNpcWGU4PB&#10;nj4MVe3uzyqQs+3zr1+f3tuyPR5zU1Zl/71V6ulxWM9BRBriXfzv3mgFkzxPc9Ob9AT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d7DjxAAAAN0AAAAPAAAAAAAAAAAA&#10;AAAAAKECAABkcnMvZG93bnJldi54bWxQSwUGAAAAAAQABAD5AAAAkg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43;top:195;height:33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Blh8gAAADdAAAADwAAAGRycy9kb3ducmV2LnhtbESPQWvCQBSE74X+h+UVvNWNFUITXUVa&#10;BPVQqi3o8Zl9JrHZt2F3TdJ/3y0Uehxm5htmvhxMIzpyvrasYDJOQBAXVtdcKvj8WD8+g/ABWWNj&#10;mRR8k4fl4v5ujrm2Pe+pO4RSRAj7HBVUIbS5lL6oyKAf25Y4ehfrDIYoXSm1wz7CTSOfkiSVBmuO&#10;CxW29FJR8XW4GQVv0/e0W213m+G4Tc/F6/58uvZOqdHDsJqBCDSE//Bfe6MVTLMsg9838QnIx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9Blh8gAAADdAAAADwAAAAAA&#10;AAAAAAAAAAChAgAAZHJzL2Rvd25yZXYueG1sUEsFBgAAAAAEAAQA+QAAAJY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_x0000_s1026" o:spid="_x0000_s1026" o:spt="100" style="position:absolute;left:0;top:0;flip:y;height:28;width:1701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esksEA&#10;AADdAAAADwAAAGRycy9kb3ducmV2LnhtbERPTYvCMBC9C/sfwix4kTVRRNyuURZR8CJi9bK3oZlt&#10;g82kNNHWf28OgsfH+16ue1eLO7XBetYwGSsQxIU3lksNl/PuawEiRGSDtWfS8KAA69XHYImZ8R2f&#10;6J7HUqQQDhlqqGJsMilDUZHDMPYNceL+feswJtiW0rTYpXBXy6lSc+nQcmqosKFNRcU1vzkNtjns&#10;//rv7jjy18XsiHY72sqL1sPP/vcHRKQ+vsUv995omCmV9qc36Qn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3rJLBAAAA3QAAAA8AAAAAAAAAAAAAAAAAmAIAAGRycy9kb3du&#10;cmV2LnhtbFBLBQYAAAAABAAEAPUAAACGAwAAAAA=&#10;" path="m0,0l241,21600,21359,21600,21600,0,0,0xe">
                        <v:path o:connecttype="custom" o:connectlocs="1691,14;851,28;10,14;851,0" o:connectangles="0,0,0,0"/>
                        <v:fill on="t" focussize="0,0"/>
                        <v:stroke color="#000000" joinstyle="miter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227;top:33;height:1814;width:51;" coordsize="113,4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LaEvLxgAAAN0A&#10;AAAPAAAAAAAAAAAAAAAAAKoCAABkcnMvZG93bnJldi54bWxQSwUGAAAAAAQABAD6AAAAnQMAAAAA&#10;">
                      <o:lock v:ext="edit" aspectratio="f"/>
                      <v:roundrect id="_x0000_s1026" o:spid="_x0000_s1026" o:spt="2" style="position:absolute;left:19;top:0;height:4535;width:74;" fillcolor="#FFFFFF" filled="t" stroked="t" coordsize="21600,21600" arcsize="0.364861111111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v21sUA&#10;AADdAAAADwAAAGRycy9kb3ducmV2LnhtbESPW2sCMRSE3wv+h3AE32riImJXo4hYEAuFenk/bM5e&#10;dHOybFJ39dc3hUIfh5n5hlmue1uLO7W+cqxhMlYgiDNnKi40nE/vr3MQPiAbrB2Thgd5WK8GL0tM&#10;jev4i+7HUIgIYZ+ihjKEJpXSZyVZ9GPXEEcvd63FEGVbSNNiF+G2lolSM2mx4rhQYkPbkrLb8dtq&#10;mF122fz0ccg3585dfFI/88+3q9ajYb9ZgAjUh//wX3tvNEyVSuD3TXw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O/bWxQAAAN0AAAAPAAAAAAAAAAAAAAAAAJgCAABkcnMv&#10;ZG93bnJldi54bWxQSwUGAAAAAAQABAD1AAAAig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ect id="_x0000_s1026" o:spid="_x0000_s1026" o:spt="1" style="position:absolute;left:0;top:4525;height:40;width:113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8PWcQA&#10;AADdAAAADwAAAGRycy9kb3ducmV2LnhtbESPQWsCMRSE74L/ITyhN03UInU1ilgs7VHXi7fn5rm7&#10;unlZNlG3/npTEHocZuYbZr5sbSVu1PjSsYbhQIEgzpwpOdewTzf9DxA+IBusHJOGX/KwXHQ7c0yM&#10;u/OWbruQiwhhn6CGIoQ6kdJnBVn0A1cTR+/kGoshyiaXpsF7hNtKjpSaSIslx4UCa1oXlF12V6vh&#10;WI72+NimX8pON+Pw06bn6+FT67deu5qBCNSG//Cr/W00vCs1hr838Qn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vD1nEAAAA3QAAAA8AAAAAAAAAAAAAAAAAmAIAAGRycy9k&#10;b3ducmV2LnhtbFBLBQYAAAAABAAEAPUAAACJAwAAAAA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</v:group>
                    <v:group id="_x0000_s1026" o:spid="_x0000_s1026" o:spt="203" style="position:absolute;left:141;top:1235;height:58;width:707;" coordsize="1552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H+hTxgAAAN0A&#10;AAAPAAAAAAAAAAAAAAAAAKoCAABkcnMvZG93bnJldi54bWxQSwUGAAAAAAQABAD6AAAAnQMAAAAA&#10;">
                      <o:lock v:ext="edit" aspectratio="f"/>
                      <v:group id="_x0000_s1026" o:spid="_x0000_s1026" o:spt="203" style="position:absolute;left:0;top:1;height:124;width:149;" coordsize="149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0U03IxgAAAN0A&#10;AAAPAAAAAAAAAAAAAAAAAKoCAABkcnMvZG93bnJldi54bWxQSwUGAAAAAAQABAD6AAAAnQMAAAAA&#10;">
                        <o:lock v:ext="edit" aspectratio="f"/>
                        <v:shape id="_x0000_s1026" o:spid="_x0000_s1026" o:spt="3" type="#_x0000_t3" style="position:absolute;left:0;top:0;height:124;width:8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hiicQA&#10;AADdAAAADwAAAGRycy9kb3ducmV2LnhtbESPQWvCQBSE7wX/w/KE3upGU0Wiq4hS0EMPjXp/ZJ9J&#10;MPs2ZF9j+u/dQqHHYWa+YdbbwTWqpy7Ung1MJwko4sLbmksDl/PH2xJUEGSLjWcy8EMBtpvRyxoz&#10;6x/8RX0upYoQDhkaqETaTOtQVOQwTHxLHL2b7xxKlF2pbYePCHeNniXJQjusOS5U2NK+ouKefzsD&#10;h3KXL3qdyjy9HY4yv18/T+nUmNfxsFuBEhrkP/zXPloD75EIv2/iE9Cb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4YonEAAAA3QAAAA8AAAAAAAAAAAAAAAAAmAIAAGRycy9k&#10;b3ducmV2LnhtbFBLBQYAAAAABAAEAPUAAACJ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_x0000_s1026" o:spid="_x0000_s1026" o:spt="1" style="position:absolute;left:92;top:42;height:40;width:57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QJWsYA&#10;AADdAAAADwAAAGRycy9kb3ducmV2LnhtbESPzW7CMBCE70i8g7VIvYENrfoTYhCiomqPEC69LfGS&#10;BOJ1FJuQ9ukxUqUeRzPzjSZd9rYWHbW+cqxhOlEgiHNnKi407LPN+BWED8gGa8ek4Yc8LBfDQYqJ&#10;cVfeUrcLhYgQ9glqKENoEil9XpJFP3ENcfSOrrUYomwLaVq8Rrit5UypZ2mx4rhQYkPrkvLz7mI1&#10;HKrZHn+32Yeyb5vH8NVnp8v3u9YPo341BxGoD//hv/an0fCk1Avc38QnIB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VQJWsYAAADdAAAADwAAAAAAAAAAAAAAAACYAgAAZHJz&#10;L2Rvd25yZXYueG1sUEsFBgAAAAAEAAQA9QAAAIsDAAAAAA==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  <v:rect id="_x0000_s1026" o:spid="_x0000_s1026" o:spt="1" style="position:absolute;left:47;top:34;height:57;width:57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CMfsEA&#10;AADdAAAADwAAAGRycy9kb3ducmV2LnhtbERPy4rCMBTdC/5DuMLsNPFVnI5RRBAGRhdWYbaX5tqW&#10;aW5qE7Xz92YhuDyc93Ld2VrcqfWVYw3jkQJBnDtTcaHhfNoNFyB8QDZYOyYN/+Rhver3lpga9+Aj&#10;3bNQiBjCPkUNZQhNKqXPS7LoR64hjtzFtRZDhG0hTYuPGG5rOVEqkRYrjg0lNrQtKf/LblYDJjNz&#10;PVym+9PPLcHPolO7+a/S+mPQbb5ABOrCW/xyfxsNM6Xi3PgmP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jQjH7BAAAA3QAAAA8AAAAAAAAAAAAAAAAAmAIAAGRycy9kb3du&#10;cmV2LnhtbFBLBQYAAAAABAAEAPUAAACGAwAAAAA=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  <v:shape id="_x0000_s1026" o:spid="_x0000_s1026" o:spt="100" style="position:absolute;left:71;top:18;height:24;width:45;" filled="f" stroked="t" coordsize="45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GjEMEA&#10;AADdAAAADwAAAGRycy9kb3ducmV2LnhtbESPQYvCMBSE78L+h/CEvWmiiGg1lrIgeFV374/m2Vab&#10;l5JErf31m4UFj8PMfMNs89624kE+NI41zKYKBHHpTMOVhu/zfrICESKywdYxaXhRgHz3MdpiZtyT&#10;j/Q4xUokCIcMNdQxdpmUoazJYpi6jjh5F+ctxiR9JY3HZ4LbVs6VWkqLDaeFGjv6qqm8ne5Wg8Vu&#10;ttrHYTjcFz9h6c2xuA691p/jvtiAiNTHd/i/fTAaFkqt4e9NegJy9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rhoxDBAAAA3QAAAA8AAAAAAAAAAAAAAAAAmAIAAGRycy9kb3du&#10;cmV2LnhtbFBLBQYAAAAABAAEAPUAAACGAwAAAAA=&#10;" path="m0,0c4,5,8,11,15,15c22,19,33,21,45,24e">
                          <v:path o:connecttype="custom" o:connectlocs="0,0;15,15;45,24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71;top:78;flip:y;height:24;width:45;" filled="f" stroked="t" coordsize="45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tCF8AA&#10;AADdAAAADwAAAGRycy9kb3ducmV2LnhtbERPTYvCMBC9C/sfwix407QiRapRRBEWFgSrF29DMzbF&#10;ZlKbqPXfm4Pg8fG+F6veNuJBna8dK0jHCQji0umaKwWn4240A+EDssbGMSl4kYfV8mewwFy7Jx/o&#10;UYRKxBD2OSowIbS5lL40ZNGPXUscuYvrLIYIu0rqDp8x3DZykiSZtFhzbDDY0sZQeS3uVsH2cN7v&#10;XoZv93/M0gleN3XWFEoNf/v1HESgPnzFH/efVjBN0rg/volPQC7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GtCF8AAAADdAAAADwAAAAAAAAAAAAAAAACYAgAAZHJzL2Rvd25y&#10;ZXYueG1sUEsFBgAAAAAEAAQA9QAAAIUDAAAAAA==&#10;" path="m0,0c4,5,8,11,15,15c22,19,33,21,45,24e">
                          <v:path o:connecttype="custom" o:connectlocs="0,0;15,15;45,24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roundrect id="_x0000_s1026" o:spid="_x0000_s1026" o:spt="2" style="position:absolute;left:110;top:35;height:57;width:680;" fillcolor="#FFFFFF" filled="t" stroked="t" coordsize="21600,21600" arcsize="0.3684259259259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1fKMUA&#10;AADdAAAADwAAAGRycy9kb3ducmV2LnhtbESPQWsCMRSE74X+h/AEbzVZsaWuRmkLgpcKtdXzY/Pc&#10;LG5e1iTq9t83gtDjMDPfMPNl71pxoRAbzxqKkQJBXHnTcK3h53v19AoiJmSDrWfS8EsRlovHhzmW&#10;xl/5iy7bVIsM4ViiBptSV0oZK0sO48h3xNk7+OAwZRlqaQJeM9y1cqzUi3TYcF6w2NGHpeq4PTsN&#10;1UmdzjbuV9PNbvK+GYfPQ/ectB4O+rcZiER9+g/f22ujYaKKAm5v8hO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vV8oxQAAAN0AAAAPAAAAAAAAAAAAAAAAAJgCAABkcnMv&#10;ZG93bnJldi54bWxQSwUGAAAAAAQABAD1AAAAig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oundrect id="_x0000_s1026" o:spid="_x0000_s1026" o:spt="2" style="position:absolute;left:758;top:26;height:74;width:794;" fillcolor="#FFFFFF" filled="t" stroked="t" coordsize="21600,21600" arcsize="0.432453703703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/U4sQA&#10;AADdAAAADwAAAGRycy9kb3ducmV2LnhtbESP0UrEMBRE3wX/IVzBF3HTLuKGutlFxUXBp1Q/4NLc&#10;bco2N6WJ3fj3RhB8HGbmDLPdZz+KheY4BNZQryoQxF2wA/caPj8OtwpETMgWx8Ck4Zsi7HeXF1ts&#10;bDizoaVNvSgQjg1qcClNjZSxc+QxrsJEXLxjmD2mIude2hnPBe5Hua6qe+lx4LLgcKJnR92p/fIa&#10;ntThRm3ejTFLbl+dGvJLrYzW11f58QFEopz+w3/tN6vhrqrX8PumPAG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v1OLEAAAA3QAAAA8AAAAAAAAAAAAAAAAAmAIAAGRycy9k&#10;b3ducmV2LnhtbFBLBQYAAAAABAAEAPUAAACJ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ect id="_x0000_s1026" o:spid="_x0000_s1026" o:spt="1" style="position:absolute;left:184;top:0;height:125;width:116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aZhMYA&#10;AADdAAAADwAAAGRycy9kb3ducmV2LnhtbESPzW7CMBCE70i8g7VI3MDmR1WbYhACUcERkktv23ib&#10;BOJ1FBtI+/Q1UiWOo5n5RrNYdbYWN2p95VjDZKxAEOfOVFxoyNLd6BWED8gGa8ek4Yc8rJb93gIT&#10;4+58pNspFCJC2CeooQyhSaT0eUkW/dg1xNH7dq3FEGVbSNPiPcJtLadKvUiLFceFEhvalJRfTler&#10;4auaZvh7TD+UfdvNwqFLz9fPrdbDQbd+BxGoC8/wf3tvNMzVZAaPN/EJ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7aZhMYAAADdAAAADwAAAAAAAAAAAAAAAACYAgAAZHJz&#10;L2Rvd25yZXYueG1sUEsFBgAAAAAEAAQA9QAAAIsDAAAAAA=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100" style="position:absolute;left:91;top:34;height:57;width:125;rotation:5898240f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S4O8IA&#10;AADdAAAADwAAAGRycy9kb3ducmV2LnhtbESP0YrCMBRE3xf8h3AF39a00l2kGkUEYZ8Eu/sBl+Ta&#10;FpubmsTa/v1mYcHHYWbOMNv9aDsxkA+tYwX5MgNBrJ1puVbw8316X4MIEdlg55gUTBRgv5u9bbE0&#10;7skXGqpYiwThUKKCJsa+lDLohiyGpeuJk3d13mJM0tfSeHwmuO3kKss+pcWW00KDPR0b0rfqYRUc&#10;J+0KWuXdVH3o83gdfLgHr9RiPh42ICKN8RX+b38ZBUWWF/D3Jj0Bu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tLg7wgAAAN0AAAAPAAAAAAAAAAAAAAAAAJgCAABkcnMvZG93&#10;bnJldi54bWxQSwUGAAAAAAQABAD1AAAAhwMAAAAA&#10;" path="m0,0l6047,21600,15553,21600,21600,0,0,0xe">
                        <v:path o:connecttype="custom" o:connectlocs="108,29;63,57;18,29;63,0" o:connectangles="0,0,0,0"/>
                        <v:fill on="t" focussize="0,0"/>
                        <v:stroke color="#000000" joinstyle="miter"/>
                        <v:imagedata o:title=""/>
                        <o:lock v:ext="edit" aspectratio="f"/>
                      </v:shape>
                      <v:roundrect id="_x0000_s1026" o:spid="_x0000_s1026" o:spt="2" style="position:absolute;left:146;top:49;height:28;width:153;" fillcolor="#FFFFFF" filled="t" stroked="t" coordsize="21600,21600" arcsize="0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QQGccA&#10;AADdAAAADwAAAGRycy9kb3ducmV2LnhtbESPQWvCQBSE7wX/w/IK3uquokVSN6EWRA9eTKvQ22v2&#10;mYRm34bs1kR/vVso9DjMzDfMKhtsIy7U+dqxhulEgSAunKm51PDxvnlagvAB2WDjmDRcyUOWjh5W&#10;mBjX84EueShFhLBPUEMVQptI6YuKLPqJa4mjd3adxRBlV0rTYR/htpEzpZ6lxZrjQoUtvVVUfOc/&#10;VsPpfOw/Z+q2p/X2a5FvBrv17qT1+HF4fQERaAj/4b/2zmiYq+kCft/EJyDT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IUEBnHAAAA3QAAAA8AAAAAAAAAAAAAAAAAmAIAAGRy&#10;cy9kb3ducmV2LnhtbFBLBQYAAAAABAAEAPUAAACMAwAAAAA=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</v:roundrect>
                    </v:group>
                    <v:group id="_x0000_s1026" o:spid="_x0000_s1026" o:spt="203" style="position:absolute;left:459;top:1284;height:569;width:372;" coordsize="815,1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FYsYAAADd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xE8Qye&#10;b8ITkI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WEVixgAAAN0A&#10;AAAPAAAAAAAAAAAAAAAAAKoCAABkcnMvZG93bnJldi54bWxQSwUGAAAAAAQABAD6AAAAnQMAAAAA&#10;">
                      <o:lock v:ext="edit" aspectratio="f"/>
                      <v:group id="_x0000_s1026" o:spid="_x0000_s1026" o:spt="203" style="position:absolute;left:0;top:177;height:1051;width:815;" coordsize="815,10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uFOD5xgAAAN0A&#10;AAAPAAAAAAAAAAAAAAAAAKoCAABkcnMvZG93bnJldi54bWxQSwUGAAAAAAQABAD6AAAAnQMAAAAA&#10;">
                        <o:lock v:ext="edit" aspectratio="f"/>
                        <v:roundrect id="_x0000_s1026" o:spid="_x0000_s1026" o:spt="2" style="position:absolute;left:168;top:994;height:57;width:480;" fillcolor="#FFFFFF" filled="t" stroked="t" coordsize="21600,21600" arcsize="0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pKusMA&#10;AADdAAAADwAAAGRycy9kb3ducmV2LnhtbERP3WrCMBS+H/gO4Qi7m6ljiHbGMoTiLqZM3QMcmrOm&#10;NDkpTWq7Pf1yIezy4/vfFpOz4kZ9aDwrWC4yEMSV1w3XCr6u5dMaRIjIGq1nUvBDAYrd7GGLufYj&#10;n+l2ibVIIRxyVGBi7HIpQ2XIYVj4jjhx3753GBPsa6l7HFO4s/I5y1bSYcOpwWBHe0NVexmcgsNv&#10;WI+xaj8PVG721tRD+DielHqcT2+vICJN8V98d79rBS/ZMs1Nb9ITkL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pKusMAAADdAAAADwAAAAAAAAAAAAAAAACYAgAAZHJzL2Rv&#10;d25yZXYueG1sUEsFBgAAAAAEAAQA9QAAAIgD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group id="_x0000_s1026" o:spid="_x0000_s1026" o:spt="203" style="position:absolute;left:0;top:0;height:997;width:815;" coordsize="815,9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x9EQxgAAAN0A&#10;AAAPAAAAAAAAAAAAAAAAAKoCAABkcnMvZG93bnJldi54bWxQSwUGAAAAAAQABAD6AAAAnQMAAAAA&#10;">
                          <o:lock v:ext="edit" aspectratio="f"/>
                          <v:group id="_x0000_s1026" o:spid="_x0000_s1026" o:spt="203" style="position:absolute;left:280;top:108;height:292;width:255;" coordsize="255,2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5GyMMQAAADdAAAA&#10;DwAAAAAAAAAAAAAAAACqAgAAZHJzL2Rvd25yZXYueG1sUEsFBgAAAAAEAAQA+gAAAJsDAAAAAA==&#10;">
                            <o:lock v:ext="edit" aspectratio="f"/>
                            <v:roundrect id="_x0000_s1026" o:spid="_x0000_s1026" o:spt="2" style="position:absolute;left:20;top:0;height:183;width:215;" fillcolor="#FFFFFF" filled="t" stroked="t" coordsize="21600,21600" arcsize="0.360648148148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gScMcA&#10;AADdAAAADwAAAGRycy9kb3ducmV2LnhtbESPQWvCQBSE74L/YXmCF9GNoRVJXcUWBXupGFuqt0f2&#10;mQSzb0N2jem/7xYKHoeZ+YZZrDpTiZYaV1pWMJ1EIIgzq0vOFXwet+M5COeRNVaWScEPOVgt+70F&#10;Jtre+UBt6nMRIOwSVFB4XydSuqwgg25ia+LgXWxj0AfZ5FI3eA9wU8k4imbSYMlhocCa3grKrunN&#10;KKDvebU9p/7967nd0+jj9RRvZielhoNu/QLCU+cf4f/2Tit4iuIp/L0JT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oEnDHAAAA3QAAAA8AAAAAAAAAAAAAAAAAmAIAAGRy&#10;cy9kb3ducmV2LnhtbFBLBQYAAAAABAAEAPUAAACMAwAAAAA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_x0000_s1026" o:spid="_x0000_s1026" o:spt="100" style="position:absolute;left:0;top:65;flip:y;height:227;width:25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zLHsYA&#10;AADdAAAADwAAAGRycy9kb3ducmV2LnhtbESPwWrDMBBE74X+g9hCL6GRY0JJ3SimBBd8CSFOLr0t&#10;1tYWsVbGUm3376NCIcdhZt4w23y2nRhp8MaxgtUyAUFcO224UXA5f75sQPiArLFzTAp+yUO+e3zY&#10;YqbdxCcaq9CICGGfoYI2hD6T0tctWfRL1xNH79sNFkOUQyP1gFOE206mSfIqLRqOCy32tG+pvlY/&#10;VoHpD+XX/DYdF+66WR/RFItCXpR6fpo/3kEEmsM9/N8utYJ1kqbw9yY+Abm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JzLHsYAAADdAAAADwAAAAAAAAAAAAAAAACYAgAAZHJz&#10;L2Rvd25yZXYueG1sUEsFBgAAAAAEAAQA9QAAAIsDAAAAAA==&#10;" path="m0,0l2287,21600,19313,21600,21600,0,0,0xe">
                              <v:path o:connecttype="custom" o:connectlocs="241,114;128,227;14,114;128,0" o:connectangles="0,0,0,0"/>
                              <v:fill on="t" focussize="0,0"/>
                              <v:stroke color="#000000" joinstyle="miter"/>
                              <v:imagedata o:title=""/>
                              <o:lock v:ext="edit" aspectratio="f"/>
                            </v:shape>
                          </v:group>
                          <v:rect id="_x0000_s1026" o:spid="_x0000_s1026" o:spt="1" style="position:absolute;left:280;top:398;height:71;width:25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pTOcYA&#10;AADdAAAADwAAAGRycy9kb3ducmV2LnhtbESPQWvCQBSE70L/w/IK3nS3SRFNXUOpWNqjxou31+xr&#10;kjb7NmRXTf31bkHwOMzMN8wyH2wrTtT7xrGGp6kCQVw603ClYV9sJnMQPiAbbB2Thj/ykK8eRkvM&#10;jDvzlk67UIkIYZ+hhjqELpPSlzVZ9FPXEUfv2/UWQ5R9JU2P5wi3rUyUmkmLDceFGjt6q6n83R2t&#10;hq8m2eNlW7wru9ik4XMofo6Htdbjx+H1BUSgIdzDt/aH0fCskhT+38QnIF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pTOcYAAADdAAAADwAAAAAAAAAAAAAAAACYAgAAZHJz&#10;L2Rvd25yZXYueG1sUEsFBgAAAAAEAAQA9QAAAIsDAAAAAA==&#10;">
                            <v:fill on="t" focussize="0,0"/>
                            <v:stroke color="#000000" joinstyle="miter"/>
                            <v:imagedata o:title=""/>
                            <o:lock v:ext="edit" aspectratio="f"/>
                          </v:rect>
                          <v:shape id="_x0000_s1026" o:spid="_x0000_s1026" o:spt="100" style="position:absolute;left:39;top:467;flip:y;height:81;width:737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n28cYA&#10;AADdAAAADwAAAGRycy9kb3ducmV2LnhtbESPwWrDMBBE74X+g9hAL6GRE0xx3SimBBdyCaGOL70t&#10;1sYWsVbGUmP376NCocdhZt4w22K2vbjR6I1jBetVAoK4cdpwq6A+fzxnIHxA1tg7JgU/5KHYPT5s&#10;Mddu4k+6VaEVEcI+RwVdCEMupW86suhXbiCO3sWNFkOUYyv1iFOE215ukuRFWjQcFzocaN9Rc62+&#10;rQIzHA9f8+t0Wrprlp7QlMtS1ko9Leb3NxCB5vAf/msftII02aTw+yY+Abm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n28cYAAADdAAAADwAAAAAAAAAAAAAAAACYAgAAZHJz&#10;L2Rvd25yZXYueG1sUEsFBgAAAAAEAAQA9QAAAIsDAAAAAA==&#10;" path="m0,0l6799,21600,14801,21600,21600,0,0,0xe">
                            <v:path o:connecttype="custom" o:connectlocs="621,41;369,81;116,41;369,0" o:connectangles="0,0,0,0"/>
                            <v:fill on="t" focussize="0,0"/>
                            <v:stroke color="#000000" joinstyle="miter"/>
                            <v:imagedata o:title=""/>
                            <o:lock v:ext="edit" aspectratio="f"/>
                          </v:shape>
                          <v:shape id="_x0000_s1026" o:spid="_x0000_s1026" o:spt="100" style="position:absolute;left:33;top:622;height:375;width:750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4Vq8YA&#10;AADdAAAADwAAAGRycy9kb3ducmV2LnhtbESPQWsCMRSE70L/Q3gFL1KTrlV0axQtFHopZVWox+fm&#10;dbN087Jsoq7/vikUehxm5htmue5dIy7UhdqzhsexAkFcelNzpeGwf32YgwgR2WDjmTTcKMB6dTdY&#10;Ym78lQu67GIlEoRDjhpsjG0uZSgtOQxj3xIn78t3DmOSXSVNh9cEd43MlJpJhzWnBYstvVgqv3dn&#10;p2FUHDCY9+Kzmmw/stPiqGa2V1oP7/vNM4hIffwP/7XfjIYnlU3h9016AnL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e4Vq8YAAADdAAAADwAAAAAAAAAAAAAAAACYAgAAZHJz&#10;L2Rvd25yZXYueG1sUEsFBgAAAAAEAAQA9QAAAIsDAAAAAA==&#10;" path="m0,0l4349,21600,17251,21600,21600,0,0,0xe">
                            <v:path o:connecttype="custom" o:connectlocs="674,188;375,375;76,188;375,0" o:connectangles="0,0,0,0"/>
                            <v:fill on="t" focussize="0,0"/>
                            <v:stroke color="#000000" joinstyle="miter"/>
                            <v:imagedata o:title=""/>
                            <o:lock v:ext="edit" aspectratio="f"/>
                          </v:shape>
                          <v:line id="_x0000_s1026" o:spid="_x0000_s1026" o:spt="20" style="position:absolute;left:87;top:670;height:0;width:64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BvJ8cAAADd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nExS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AG8nxwAAAN0AAAAPAAAAAAAA&#10;AAAAAAAAAKECAABkcnMvZG93bnJldi54bWxQSwUGAAAAAAQABAD5AAAAlQ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rect id="_x0000_s1026" o:spid="_x0000_s1026" o:spt="1" style="position:absolute;left:0;top:532;height:108;width:815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pEbMYA&#10;AADdAAAADwAAAGRycy9kb3ducmV2LnhtbESPT2sCMRTE70K/Q3iF3jSp1a3dbpRSEArVg2vB62Pz&#10;9g/dvGw3UddvbwqCx2FmfsNkq8G24kS9bxxreJ4oEMSFMw1XGn726/EChA/IBlvHpOFCHlbLh1GG&#10;qXFn3tEpD5WIEPYpaqhD6FIpfVGTRT9xHXH0StdbDFH2lTQ9niPctnKqVCItNhwXauzos6biNz9a&#10;DZjMzN+2fNnsv48JvlWDWs8PSuunx+HjHUSgIdzDt/aX0TBT01f4fxOfgF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vpEbMYAAADdAAAADwAAAAAAAAAAAAAAAACYAgAAZHJz&#10;L2Rvd25yZXYueG1sUEsFBgAAAAAEAAQA9QAAAIs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_x0000_s1026" o:spid="_x0000_s1026" o:spt="100" style="position:absolute;left:687;top:517;height:145;width:101;" filled="f" stroked="t" coordsize="101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/qtcEA&#10;AADdAAAADwAAAGRycy9kb3ducmV2LnhtbERPTYvCMBC9C/6HMII3TS2uSDWKCOsKnlbF89DMNnWb&#10;SW1irf76zWHB4+N9L9edrURLjS8dK5iMExDEudMlFwrOp8/RHIQPyBorx6TgSR7Wq35viZl2D/6m&#10;9hgKEUPYZ6jAhFBnUvrckEU/djVx5H5cYzFE2BRSN/iI4baSaZLMpMWSY4PBmraG8t/j3Sp4PdPD&#10;bX+5Tn27q83H131H14NVajjoNgsQgbrwFv+791rBNEnj3PgmPgG5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v6rXBAAAA3QAAAA8AAAAAAAAAAAAAAAAAmAIAAGRycy9kb3du&#10;cmV2LnhtbFBLBQYAAAAABAAEAPUAAACGAwAAAAA=&#10;" path="m0,0c13,6,63,17,80,30c97,43,99,56,100,75c101,94,87,133,85,145e">
                            <v:path o:connecttype="custom" o:connectlocs="0,0;80,30;100,75;85,145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32;top:517;flip:x;height:145;width:101;" filled="f" stroked="t" coordsize="101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UPpcUA&#10;AADdAAAADwAAAGRycy9kb3ducmV2LnhtbESPQWvCQBSE7wX/w/IKvemmUoKNriKCaE8lWhFvz+wz&#10;SZt9G3bXmP77riD0OMzMN8xs0ZtGdOR8bVnB6ygBQVxYXXOp4Gu/Hk5A+ICssbFMCn7Jw2I+eJph&#10;pu2Nc+p2oRQRwj5DBVUIbSalLyoy6Ee2JY7exTqDIUpXSu3wFuGmkeMkSaXBmuNChS2tKip+dlej&#10;YJmfr+7YmVXBefr5cepwc/hOlXp57pdTEIH68B9+tLdawVsyfof7m/g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RQ+lxQAAAN0AAAAPAAAAAAAAAAAAAAAAAJgCAABkcnMv&#10;ZG93bnJldi54bWxQSwUGAAAAAAQABAD1AAAAigMAAAAA&#10;" path="m0,0c13,6,63,17,80,30c97,43,99,56,100,75c101,94,87,133,85,145e">
                            <v:path o:connecttype="custom" o:connectlocs="0,0;80,30;100,75;85,145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_x0000_s1026" o:spid="_x0000_s1026" o:spt="203" style="position:absolute;left:275;top:350;height:625;width:294;" coordsize="294,6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kgk7cQAAADdAAAA&#10;DwAAAAAAAAAAAAAAAACqAgAAZHJzL2Rvd25yZXYueG1sUEsFBgAAAAAEAAQA+gAAAJsDAAAAAA==&#10;">
                            <o:lock v:ext="edit" aspectratio="f"/>
                            <v:line id="_x0000_s1026" o:spid="_x0000_s1026" o:spt="20" style="position:absolute;left:182;top:283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OIFMYAAADdAAAADwAAAGRycy9kb3ducmV2LnhtbESPQWvCQBSE70L/w/IKvenGNkiIrtJa&#10;hIIHiXrx9sg+k9js27C71dhf7wqCx2FmvmFmi9604kzON5YVjEcJCOLS6oYrBfvdapiB8AFZY2uZ&#10;FFzJw2L+Mphhru2FCzpvQyUihH2OCuoQulxKX9Zk0I9sRxy9o3UGQ5SuktrhJcJNK9+TZCINNhwX&#10;auxoWVP5u/0zCrJd57+vy8PKbtzpv1inBaX4pdTba/85BRGoD8/wo/2jFaTJxxjub+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jiBTGAAAA3QAAAA8AAAAAAAAA&#10;AAAAAAAAoQIAAGRycy9kb3ducmV2LnhtbFBLBQYAAAAABAAEAPkAAACU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200;top:445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EWY8YAAADdAAAADwAAAGRycy9kb3ducmV2LnhtbESPQWvCQBSE7wX/w/IK3uqmGkpIXaUq&#10;guBBol56e2Rfk7TZt2F31eivd4WCx2FmvmGm89604kzON5YVvI8SEMSl1Q1XCo6H9VsGwgdkja1l&#10;UnAlD/PZ4GWKubYXLui8D5WIEPY5KqhD6HIpfVmTQT+yHXH0fqwzGKJ0ldQOLxFuWjlOkg9psOG4&#10;UGNHy5rKv/3JKMgOnV9dl99ru3O/t2KbFpTiQqnha//1CSJQH57h//ZGK0iTyRgeb+IT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xFmPGAAAA3QAAAA8AAAAAAAAA&#10;AAAAAAAAoQIAAGRycy9kb3ducmV2LnhtbFBLBQYAAAAABAAEAPkAAACU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group id="_x0000_s1026" o:spid="_x0000_s1026" o:spt="203" style="position:absolute;left:0;top:0;height:625;width:294;" coordsize="294,6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pq6msYAAADd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sFnlCT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mrqaxgAAAN0A&#10;AAAPAAAAAAAAAAAAAAAAAKoCAABkcnMvZG93bnJldi54bWxQSwUGAAAAAAQABAD6AAAAnQMAAAAA&#10;">
                              <o:lock v:ext="edit" aspectratio="f"/>
                              <v:group id="_x0000_s1026" o:spid="_x0000_s1026" o:spt="203" style="position:absolute;left:0;top:0;height:625;width:294;" coordsize="294,6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Mi7scAAADd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jZc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XMi7scAAADd&#10;AAAADwAAAAAAAAAAAAAAAACqAgAAZHJzL2Rvd25yZXYueG1sUEsFBgAAAAAEAAQA+gAAAJ4DAAAA&#10;AA==&#10;">
                                <o:lock v:ext="edit" aspectratio="f"/>
                                <v:shape id="_x0000_s1026" o:spid="_x0000_s1026" o:spt="100" style="position:absolute;left:0;top:0;height:625;width:290;" filled="f" stroked="t" coordsize="290,6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hnlsYA&#10;AADdAAAADwAAAGRycy9kb3ducmV2LnhtbESPUU/CQBCE3034D5cl4cXIFVGjhYMgxGBMfBD6A9be&#10;0qv29preAvXfcyYmPk5m5pvMfNn7Rp2oi3VgA5NxBoq4DLbmykCxf7l5BBUF2WITmAz8UITlYnA1&#10;x9yGM3/QaSeVShCOORpwIm2udSwdeYzj0BIn7xA6j5JkV2nb4TnBfaNvs+xBe6w5LThsae2o/N4d&#10;vQF6Qvd2va6f5XOzte+F3QsVX8aMhv1qBkqol//wX/vVGrjLpvfw+yY9Ab2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MhnlsYAAADdAAAADwAAAAAAAAAAAAAAAACYAgAAZHJz&#10;L2Rvd25yZXYueG1sUEsFBgAAAAAEAAQA9QAAAIsDAAAAAA==&#10;" path="m111,0c113,30,111,130,124,180c137,230,175,256,189,300c203,344,226,412,209,445c192,478,122,481,89,495c56,509,21,511,11,529c1,547,0,592,29,604c58,616,145,601,185,604c225,607,252,625,269,625c286,625,286,608,290,604e">
                                  <v:path o:connecttype="custom" o:connectlocs="111,0;124,180;189,300;209,445;89,495;11,529;29,604;185,604;269,625;290,604" o:connectangles="0,0,0,0,0,0,0,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7;top:0;height:600;width:257;" filled="f" stroked="t" coordsize="257,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f4zsgA&#10;AADdAAAADwAAAGRycy9kb3ducmV2LnhtbESPT2sCMRTE74LfITyhl1Kz2laWrVFEEHoowqq0PT42&#10;b/+0m5clibr66ZuC4HGYmd8w82VvWnEi5xvLCibjBARxYXXDlYLDfvOUgvABWWNrmRRcyMNyMRzM&#10;MdP2zDmddqESEcI+QwV1CF0mpS9qMujHtiOOXmmdwRClq6R2eI5w08ppksykwYbjQo0drWsqfndH&#10;o+Dna/q9TfPXY365urLUjx+f1SFV6mHUr95ABOrDPXxrv2sFL8nzDP7fxCcgF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2t/jOyAAAAN0AAAAPAAAAAAAAAAAAAAAAAJgCAABk&#10;cnMvZG93bnJldi54bWxQSwUGAAAAAAQABAD1AAAAjQMAAAAA&#10;" path="m114,0c116,30,114,130,127,180c140,230,177,255,192,300c207,345,222,417,214,451c206,485,174,491,142,505c110,519,44,528,22,538c0,548,5,558,7,565c9,572,8,579,34,580c60,581,126,568,163,571c200,574,241,595,257,600e">
                                  <v:path o:connecttype="custom" o:connectlocs="114,0;127,180;192,300;214,451;142,505;22,538;7,565;34,580;163,571;257,600" o:connectangles="0,0,0,0,0,0,0,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</v:group>
                              <v:line id="_x0000_s1026" o:spid="_x0000_s1026" o:spt="20" style="position:absolute;left:110;top:4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a1+8YAAADdAAAADwAAAGRycy9kb3ducmV2LnhtbESPQWvCQBSE74L/YXlCb7qxDVZSV7GK&#10;UPAg0V56e2Rfk2j2bdhdNfbXu4LQ4zAz3zCzRWcacSHna8sKxqMEBHFhdc2lgu/DZjgF4QOyxsYy&#10;KbiRh8W835thpu2Vc7rsQykihH2GCqoQ2kxKX1Rk0I9sSxy9X+sMhihdKbXDa4SbRr4myUQarDku&#10;VNjSqqLitD8bBdND69e31c/G7tzxL9+mOaX4qdTLoFt+gAjUhf/ws/2lFaTJ2zs83sQn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EGtfv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0;top:28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khicIAAADdAAAADwAAAGRycy9kb3ducmV2LnhtbERPy4rCMBTdD/gP4QruxlQtg1Sj+EAQ&#10;XAzV2czu0lzbanNTkqjVrzeLgVkeznu+7Ewj7uR8bVnBaJiAIC6srrlU8HPafU5B+ICssbFMCp7k&#10;Ybnofcwx0/bBOd2PoRQxhH2GCqoQ2kxKX1Rk0A9tSxy5s3UGQ4SulNrhI4abRo6T5EsarDk2VNjS&#10;pqLierwZBdNT67fPze/OfrvLKz+kOaW4VmrQ71YzEIG68C/+c++1gjSZxLnxTXwCcvE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JkhicIAAADdAAAADwAAAAAAAAAAAAAA&#10;AAChAgAAZHJzL2Rvd25yZXYueG1sUEsFBgAAAAAEAAQA+QAAAJA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0;top:79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WEEsYAAADdAAAADwAAAGRycy9kb3ducmV2LnhtbESPQWvCQBSE74X+h+UVvNVNNRQbXaVV&#10;BMFDifbi7ZF9JrHZt2F31eivdwXB4zAz3zCTWWcacSLna8sKPvoJCOLC6ppLBX/b5fsIhA/IGhvL&#10;pOBCHmbT15cJZtqeOafTJpQiQthnqKAKoc2k9EVFBn3ftsTR21tnMETpSqkdniPcNHKQJJ/SYM1x&#10;ocKW5hUV/5ujUTDatn5xme+W9tcdrvk6zSnFH6V6b933GESgLjzDj/ZKK0iT4Rfc38QnIK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/VhBL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07;top:52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le8sIAAADdAAAADwAAAGRycy9kb3ducmV2LnhtbERPTYvCMBC9C/6HMII3TVeKSNcoriII&#10;HqTWy96GZrbt2kxKErXur98cBI+P971c96YVd3K+sazgY5qAIC6tbrhScCn2kwUIH5A1tpZJwZM8&#10;rFfDwRIzbR+c0/0cKhFD2GeooA6hy6T0ZU0G/dR2xJH7sc5giNBVUjt8xHDTylmSzKXBhmNDjR1t&#10;ayqv55tRsCg6v3tuv/f25H7/8mOaU4pfSo1H/eYTRKA+vMUv90ErSJM07o9v4hO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le8sIAAADdAAAADwAAAAAAAAAAAAAA&#10;AAChAgAAZHJzL2Rvd25yZXYueG1sUEsFBgAAAAAEAAQA+QAAAJA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6;top:133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X7acYAAADdAAAADwAAAGRycy9kb3ducmV2LnhtbESPQWvCQBSE7wX/w/IEb3VjCSVEV6mR&#10;gNBDiXrx9si+Jmmzb8PuVpP++m6h0OMwM98wm91oenEj5zvLClbLBARxbXXHjYLLuXzMQPiArLG3&#10;TAom8rDbzh42mGt754pup9CICGGfo4I2hCGX0tctGfRLOxBH7906gyFK10jt8B7hppdPSfIsDXYc&#10;F1ocqGip/jx9GQXZefCHqbiW9s19fFevaUUp7pVazMeXNYhAY/gP/7WPWkGapCv4fROfgN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l+2n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31;top:193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dlHsQAAADdAAAADwAAAGRycy9kb3ducmV2LnhtbESPQYvCMBSE74L/ITzBm6YrRaQaxXUR&#10;hD1I1Yu3R/Nsq81LSbJa99cbYWGPw8x8wyxWnWnEnZyvLSv4GCcgiAuray4VnI7b0QyED8gaG8uk&#10;4EkeVst+b4GZtg/O6X4IpYgQ9hkqqEJoMyl9UZFBP7YtcfQu1hkMUbpSaoePCDeNnCTJVBqsOS5U&#10;2NKmouJ2+DEKZsfWfz03563du+tv/p3mlOKnUsNBt56DCNSF//Bfe6cVpEk6gfeb+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d2UexAAAAN0AAAAPAAAAAAAAAAAA&#10;AAAAAKECAABkcnMvZG93bnJldi54bWxQSwUGAAAAAAQABAD5AAAAkg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3;top:106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vAhcYAAADdAAAADwAAAGRycy9kb3ducmV2LnhtbESPQWvCQBSE7wX/w/KE3uqmNpQQXUNN&#10;EQoeSrSX3h7ZZxLNvg27W4399W6h4HGYmW+YZTGaXpzJ+c6ygudZAoK4trrjRsHXfvOUgfABWWNv&#10;mRRcyUOxmjwsMdf2whWdd6EREcI+RwVtCEMupa9bMuhndiCO3sE6gyFK10jt8BLhppfzJHmVBjuO&#10;Cy0OVLZUn3Y/RkG2H/z7tfze2E93/K22aUUprpV6nI5vCxCBxnAP/7c/tII0SV/g7018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7wIX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9;top:160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JY8cUAAADdAAAADwAAAGRycy9kb3ducmV2LnhtbESPT2sCMRTE7wW/Q3iCt5q1hCKrUfyD&#10;IPRQVnvp7bF57q5uXpYk1bWfvikIHoeZ+Q0zX/a2FVfyoXGsYTLOQBCXzjRcafg67l6nIEJENtg6&#10;Jg13CrBcDF7mmBt344Kuh1iJBOGQo4Y6xi6XMpQ1WQxj1xEn7+S8xZikr6TxeEtw28q3LHuXFhtO&#10;CzV2tKmpvBx+rIbpsQvb++Z75z79+bf4UAUpXGs9GvarGYhIfXyGH+290aAypeD/TXo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JY8cUAAADdAAAADwAAAAAAAAAA&#10;AAAAAAChAgAAZHJzL2Rvd25yZXYueG1sUEsFBgAAAAAEAAQA+QAAAJM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52;top:226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79asYAAADdAAAADwAAAGRycy9kb3ducmV2LnhtbESPQWvCQBSE74X+h+UVequbllRCdA1t&#10;RCh4KNFeentkn0k0+zbsrhr99d2C4HGYmW+YeTGaXpzI+c6ygtdJAoK4trrjRsHPdvWSgfABWWNv&#10;mRRcyEOxeHyYY67tmSs6bUIjIoR9jgraEIZcSl+3ZNBP7EAcvZ11BkOUrpHa4TnCTS/fkmQqDXYc&#10;F1ocqGypPmyORkG2HfzyUv6u7LfbX6t1WlGKn0o9P40fMxCBxnAP39pfWkGapO/w/yY+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e/Wr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70;top:256;height:21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xjHcYAAADdAAAADwAAAGRycy9kb3ducmV2LnhtbESPQWvCQBSE70L/w/IK3szGEkSiq1SL&#10;UPBQYrx4e2Rfk7TZt2F3a5L++m6h0OMwM98w2/1oOnEn51vLCpZJCoK4srrlWsG1PC3WIHxA1thZ&#10;JgUTedjvHmZbzLUduKD7JdQiQtjnqKAJoc+l9FVDBn1ie+LovVtnMETpaqkdDhFuOvmUpitpsOW4&#10;0GBPx4aqz8uXUbAue/8yHW8n++Y+votzVlCGB6Xmj+PzBkSgMfyH/9qvWkGWZiv4fROfgN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MYx3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97;top:316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DGhsYAAADdAAAADwAAAGRycy9kb3ducmV2LnhtbESPQWvCQBSE74X+h+UVequbllBDdA1t&#10;RCh4KNFeentkn0k0+zbsrhr99d2C4HGYmW+YeTGaXpzI+c6ygtdJAoK4trrjRsHPdvWSgfABWWNv&#10;mRRcyEOxeHyYY67tmSs6bUIjIoR9jgraEIZcSl+3ZNBP7EAcvZ11BkOUrpHa4TnCTS/fkuRdGuw4&#10;LrQ4UNlSfdgcjYJsO/jlpfxd2W+3v1brtKIUP5V6fho/ZiACjeEevrW/tII0Safw/yY+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kAxob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3;top:346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9S9MIAAADdAAAADwAAAGRycy9kb3ducmV2LnhtbERPTYvCMBC9C/6HMII3TVeKSNcoriII&#10;HqTWy96GZrbt2kxKErXur98cBI+P971c96YVd3K+sazgY5qAIC6tbrhScCn2kwUIH5A1tpZJwZM8&#10;rFfDwRIzbR+c0/0cKhFD2GeooA6hy6T0ZU0G/dR2xJH7sc5giNBVUjt8xHDTylmSzKXBhmNDjR1t&#10;ayqv55tRsCg6v3tuv/f25H7/8mOaU4pfSo1H/eYTRKA+vMUv90ErSJM0zo1v4hO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J9S9MIAAADdAAAADwAAAAAAAAAAAAAA&#10;AAChAgAAZHJzL2Rvd25yZXYueG1sUEsFBgAAAAAEAAQA+QAAAJA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6;top:373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P3b8YAAADdAAAADwAAAGRycy9kb3ducmV2LnhtbESPQWvCQBSE70L/w/IKvemmEoqNbkKr&#10;CEIPJaYXb4/sM4nNvg27W43++m6h4HGYmW+YVTGaXpzJ+c6ygudZAoK4trrjRsFXtZ0uQPiArLG3&#10;TAqu5KHIHyYrzLS9cEnnfWhEhLDPUEEbwpBJ6euWDPqZHYijd7TOYIjSNVI7vES46eU8SV6kwY7j&#10;QosDrVuqv/c/RsGiGvzmuj5s7ac73cqPtKQU35V6ehzfliACjeEe/m/vtII0SV/h7018AjL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fT92/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9;top:400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DIL8IAAADdAAAADwAAAGRycy9kb3ducmV2LnhtbERPTYvCMBC9C/6HMII3TZW6SDWKugjC&#10;HqS6l70NzdhWm0lJslr315uDsMfH+16uO9OIOzlfW1YwGScgiAuray4VfJ/3ozkIH5A1NpZJwZM8&#10;rFf93hIzbR+c0/0UShFD2GeooAqhzaT0RUUG/di2xJG7WGcwROhKqR0+Yrhp5DRJPqTBmmNDhS3t&#10;Kipup1+jYH5u/edz97O3R3f9y7/SnFLcKjUcdJsFiEBd+Be/3QetIE1mcX98E5+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zDIL8IAAADdAAAADwAAAAAAAAAAAAAA&#10;AAChAgAAZHJzL2Rvd25yZXYueG1sUEsFBgAAAAAEAAQA+QAAAJA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9;top:424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xttMYAAADdAAAADwAAAGRycy9kb3ducmV2LnhtbESPQWvCQBSE7wX/w/IEb3UTSYtE16AW&#10;QeihRHvx9sg+k2j2bdjdauyv7xYKPQ4z8w2zLAbTiRs531pWkE4TEMSV1S3XCj6Pu+c5CB+QNXaW&#10;ScGDPBSr0dMSc23vXNLtEGoRIexzVNCE0OdS+qohg35qe+Lona0zGKJ0tdQO7xFuOjlLkldpsOW4&#10;0GBP24aq6+HLKJgfe//22J529sNdvsv3rKQMN0pNxsN6ASLQEP7Df+29VpAlLyn8volPQK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8bbT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88;top:463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7zw8YAAADdAAAADwAAAGRycy9kb3ducmV2LnhtbESPQWvCQBSE7wX/w/IEb3VjSIukrkEt&#10;guBBor309si+JqnZt2F3q9Ff3xUKPQ4z8w2zKAbTiQs531pWMJsmIIgrq1uuFXycts9zED4ga+ws&#10;k4IbeSiWo6cF5tpeuaTLMdQiQtjnqKAJoc+l9FVDBv3U9sTR+7LOYIjS1VI7vEa46WSaJK/SYMtx&#10;ocGeNg1V5+OPUTA/9f79tvnc2oP7vpf7rKQM10pNxsPqDUSgIfyH/9o7rSBLXlJ4vIlP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u88P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64;top:472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JWWMYAAADdAAAADwAAAGRycy9kb3ducmV2LnhtbESPQWvCQBSE74L/YXlCb7qxjUVSV7GK&#10;UPAg0V56e2Rfk2j2bdhdNfbXu4LQ4zAz3zCzRWcacSHna8sKxqMEBHFhdc2lgu/DZjgF4QOyxsYy&#10;KbiRh8W835thpu2Vc7rsQykihH2GCqoQ2kxKX1Rk0I9sSxy9X+sMhihdKbXDa4SbRr4mybs0WHNc&#10;qLClVUXFaX82CqaH1q9vq5+N3bnjX75Nc0rxU6mXQbf8ABGoC//hZ/tLK0iTyRs83sQn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iVlj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37;top:481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vOLMYAAADdAAAADwAAAGRycy9kb3ducmV2LnhtbESPQWvCQBSE74X+h+UVequbllRCdA1t&#10;RCh4KNFeentkn0k0+zbsrhr99d2C4HGYmW+YeTGaXpzI+c6ygtdJAoK4trrjRsHPdvWSgfABWWNv&#10;mRRcyEOxeHyYY67tmSs6bUIjIoR9jgraEIZcSl+3ZNBP7EAcvZ11BkOUrpHa4TnCTS/fkmQqDXYc&#10;F1ocqGypPmyORkG2HfzyUv6u7LfbX6t1WlGKn0o9P40fMxCBxnAP39pfWkGavKfw/yY+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Lziz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10;top:490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drt8YAAADdAAAADwAAAGRycy9kb3ducmV2LnhtbESPT4vCMBTE7wt+h/AEb2uq1EW6RvEP&#10;grAHqXrZ26N523ZtXkoStfrpN8KCx2FmfsPMFp1pxJWcry0rGA0TEMSF1TWXCk7H7fsUhA/IGhvL&#10;pOBOHhbz3tsMM21vnNP1EEoRIewzVFCF0GZS+qIig35oW+Lo/VhnMETpSqkd3iLcNHKcJB/SYM1x&#10;ocKW1hUV58PFKJgeW7+5r7+3du9+H/lXmlOKK6UG/W75CSJQF17h//ZOK0iTyQSeb+IT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Ha7f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80;top:499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X1wMYAAADdAAAADwAAAGRycy9kb3ducmV2LnhtbESPQWvCQBSE74X+h+UJvdWNJYpE12BT&#10;hIKHEu3F2yP7TKLZt2F3q7G/visIPQ4z8w2zzAfTiQs531pWMBknIIgrq1uuFXzvN69zED4ga+ws&#10;k4IbechXz09LzLS9ckmXXahFhLDPUEETQp9J6auGDPqx7Ymjd7TOYIjS1VI7vEa46eRbksykwZbj&#10;QoM9FQ1V592PUTDf9/7jVhw29sudfsttWlKK70q9jIb1AkSgIfyHH+1PrSBNpjO4v4lP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V9cD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47;top:505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lQW8YAAADdAAAADwAAAGRycy9kb3ducmV2LnhtbESPT2vCQBTE7wW/w/IEb3WjpFVSV/EP&#10;guChRHvp7ZF9TaLZt2F31dhP7xYKHoeZ+Q0zW3SmEVdyvrasYDRMQBAXVtdcKvg6bl+nIHxA1thY&#10;JgV38rCY915mmGl745yuh1CKCGGfoYIqhDaT0hcVGfRD2xJH78c6gyFKV0rt8BbhppHjJHmXBmuO&#10;CxW2tK6oOB8uRsH02PrNff29tZ/u9Jvv05xSXCk16HfLDxCBuvAM/7d3WkGavE3g7018AnL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ZUFv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0;top:514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bEKcIAAADdAAAADwAAAGRycy9kb3ducmV2LnhtbERPTYvCMBC9C/6HMII3TZW6SDWKugjC&#10;HqS6l70NzdhWm0lJslr315uDsMfH+16uO9OIOzlfW1YwGScgiAuray4VfJ/3ozkIH5A1NpZJwZM8&#10;rFf93hIzbR+c0/0UShFD2GeooAqhzaT0RUUG/di2xJG7WGcwROhKqR0+Yrhp5DRJPqTBmmNDhS3t&#10;Kipup1+jYH5u/edz97O3R3f9y7/SnFLcKjUcdJsFiEBd+Be/3QetIE1mcW58E5+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bEKcIAAADdAAAADwAAAAAAAAAAAAAA&#10;AAChAgAAZHJzL2Rvd25yZXYueG1sUEsFBgAAAAAEAAQA+QAAAJA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5;top:532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phssYAAADdAAAADwAAAGRycy9kb3ducmV2LnhtbESPQWvCQBSE74X+h+UVvNVNJYqNrtIq&#10;guBBor14e2SfSWz2bdhdNfbXdwXB4zAz3zDTeWcacSHna8sKPvoJCOLC6ppLBT/71fsYhA/IGhvL&#10;pOBGHuaz15cpZtpeOafLLpQiQthnqKAKoc2k9EVFBn3ftsTRO1pnMETpSqkdXiPcNHKQJCNpsOa4&#10;UGFLi4qK393ZKBjvW7+8LQ4ru3Wnv3yT5pTit1K9t+5rAiJQF57hR3utFaTJ8BPub+ITkL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KYbL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5;top:559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wCksIAAADdAAAADwAAAGRycy9kb3ducmV2LnhtbERPTYvCMBC9C/sfwizsTdOVIlKNoi7C&#10;wh6k1ou3oRnbajMpSdS6v94cBI+P9z1f9qYVN3K+sazge5SAIC6tbrhScCi2wykIH5A1tpZJwYM8&#10;LBcfgzlm2t45p9s+VCKGsM9QQR1Cl0npy5oM+pHtiCN3ss5giNBVUju8x3DTynGSTKTBhmNDjR1t&#10;aiov+6tRMC06//PYHLd2587/+V+aU4prpb4++9UMRKA+vMUv969WkCaTuD++iU9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VwCksIAAADdAAAADwAAAAAAAAAAAAAA&#10;AAChAgAAZHJzL2Rvd25yZXYueG1sUEsFBgAAAAAEAAQA+QAAAJA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5;top:580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CnCcUAAADdAAAADwAAAGRycy9kb3ducmV2LnhtbESPT4vCMBTE74LfITxhb5oqRaQaxT8I&#10;C3uQqhdvj+bZdrd5KUlWq5/eCAt7HGbmN8xi1ZlG3Mj52rKC8SgBQVxYXXOp4HzaD2cgfEDW2Fgm&#10;BQ/ysFr2ewvMtL1zTrdjKEWEsM9QQRVCm0npi4oM+pFtiaN3tc5giNKVUju8R7hp5CRJptJgzXGh&#10;wpa2FRU/x1+jYHZq/e6xveztwX0/8680pxQ3Sn0MuvUcRKAu/If/2p9aQZpMx/B+E5+AX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CnCcUAAADdAAAADwAAAAAAAAAA&#10;AAAAAAChAgAAZHJzL2Rvd25yZXYueG1sUEsFBgAAAAAEAAQA+QAAAJM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44;top:580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I5fsQAAADdAAAADwAAAGRycy9kb3ducmV2LnhtbESPQYvCMBSE78L+h/AEb5oqRaRrlF0X&#10;QfAgVS/eHs3bttq8lCRq3V+/EQSPw8x8w8yXnWnEjZyvLSsYjxIQxIXVNZcKjof1cAbCB2SNjWVS&#10;8CAPy8VHb46ZtnfO6bYPpYgQ9hkqqEJoMyl9UZFBP7ItcfR+rTMYonSl1A7vEW4aOUmSqTRYc1yo&#10;sKVVRcVlfzUKZofW/zxWp7XdufNfvk1zSvFbqUG/+/oEEagL7/CrvdEK0mQ6geeb+ATk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wjl+xAAAAN0AAAAPAAAAAAAAAAAA&#10;AAAAAKECAABkcnMvZG93bnJldi54bWxQSwUGAAAAAAQABAD5AAAAkg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83;top:580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6c5cYAAADdAAAADwAAAGRycy9kb3ducmV2LnhtbESPQWvCQBSE7wX/w/KE3urGNohE11BT&#10;hIKHEvXi7ZF9TdJm34bdrUZ/fVcQPA4z8w2zzAfTiRM531pWMJ0kIIgrq1uuFRz2m5c5CB+QNXaW&#10;ScGFPOSr0dMSM23PXNJpF2oRIewzVNCE0GdS+qohg35ie+LofVtnMETpaqkdniPcdPI1SWbSYMtx&#10;ocGeioaq392fUTDf9/7jUhw39sv9XMttWlKKa6Wex8P7AkSgITzC9/anVpAmsze4vYlPQK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2OnOX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22;top:577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cEkcYAAADdAAAADwAAAGRycy9kb3ducmV2LnhtbESPQWvCQBSE70L/w/IK3szGEkSiq1SL&#10;UPBQYrx4e2Rfk7TZt2F3a5L++m6h0OMwM98w2/1oOnEn51vLCpZJCoK4srrlWsG1PC3WIHxA1thZ&#10;JgUTedjvHmZbzLUduKD7JdQiQtjnqKAJoc+l9FVDBn1ie+LovVtnMETpaqkdDhFuOvmUpitpsOW4&#10;0GBPx4aqz8uXUbAue/8yHW8n++Y+votzVlCGB6Xmj+PzBkSgMfyH/9qvWkGWrjL4fROfgN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nBJH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64;top:577;height:24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uhCsYAAADdAAAADwAAAGRycy9kb3ducmV2LnhtbESPQWvCQBSE74X+h+UJvdWNJYpE12BT&#10;hIKHEu3F2yP7TKLZt2F3q7G/visIPQ4z8w2zzAfTiQs531pWMBknIIgrq1uuFXzvN69zED4ga+ws&#10;k4IbechXz09LzLS9ckmXXahFhLDPUEETQp9J6auGDPqx7Ymjd7TOYIjS1VI7vEa46eRbksykwZbj&#10;QoM9FQ1V592PUTDf9/7jVhw29sudfsttWlKK70q9jIb1AkSgIfyHH+1PrSBNZlO4v4lP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0roQr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194;top:574;height:48;width:6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k/fcYAAADdAAAADwAAAGRycy9kb3ducmV2LnhtbESPQWvCQBSE74X+h+UVeqsbSwgS3YRq&#10;EYQeJOrF2yP7mqTNvg27q0Z/vSsUehxm5htmUY6mF2dyvrOsYDpJQBDXVnfcKDjs128zED4ga+wt&#10;k4IreSiL56cF5tpeuKLzLjQiQtjnqKANYcil9HVLBv3EDsTR+7bOYIjSNVI7vES46eV7kmTSYMdx&#10;ocWBVi3Vv7uTUTDbD/7zujqu7db93KqvtKIUl0q9vowfcxCBxvAf/mtvtII0yTJ4vIlPQB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5P33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36;top:583;height:36;width:3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Wa5sYAAADdAAAADwAAAGRycy9kb3ducmV2LnhtbESPT4vCMBTE7wt+h/AEb2uqFFe6RvEP&#10;grAHqXrZ26N523ZtXkoStfrpN8KCx2FmfsPMFp1pxJWcry0rGA0TEMSF1TWXCk7H7fsUhA/IGhvL&#10;pOBOHhbz3tsMM21vnNP1EEoRIewzVFCF0GZS+qIig35oW+Lo/VhnMETpSqkd3iLcNHKcJBNpsOa4&#10;UGFL64qK8+FiFEyPrd/c199bu3e/j/wrzSnFlVKDfrf8BBGoC6/wf3unFaTJ5AOeb+IT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1mubGAAAA3QAAAA8AAAAAAAAA&#10;AAAAAAAAoQIAAGRycy9kb3ducmV2LnhtbFBLBQYAAAAABAAEAPkAAACU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  <v:shape id="_x0000_s1026" o:spid="_x0000_s1026" o:spt="100" style="position:absolute;left:363;top:177;height:185;width:88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XaE8AA&#10;AADdAAAADwAAAGRycy9kb3ducmV2LnhtbERP24rCMBB9F/yHMMK+aaqISNe0SGFFlgXx8gFDM7Zl&#10;O5PSZGv9+82D4OPh3Hf5yK0aqPeNEwPLRQKKpHS2kcrA7fo134LyAcVi64QMPMlDnk0nO0yte8iZ&#10;hkuoVAwRn6KBOoQu1dqXNTH6hetIInd3PWOIsK+07fERw7nVqyTZaMZGYkONHRU1lb+XPzYQ1k++&#10;dj9bHqyjbylOh3vBB2M+ZuP+E1SgMbzFL/fRGlgnmzg3volPQG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BXaE8AAAADdAAAADwAAAAAAAAAAAAAAAACYAgAAZHJzL2Rvd25y&#10;ZXYueG1sUEsFBgAAAAAEAAQA9QAAAIUDAAAAAA==&#10;" path="m0,0l1227,21600,20373,21600,21600,0,0,0xe">
                            <v:path o:connecttype="custom" o:connectlocs="85,93;44,185;3,93;44,0" o:connectangles="0,0,0,0"/>
                            <v:fill on="t" focussize="0,0"/>
                            <v:stroke weight="0.5pt" color="#000000" joinstyle="miter"/>
                            <v:imagedata o:title=""/>
                            <o:lock v:ext="edit" aspectratio="f"/>
                          </v:shape>
                          <v:shape id="_x0000_s1026" o:spid="_x0000_s1026" o:spt="100" style="position:absolute;left:727;top:651;height:18;width:45;" filled="f" stroked="t" coordsize="4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Tbv8UA&#10;AADdAAAADwAAAGRycy9kb3ducmV2LnhtbESPQWsCMRSE74X+h/AKvRRNLIvUrVEWpVDwIN168PjY&#10;vG4WNy/rJur6740g9DjMzDfMfDm4VpypD41nDZOxAkFcedNwrWH3+zX6ABEissHWM2m4UoDl4vlp&#10;jrnxF/6hcxlrkSAcctRgY+xyKUNlyWEY+444eX++dxiT7GtperwkuGvlu1JT6bDhtGCxo5Wl6lCe&#10;nIZjIcvsbb+223LjsqMx6lB4pfXry1B8gog0xP/wo/1tNGRqOoP7m/Q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BNu/xQAAAN0AAAAPAAAAAAAAAAAAAAAAAJgCAABkcnMv&#10;ZG93bnJldi54bWxQSwUGAAAAAAQABAD1AAAAigMAAAAA&#10;" path="m0,18c19,10,38,3,45,0e">
                            <v:path o:connecttype="custom" o:connectlocs="0,18;45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46;top:651;flip:x;height:18;width:45;" filled="f" stroked="t" coordsize="4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7vB8UA&#10;AADdAAAADwAAAGRycy9kb3ducmV2LnhtbERPPW/CMBDdkfofrKvEgopTCgUFDEJQqi4MpGVgO8WH&#10;HTU+R7GBtL++HpA6Pr3vxapztbhSGyrPCp6HGQji0uuKjYKvz93TDESIyBprz6TghwKslg+9Beba&#10;3/hA1yIakUI45KjAxtjkUobSksMw9A1x4s6+dRgTbI3ULd5SuKvlKMtepcOKU4PFhjaWyu/i4hSc&#10;9ub3MrGD42a/fZNmG9Yvu3ejVP+xW89BROriv/ju/tAKxtk07U9v0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Lu8HxQAAAN0AAAAPAAAAAAAAAAAAAAAAAJgCAABkcnMv&#10;ZG93bnJldi54bWxQSwUGAAAAAAQABAD1AAAAigMAAAAA&#10;" path="m0,18c19,10,38,3,45,0e">
                            <v:path o:connecttype="custom" o:connectlocs="0,18;45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line id="_x0000_s1026" o:spid="_x0000_s1026" o:spt="20" style="position:absolute;left:121;top:702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kx1MYAAADdAAAADwAAAGRycy9kb3ducmV2LnhtbESPQWvCQBSE7wX/w/IEb3UTCa1E16AW&#10;QeihRHvx9sg+k2j2bdjdauyv7xYKPQ4z8w2zLAbTiRs531pWkE4TEMSV1S3XCj6Pu+c5CB+QNXaW&#10;ScGDPBSr0dMSc23vXNLtEGoRIexzVNCE0OdS+qohg35qe+Lona0zGKJ0tdQO7xFuOjlLkhdpsOW4&#10;0GBP24aq6+HLKJgfe//22J529sNdvsv3rKQMN0pNxsN6ASLQEP7Df+29VpAlryn8volPQK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JMdT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20;top:702;height:0;width:8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uvo8YAAADdAAAADwAAAGRycy9kb3ducmV2LnhtbESPQWvCQBSE7wX/w/IEb3VjCK2krkEt&#10;guBBor309si+JqnZt2F3q9Ff3xUKPQ4z8w2zKAbTiQs531pWMJsmIIgrq1uuFXycts9zED4ga+ws&#10;k4IbeSiWo6cF5tpeuaTLMdQiQtjnqKAJoc+l9FVDBv3U9sTR+7LOYIjS1VI7vEa46WSaJC/SYMtx&#10;ocGeNg1V5+OPUTA/9f79tvnc2oP7vpf7rKQM10pNxsPqDUSgIfyH/9o7rSBLXlN4vIlP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br6P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46;top:702;height:0;width:3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cKOMYAAADdAAAADwAAAGRycy9kb3ducmV2LnhtbESPQWvCQBSE74L/YXlCb7qxDVZSV7GK&#10;UPAg0V56e2Rfk2j2bdhdNfbXu4LQ4zAz3zCzRWcacSHna8sKxqMEBHFhdc2lgu/DZjgF4QOyxsYy&#10;KbiRh8W835thpu2Vc7rsQykihH2GCqoQ2kxKX1Rk0I9sSxy9X+sMhihdKbXDa4SbRr4myUQarDku&#10;VNjSqqLitD8bBdND69e31c/G7tzxL9+mOaX4qdTLoFt+gAjUhf/ws/2lFaTJ+xs83sQn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XCjj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51;top:702;height:0;width:19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6STMYAAADdAAAADwAAAGRycy9kb3ducmV2LnhtbESPQWvCQBSE74X+h+UVequbllBDdA1t&#10;RCh4KNFeentkn0k0+zbsrhr99d2C4HGYmW+YeTGaXpzI+c6ygtdJAoK4trrjRsHPdvWSgfABWWNv&#10;mRRcyEOxeHyYY67tmSs6bUIjIoR9jgraEIZcSl+3ZNBP7EAcvZ11BkOUrpHa4TnCTS/fkuRdGuw4&#10;LrQ4UNlSfdgcjYJsO/jlpfxd2W+3v1brtKIUP5V6fho/ZiACjeEevrW/tII0mabw/yY+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+kkz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76;top:702;height:0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I318YAAADdAAAADwAAAGRycy9kb3ducmV2LnhtbESPT2vCQBTE7wW/w/IEb3WjpFVSV/EP&#10;guChRHvp7ZF9TaLZt2F31dhP7xYKHoeZ+Q0zW3SmEVdyvrasYDRMQBAXVtdcKvg6bl+nIHxA1thY&#10;JgV38rCY915mmGl745yuh1CKCGGfoYIqhDaT0hcVGfRD2xJH78c6gyFKV0rt8BbhppHjJHmXBmuO&#10;CxW2tK6oOB8uRsH02PrNff29tZ/u9Jvv05xSXCk16HfLDxCBuvAM/7d3WkGaTN7g7018AnL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yN9f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66;top:753;height:0;width:7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CpoMYAAADdAAAADwAAAGRycy9kb3ducmV2LnhtbESPT4vCMBTE7wt+h/AEb2uqFFe6RvEP&#10;grAHqXrZ26N523ZtXkoStfrpN8KCx2FmfsPMFp1pxJWcry0rGA0TEMSF1TWXCk7H7fsUhA/IGhvL&#10;pOBOHhbz3tsMM21vnNP1EEoRIewzVFCF0GZS+qIig35oW+Lo/VhnMETpSqkd3iLcNHKcJBNpsOa4&#10;UGFL64qK8+FiFEyPrd/c199bu3e/j/wrzSnFlVKDfrf8BBGoC6/wf3unFaTJxwSeb+IT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gqaD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37;top:753;flip:y;height:0;width:1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qmkcMAAADdAAAADwAAAGRycy9kb3ducmV2LnhtbESPQWsCMRSE74L/ITzBm5u12K6sRhGh&#10;4qml2168PTbP3eDmZUmirv/eFAo9DjPzDbPeDrYTN/LBOFYwz3IQxLXThhsFP9/vsyWIEJE1do5J&#10;wYMCbDfj0RpL7e78RbcqNiJBOJSooI2xL6UMdUsWQ+Z64uSdnbcYk/SN1B7vCW47+ZLnb9Ki4bTQ&#10;Yk/7lupLdbUKDsHW5NC4MLx+VvOrP32Y4qTUdDLsViAiDfE//Nc+agWLvCjg9016AnLz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qppHDAAAA3QAAAA8AAAAAAAAAAAAA&#10;AAAAoQIAAGRycy9kb3ducmV2LnhtbFBLBQYAAAAABAAEAPkAAACR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44;top:753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OYScIAAADdAAAADwAAAGRycy9kb3ducmV2LnhtbERPTYvCMBC9C/6HMII3TZXiSjWKugjC&#10;HqS6l70NzdhWm0lJslr315uDsMfH+16uO9OIOzlfW1YwGScgiAuray4VfJ/3ozkIH5A1NpZJwZM8&#10;rFf93hIzbR+c0/0UShFD2GeooAqhzaT0RUUG/di2xJG7WGcwROhKqR0+Yrhp5DRJZtJgzbGhwpZ2&#10;FRW3069RMD+3/vO5+9nbo7v+5V9pTilulRoOus0CRKAu/Ivf7oNWkCYfcW58E5+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OYScIAAADdAAAADwAAAAAAAAAAAAAA&#10;AAChAgAAZHJzL2Rvd25yZXYueG1sUEsFBgAAAAAEAAQA+QAAAJA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43;top:753;height:0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890sYAAADdAAAADwAAAGRycy9kb3ducmV2LnhtbESPQWvCQBSE74X+h+UVvNVNJaiNrtIq&#10;guBBor14e2SfSWz2bdhdNfbXdwXB4zAz3zDTeWcacSHna8sKPvoJCOLC6ppLBT/71fsYhA/IGhvL&#10;pOBGHuaz15cpZtpeOafLLpQiQthnqKAKoc2k9EVFBn3ftsTRO1pnMETpSqkdXiPcNHKQJENpsOa4&#10;UGFLi4qK393ZKBjvW7+8LQ4ru3Wnv3yT5pTit1K9t+5rAiJQF57hR3utFaTJ6BPub+ITkL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/PdL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18;top:810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DkaMIAAADdAAAADwAAAGRycy9kb3ducmV2LnhtbERPTYvCMBC9C/6HMII3TZWylGqUVREW&#10;PCxVL96GZrbtbjMpSVarv94cBI+P971c96YVV3K+saxgNk1AEJdWN1wpOJ/2kwyED8gaW8uk4E4e&#10;1qvhYIm5tjcu6HoMlYgh7HNUUIfQ5VL6siaDfmo74sj9WGcwROgqqR3eYrhp5TxJPqTBhmNDjR1t&#10;ayr/jv9GQXbq/O6+veztt/t9FIe0oBQ3So1H/ecCRKA+vMUv95dWkCZZ3B/fxCc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DkaMIAAADdAAAADwAAAAAAAAAAAAAA&#10;AAChAgAAZHJzL2Rvd25yZXYueG1sUEsFBgAAAAAEAAQA+QAAAJA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32;top:810;height:0;width:8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xB88UAAADdAAAADwAAAGRycy9kb3ducmV2LnhtbESPT4vCMBTE7wt+h/AEb2vqUpZSjeIf&#10;BMHDUvXi7dE822rzUpKsVj/9ZmFhj8PM/IaZLXrTijs531hWMBknIIhLqxuuFJyO2/cMhA/IGlvL&#10;pOBJHhbzwdsMc20fXND9ECoRIexzVFCH0OVS+rImg35sO+LoXawzGKJ0ldQOHxFuWvmRJJ/SYMNx&#10;ocaO1jWVt8O3UZAdO795rs9b++Wur2KfFpTiSqnRsF9OQQTqw3/4r73TCtIkm8Dvm/gE5P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hxB88UAAADdAAAADwAAAAAAAAAA&#10;AAAAAAChAgAAZHJzL2Rvd25yZXYueG1sUEsFBgAAAAAEAAQA+QAAAJM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88;top:810;height:0;width:18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7fhMUAAADdAAAADwAAAGRycy9kb3ducmV2LnhtbESPQWvCQBSE70L/w/IKvelGCSVEV1GL&#10;UPBQol68PbLPJJp9G3a3Gv313YLgcZiZb5jZojetuJLzjWUF41ECgri0uuFKwWG/GWYgfEDW2Fom&#10;BXfysJi/DWaYa3vjgq67UIkIYZ+jgjqELpfSlzUZ9CPbEUfvZJ3BEKWrpHZ4i3DTykmSfEqDDceF&#10;Gjta11Redr9GQbbv/Nd9fdzYH3d+FNu0oBRXSn2898spiEB9eIWf7W+tIE2yCfy/iU9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s7fhMUAAADdAAAADwAAAAAAAAAA&#10;AAAAAAChAgAAZHJzL2Rvd25yZXYueG1sUEsFBgAAAAAEAAQA+QAAAJM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616;top:810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J6H8UAAADdAAAADwAAAGRycy9kb3ducmV2LnhtbESPQWvCQBSE7wX/w/IEb3WjhhKiq6hF&#10;KPRQol68PbLPJJp9G3a3Gvvru4WCx2FmvmEWq9604kbON5YVTMYJCOLS6oYrBcfD7jUD4QOyxtYy&#10;KXiQh9Vy8LLAXNs7F3Tbh0pECPscFdQhdLmUvqzJoB/bjjh6Z+sMhihdJbXDe4SbVk6T5E0abDgu&#10;1NjRtqbyuv82CrJD598f29POfrnLT/GZFpTiRqnRsF/PQQTqwzP83/7QCtIkm8Hfm/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J6H8UAAADdAAAADwAAAAAAAAAA&#10;AAAAAAChAgAAZHJzL2Rvd25yZXYueG1sUEsFBgAAAAAEAAQA+QAAAJM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84;top:873;height:0;width:8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via8YAAADdAAAADwAAAGRycy9kb3ducmV2LnhtbESPzWrDMBCE74W8g9hAbo2cYoJxI5v8&#10;EAjkUJz00ttibW231spIauLk6atAocdhZr5hVuVoenEh5zvLChbzBARxbXXHjYL38/45A+EDssbe&#10;Mim4kYeymDytMNf2yhVdTqEREcI+RwVtCEMupa9bMujndiCO3qd1BkOUrpHa4TXCTS9fkmQpDXYc&#10;F1ocaNtS/X36MQqy8+B3t+3H3r65r3t1TCtKcaPUbDquX0EEGsN/+K990ArSJEvh8SY+AVn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r4mvGAAAA3QAAAA8AAAAAAAAA&#10;AAAAAAAAoQIAAGRycy9kb3ducmV2LnhtbFBLBQYAAAAABAAEAPkAAACU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76;top:879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dH8MUAAADdAAAADwAAAGRycy9kb3ducmV2LnhtbESPQWvCQBSE7wX/w/IEb3WjpCVEV1GL&#10;IPRQol68PbLPJJp9G3a3Gvvru4WCx2FmvmHmy9604kbON5YVTMYJCOLS6oYrBcfD9jUD4QOyxtYy&#10;KXiQh+Vi8DLHXNs7F3Tbh0pECPscFdQhdLmUvqzJoB/bjjh6Z+sMhihdJbXDe4SbVk6T5F0abDgu&#10;1NjRpqbyuv82CrJD5z8em9PWfrnLT/GZFpTiWqnRsF/NQATqwzP8395pBWmSvcHfm/g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dH8MUAAADdAAAADwAAAAAAAAAA&#10;AAAAAAChAgAAZHJzL2Rvd25yZXYueG1sUEsFBgAAAAAEAAQA+QAAAJM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75;top:873;height:0;width:3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XZh8UAAADdAAAADwAAAGRycy9kb3ducmV2LnhtbESPQWvCQBSE70L/w/IKvenGEiSkrqIW&#10;odBDifHS2yP7TKLZt2F3q9Ff7xYEj8PMfMPMl4PpxJmcby0rmE4SEMSV1S3XCvbldpyB8AFZY2eZ&#10;FFzJw3LxMppjru2FCzrvQi0ihH2OCpoQ+lxKXzVk0E9sTxy9g3UGQ5SultrhJcJNJ9+TZCYNthwX&#10;Guxp01B12v0ZBVnZ+8/r5ndrf9zxVnynBaW4VurtdVh9gAg0hGf40f7SCtIkm8H/m/gE5O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XZh8UAAADdAAAADwAAAAAAAAAA&#10;AAAAAAChAgAAZHJzL2Rvd25yZXYueG1sUEsFBgAAAAAEAAQA+QAAAJM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53;top:870;height:0;width:8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l8HMUAAADdAAAADwAAAGRycy9kb3ducmV2LnhtbESPQWvCQBSE7wX/w/IEb3WjhDZEV1GL&#10;IPRQol68PbLPJJp9G3a3Gvvru4WCx2FmvmHmy9604kbON5YVTMYJCOLS6oYrBcfD9jUD4QOyxtYy&#10;KXiQh+Vi8DLHXNs7F3Tbh0pECPscFdQhdLmUvqzJoB/bjjh6Z+sMhihdJbXDe4SbVk6T5E0abDgu&#10;1NjRpqbyuv82CrJD5z8em9PWfrnLT/GZFpTiWqnRsF/NQATqwzP8395pBWmSvcPfm/g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rl8HMUAAADdAAAADwAAAAAAAAAA&#10;AAAAAAChAgAAZHJzL2Rvd25yZXYueG1sUEsFBgAAAAAEAAQA+QAAAJM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05;top:924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bobsIAAADdAAAADwAAAGRycy9kb3ducmV2LnhtbERPTYvCMBC9C/6HMII3TZWylGqUVREW&#10;PCxVL96GZrbtbjMpSVarv94cBI+P971c96YVV3K+saxgNk1AEJdWN1wpOJ/2kwyED8gaW8uk4E4e&#10;1qvhYIm5tjcu6HoMlYgh7HNUUIfQ5VL6siaDfmo74sj9WGcwROgqqR3eYrhp5TxJPqTBhmNDjR1t&#10;ayr/jv9GQXbq/O6+veztt/t9FIe0oBQ3So1H/ecCRKA+vMUv95dWkCZZnBvfxCc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ybobsIAAADdAAAADwAAAAAAAAAAAAAA&#10;AAChAgAAZHJzL2Rvd25yZXYueG1sUEsFBgAAAAAEAAQA+QAAAJA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26;top:924;height:0;width:3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pN9cUAAADdAAAADwAAAGRycy9kb3ducmV2LnhtbESPQWvCQBSE7wX/w/KE3urGEkqMrqIW&#10;odCDRL14e2SfSTT7NuxuNfbXu4WCx2FmvmFmi9604krON5YVjEcJCOLS6oYrBYf95i0D4QOyxtYy&#10;KbiTh8V88DLDXNsbF3TdhUpECPscFdQhdLmUvqzJoB/Zjjh6J+sMhihdJbXDW4SbVr4nyYc02HBc&#10;qLGjdU3lZfdjFGT7zn/e18eN3brzb/GdFpTiSqnXYb+cggjUh2f4v/2lFaRJNoG/N/EJ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pN9cUAAADdAAAADwAAAAAAAAAA&#10;AAAAAAChAgAAZHJzL2Rvd25yZXYueG1sUEsFBgAAAAAEAAQA+QAAAJM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589;top:924;height:0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lytcIAAADdAAAADwAAAGRycy9kb3ducmV2LnhtbERPTYvCMBC9C/sfwix403SliHaN4iqC&#10;4GGpetnb0IxttZmUJGr1128OgsfH+54tOtOIGzlfW1bwNUxAEBdW11wqOB42gwkIH5A1NpZJwYM8&#10;LOYfvRlm2t45p9s+lCKGsM9QQRVCm0npi4oM+qFtiSN3ss5giNCVUju8x3DTyFGSjKXBmmNDhS2t&#10;Kiou+6tRMDm0fv1Y/W3srzs/812aU4o/SvU/u+U3iEBdeItf7q1WkCbTuD++iU9Az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IlytcIAAADdAAAADwAAAAAAAAAAAAAA&#10;AAChAgAAZHJzL2Rvd25yZXYueG1sUEsFBgAAAAAEAAQA+QAAAJA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shape id="_x0000_s1026" o:spid="_x0000_s1026" o:spt="100" style="position:absolute;left:340;top:15;height:90;width:30;" filled="f" stroked="t" coordsize="3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cApsUA&#10;AADdAAAADwAAAGRycy9kb3ducmV2LnhtbESPzWrDMBCE74W8g9hAb42cEEzrRg4lEAghPTTtpbfF&#10;Wv9ga+VISuS+fVQo9DjMzDfMZjuZQdzI+c6yguUiA0FcWd1xo+Drc//0DMIHZI2DZVLwQx625exh&#10;g4W2kT/odg6NSBD2BSpoQxgLKX3VkkG/sCNx8mrrDIYkXSO1w5jgZpCrLMulwY7TQosj7Vqq+vPV&#10;KLD5cV3LU3+pI+dOf0eM0/tFqcf59PYKItAU/sN/7YNWsM5elvD7Jj0BWd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JwCmxQAAAN0AAAAPAAAAAAAAAAAAAAAAAJgCAABkcnMv&#10;ZG93bnJldi54bWxQSwUGAAAAAAQABAD1AAAAigMAAAAA&#10;" path="m30,90c22,73,14,57,9,42c4,27,2,13,0,0e">
                            <v:path o:connecttype="custom" o:connectlocs="30,90;9,42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448;top:0;height:105;width:15;" filled="f" stroked="t" coordsize="15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Au3sgA&#10;AADdAAAADwAAAGRycy9kb3ducmV2LnhtbESPQWvCQBSE7wX/w/KEXqRuDEVsdBNsi1DwUBoDrbdH&#10;9plEs29Ddqvpv3cFocdhZr5hVtlgWnGm3jWWFcymEQji0uqGKwXFbvO0AOE8ssbWMin4IwdZOnpY&#10;YaLthb/onPtKBAi7BBXU3neJlK6syaCb2o44eAfbG/RB9pXUPV4C3LQyjqK5NNhwWKixo7eaylP+&#10;axS8Tn62djjaTzN7LybzTRV/7/NYqcfxsF6C8DT4//C9/aEVPEcvMdzehCcg0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2cC7eyAAAAN0AAAAPAAAAAAAAAAAAAAAAAJgCAABk&#10;cnMvZG93bnJldi54bWxQSwUGAAAAAAQABAD1AAAAjQMAAAAA&#10;" path="m0,105c5,88,10,71,12,54c14,37,14,18,15,0e">
                            <v:path o:connecttype="custom" o:connectlocs="0,105;12,54;15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  <v:group id="_x0000_s1026" o:spid="_x0000_s1026" o:spt="203" style="position:absolute;left:155;top:0;height:287;width:475;" coordsize="475,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PzloMYAAADd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GHx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/OWgxgAAAN0A&#10;AAAPAAAAAAAAAAAAAAAAAKoCAABkcnMvZG93bnJldi54bWxQSwUGAAAAAAQABAD6AAAAnQMAAAAA&#10;">
                        <o:lock v:ext="edit" aspectratio="f"/>
                        <v:group id="_x0000_s1026" o:spid="_x0000_s1026" o:spt="203" style="position:absolute;left:218;top:242;height:45;width:57;" coordsize="66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V91MYAAADdAAAADwAAAGRycy9kb3ducmV2LnhtbESPQWvCQBSE74X+h+UV&#10;etNNqpaauoqIigcpNAri7ZF9JsHs25DdJvHfu4LQ4zAz3zCzRW8q0VLjSssK4mEEgjizuuRcwfGw&#10;GXyBcB5ZY2WZFNzIwWL++jLDRNuOf6lNfS4ChF2CCgrv60RKlxVk0A1tTRy8i20M+iCbXOoGuwA3&#10;lfyIok9psOSwUGBNq4Kya/pnFGw77JajeN3ur5fV7XyY/Jz2MSn1/tYvv0F46v1/+NneaQXjaDqG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FX3UxgAAAN0A&#10;AAAPAAAAAAAAAAAAAAAAAKoCAABkcnMvZG93bnJldi54bWxQSwUGAAAAAAQABAD6AAAAnQMAAAAA&#10;">
                          <o:lock v:ext="edit" aspectratio="f"/>
                          <v:shape id="_x0000_s1026" o:spid="_x0000_s1026" o:spt="100" style="position:absolute;left:0;top:0;height:50;width:15;" filled="f" stroked="t" coordsize="15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FzxsgA&#10;AADdAAAADwAAAGRycy9kb3ducmV2LnhtbESPQWvCQBSE7wX/w/KE3uombZU2dRUrCCJKqPbQ4yP7&#10;mkSzb9PdrUZ/fVcQehxm5htmPO1MI47kfG1ZQTpIQBAXVtdcKvjcLR5eQPiArLGxTArO5GE66d2N&#10;MdP2xB903IZSRAj7DBVUIbSZlL6oyKAf2JY4et/WGQxRulJqh6cIN418TJKRNFhzXKiwpXlFxWH7&#10;axTsl+v8MH/68u5d54t0l67yy+ZHqft+N3sDEagL/+Fbe6kVPCevQ7i+iU9ATv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j8XPGyAAAAN0AAAAPAAAAAAAAAAAAAAAAAJgCAABk&#10;cnMvZG93bnJldi54bWxQSwUGAAAAAAQABAD1AAAAjQMAAAAA&#10;" path="m15,50c8,30,2,10,0,0e">
                            <v:path o:connecttype="custom" o:connectlocs="15,5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25;top:3;height:50;width:1;" filled="f" stroked="t" coordsize="1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4O6ccA&#10;AADdAAAADwAAAGRycy9kb3ducmV2LnhtbESPT2vCQBTE74LfYXlCL2J2lWI1ZhUpCKGn+ufi7Zl9&#10;Jmmzb0N2a9Jv3y0Uehxm5jdMthtsIx7U+dqxhnmiQBAXztRcaricD7MVCB+QDTaOScM3edhtx6MM&#10;U+N6PtLjFEoRIexT1FCF0KZS+qIiiz5xLXH07q6zGKLsSmk67CPcNnKh1FJarDkuVNjSa0XF5+nL&#10;ashf8vf1ue4/Fm/Tm1fHQ3Htr17rp8mw34AINIT/8F87Nxqe1XoJv2/iE5Db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UeDunHAAAA3QAAAA8AAAAAAAAAAAAAAAAAmAIAAGRy&#10;cy9kb3ducmV2LnhtbFBLBQYAAAAABAAEAPUAAACMAwAAAAA=&#10;" path="m0,50c0,29,0,8,0,0e">
                            <v:path o:connecttype="custom" o:connectlocs="0,5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45;top:5;height:40;width:1;" filled="f" stroked="t" coordsize="1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MggcUA&#10;AADdAAAADwAAAGRycy9kb3ducmV2LnhtbESPQWsCMRSE70L/Q3iCN80qUtutUaS0Wo/a0l4fm7eb&#10;1c3LksR121/fFIQeh5n5hlmue9uIjnyoHSuYTjIQxIXTNVcKPt5fxw8gQkTW2DgmBd8UYL26Gywx&#10;1+7KB+qOsRIJwiFHBSbGNpcyFIYsholriZNXOm8xJukrqT1eE9w2cpZl99JizWnBYEvPhorz8WIV&#10;FGy77Wa3/SpP5c/+pTSfzu9nSo2G/eYJRKQ+/odv7TetYJ49LuDvTXo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yCBxQAAAN0AAAAPAAAAAAAAAAAAAAAAAJgCAABkcnMv&#10;ZG93bnJldi54bWxQSwUGAAAAAAQABAD1AAAAigMAAAAA&#10;" path="m0,40c0,40,0,20,0,0e">
                            <v:path o:connecttype="custom" o:connectlocs="0,4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65;top:10;height:40;width:1;" filled="f" stroked="t" coordsize="1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y088IA&#10;AADdAAAADwAAAGRycy9kb3ducmV2LnhtbERPz2vCMBS+D/wfwhN2m6kiY1ajiGxuHqei10fz2lSb&#10;l5LE2u2vXw4Djx/f78Wqt43oyIfasYLxKANBXDhdc6XgePh4eQMRIrLGxjEp+KEAq+XgaYG5dnf+&#10;pm4fK5FCOOSowMTY5lKGwpDFMHItceJK5y3GBH0ltcd7CreNnGTZq7RYc2ow2NLGUHHd36yCgm23&#10;XX9uz+Wl/N29l+bk/G6i1POwX89BROrjQ/zv/tIKptkszU1v0hO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7LTzwgAAAN0AAAAPAAAAAAAAAAAAAAAAAJgCAABkcnMvZG93&#10;bnJldi54bWxQSwUGAAAAAAQABAD1AAAAhwMAAAAA&#10;" path="m0,40c0,23,0,7,0,0e">
                            <v:path o:connecttype="custom" o:connectlocs="0,4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_x0000_s1026" o:spid="_x0000_s1026" o:spt="203" style="position:absolute;left:0;top:0;height:242;width:475;" coordsize="475,2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TSSscAAADd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j5IE&#10;/t6EJy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RTSSscAAADd&#10;AAAADwAAAAAAAAAAAAAAAACqAgAAZHJzL2Rvd25yZXYueG1sUEsFBgAAAAAEAAQA+gAAAJ4DAAAA&#10;AA==&#10;">
                          <o:lock v:ext="edit" aspectratio="f"/>
                          <v:shape id="_x0000_s1026" o:spid="_x0000_s1026" o:spt="100" style="position:absolute;left:0;top:0;height:195;width:185;" filled="f" stroked="t" coordsize="185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IIXcAA&#10;AADdAAAADwAAAGRycy9kb3ducmV2LnhtbERPzYrCMBC+C75DGMGbpl1EpGssy4JsL6JVH2BoxrRs&#10;MylNbOvbbw4LHj++/30+2VYM1PvGsYJ0nYAgrpxu2Ci4346rHQgfkDW2jknBizzkh/lsj5l2I5c0&#10;XIMRMYR9hgrqELpMSl/VZNGvXUccuYfrLYYIeyN1j2MMt638SJKttNhwbKixo++aqt/r0yo4/5gL&#10;P8xQuXNajic9lQ6LUqnlYvr6BBFoCm/xv7vQCjZpEvfHN/EJ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uIIXcAAAADdAAAADwAAAAAAAAAAAAAAAACYAgAAZHJzL2Rvd25y&#10;ZXYueG1sUEsFBgAAAAAEAAQA9QAAAIUDAAAAAA==&#10;" path="m185,195c182,152,179,110,155,80c131,50,66,28,40,15c14,2,7,1,0,0e">
                            <v:path o:connecttype="custom" o:connectlocs="185,195;155,80;40,15;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305;top:5;height:185;width:170;" filled="f" stroked="t" coordsize="170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LsE8UA&#10;AADdAAAADwAAAGRycy9kb3ducmV2LnhtbESPQUvDQBSE74L/YXmCN7uJaJHYbSmCUA9tMRVyfWRf&#10;s8Hs25B9NrG/visUPA4z8w2zWE2+UycaYhvYQD7LQBHXwbbcGPg6vD+8gIqCbLELTAZ+KcJqeXuz&#10;wMKGkT/pVEqjEoRjgQacSF9oHWtHHuMs9MTJO4bBoyQ5NNoOOCa47/Rjls21x5bTgsOe3hzV3+WP&#10;N3B26+pjLofNfkvjsRJX5c87Nub+blq/ghKa5D98bW+sgac8y+HvTXoCen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cuwTxQAAAN0AAAAPAAAAAAAAAAAAAAAAAJgCAABkcnMv&#10;ZG93bnJldi54bWxQSwUGAAAAAAQABAD1AAAAigMAAAAA&#10;" path="m0,185c1,149,2,113,20,85c38,57,80,34,105,20c130,6,156,4,170,0e">
                            <v:path o:connecttype="custom" o:connectlocs="0,185;20,85;105,20;17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282;top:20;height:210;width:70;" filled="f" stroked="t" coordsize="7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R7acUA&#10;AADdAAAADwAAAGRycy9kb3ducmV2LnhtbESPQWvCQBSE7wX/w/KEXkrdjYgt0VU0bUHIqVHw+sg+&#10;k2D2bchuTfz3bqHQ4zAz3zDr7WhbcaPeN441JDMFgrh0puFKw+n49foOwgdkg61j0nAnD9vN5GmN&#10;qXEDf9OtCJWIEPYpaqhD6FIpfVmTRT9zHXH0Lq63GKLsK2l6HCLctnKu1FJabDgu1NhRVlN5LX6s&#10;Bje8HZJhcf6QWZZLVXzm+5dlrvXzdNytQAQaw3/4r30wGhaJmsPvm/gE5O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tHtpxQAAAN0AAAAPAAAAAAAAAAAAAAAAAJgCAABkcnMv&#10;ZG93bnJldi54bWxQSwUGAAAAAAQABAD1AAAAigMAAAAA&#10;" path="m0,210c1,179,3,149,5,120c7,91,4,55,15,35c26,15,48,7,70,0e">
                            <v:path o:connecttype="custom" o:connectlocs="0,210;5,120;15,35;7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125;top:22;height:210;width:105;" filled="f" stroked="t" coordsize="105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kuScYA&#10;AADdAAAADwAAAGRycy9kb3ducmV2LnhtbESPQWvCQBSE70L/w/IKvZnd2CIhugYRKkJPVSn09sw+&#10;k2D2bZrdmthf3y0UPA4z8w2zLEbbiiv1vnGsIU0UCOLSmYYrDcfD6zQD4QOywdYxabiRh2L1MFli&#10;btzA73Tdh0pECPscNdQhdLmUvqzJok9cRxy9s+sthij7Spoehwi3rZwpNZcWG44LNXa0qam87L+t&#10;BnXa2iobvrK3481n6w90P5+bndZPj+N6ASLQGO7h//bOaHhJ1TP8vY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OkuScYAAADdAAAADwAAAAAAAAAAAAAAAACYAgAAZHJz&#10;L2Rvd25yZXYueG1sUEsFBgAAAAAEAAQA9QAAAIsDAAAAAA==&#10;" path="m105,210c95,201,85,193,80,175c75,157,78,122,75,100c72,78,72,57,60,40c48,23,13,8,0,0e">
                            <v:path o:connecttype="custom" o:connectlocs="105,210;80,175;75,100;60,40;0,0" o:connectangles="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_x0000_s1026" o:spid="_x0000_s1026" o:spt="203" style="position:absolute;left:170;top:18;height:224;width:115;" coordsize="115,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f7nzsYAAADdAAAADwAAAGRycy9kb3ducmV2LnhtbESPS4vCQBCE7wv+h6EF&#10;bzqJL5aso4ioeBDBByx7azJtEsz0hMyYxH+/syDssaiqr6jFqjOlaKh2hWUF8SgCQZxaXXCm4Hbd&#10;DT9BOI+ssbRMCl7kYLXsfSww0bblMzUXn4kAYZeggtz7KpHSpTkZdCNbEQfvbmuDPsg6k7rGNsBN&#10;KcdRNJcGCw4LOVa0ySl9XJ5Gwb7Fdj2Jt83xcd+8fq6z0/cxJqUG/W79BcJT5//D7/ZBK5jG0R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/ufOxgAAAN0A&#10;AAAPAAAAAAAAAAAAAAAAAKoCAABkcnMvZG93bnJldi54bWxQSwUGAAAAAAQABAD6AAAAnQMAAAAA&#10;">
                            <o:lock v:ext="edit" aspectratio="f"/>
                            <v:shape id="_x0000_s1026" o:spid="_x0000_s1026" o:spt="100" style="position:absolute;left:45;top:84;height:135;width:22;" filled="f" stroked="t" coordsize="22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8xSsQA&#10;AADdAAAADwAAAGRycy9kb3ducmV2LnhtbESPQYvCMBSE74L/ITzBm6aKbpeuUUQRVNiDruz50Tzb&#10;bpuX0sRa/70RhD0OM/MNs1h1phItNa6wrGAyjkAQp1YXnCm4/OxGnyCcR9ZYWSYFD3KwWvZ7C0y0&#10;vfOJ2rPPRICwS1BB7n2dSOnSnAy6sa2Jg3e1jUEfZJNJ3eA9wE0lp1H0IQ0WHBZyrGmTU1qeb0ZB&#10;F2/t5S8uzdEdvg+n0l+3v1Wr1HDQrb9AeOr8f/jd3msFs0k0h9eb8ATk8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vMUrEAAAA3QAAAA8AAAAAAAAAAAAAAAAAmAIAAGRycy9k&#10;b3ducmV2LnhtbFBLBQYAAAAABAAEAPUAAACJAwAAAAA=&#10;" path="m22,135c19,127,4,102,2,85c0,68,5,44,7,30c9,16,15,6,17,0e">
                              <v:path o:connecttype="custom" o:connectlocs="22,135;2,85;7,30;17,0" o:connectangles="0,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62;top:89;height:135;width:42;" filled="f" stroked="t" coordsize="42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l3IccA&#10;AADdAAAADwAAAGRycy9kb3ducmV2LnhtbESPQWvCQBSE7wX/w/KEXkrdWELapq4igYqHIlQ96O2R&#10;fWaD2bcxu9Xk33eFQo/DzHzDzBa9bcSVOl87VjCdJCCIS6drrhTsd5/PbyB8QNbYOCYFA3lYzEcP&#10;M8y1u/E3XbehEhHCPkcFJoQ2l9KXhiz6iWuJo3dyncUQZVdJ3eEtwm0jX5IkkxZrjgsGWyoMleft&#10;j1VwbFfuy1zeV7p4Wg/2dXPwfZUq9Tjulx8gAvXhP/zXXmsF6TTJ4P4mPgE5/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jJdyHHAAAA3QAAAA8AAAAAAAAAAAAAAAAAmAIAAGRy&#10;cy9kb3ducmV2LnhtbFBLBQYAAAAABAAEAPUAAACMAwAAAAA=&#10;" path="m0,0c3,7,13,30,20,45c27,60,38,75,40,90c42,105,36,119,30,135e">
                              <v:path o:connecttype="custom" o:connectlocs="0,0;20,45;40,90;30,135" o:connectangles="0,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0;top:0;height:65;width:50;" filled="f" stroked="t" coordsize="50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BymsYA&#10;AADdAAAADwAAAGRycy9kb3ducmV2LnhtbESPQWvCQBSE74X+h+UVvOkmpVqJbkSEFvVQaBS9PrLP&#10;JG32bchuTPz3bkHocZiZb5jlajC1uFLrKssK4kkEgji3uuJCwfHwMZ6DcB5ZY22ZFNzIwSp9flpi&#10;om3P33TNfCEChF2CCkrvm0RKl5dk0E1sQxy8i20N+iDbQuoW+wA3tXyNopk0WHFYKLGhTUn5b9YZ&#10;BU137u16d/oZ5l+f+1m26dxuSkqNXob1AoSnwf+HH+2tVvAWR+/w9yY8AZn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FBymsYAAADdAAAADwAAAAAAAAAAAAAAAACYAgAAZHJz&#10;L2Rvd25yZXYueG1sUEsFBgAAAAAEAAQA9QAAAIsDAAAAAA==&#10;" path="m50,65c41,48,33,31,25,20c17,9,8,4,0,0e">
                              <v:path o:connecttype="custom" o:connectlocs="50,65;25,20;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75;top:0;height:75;width:40;" filled="f" stroked="t" coordsize="40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9x6cMA&#10;AADdAAAADwAAAGRycy9kb3ducmV2LnhtbERPy2rCQBTdF/yH4Qrd6Yy2FEkdRXyEYlfGgri7ZG6T&#10;0MydmBk1+vXOQujycN7TeWdrcaHWV441jIYKBHHuTMWFhp/9ZjAB4QOywdoxabiRh/ms9zLFxLgr&#10;7+iShULEEPYJaihDaBIpfV6SRT90DXHkfl1rMUTYFtK0eI3htpZjpT6kxYpjQ4kNLUvK/7Kz1ZCm&#10;39n2ePdvq7Q+mINan87HFWr92u8WnyACdeFf/HR/GQ3vIxXnxjfxCc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T9x6cMAAADdAAAADwAAAAAAAAAAAAAAAACYAgAAZHJzL2Rv&#10;d25yZXYueG1sUEsFBgAAAAAEAAQA9QAAAIgDAAAAAA==&#10;" path="m0,75c1,58,3,42,10,30c17,18,28,9,40,0e">
                              <v:path o:connecttype="custom" o:connectlocs="0,75;10,30;4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63;top:141;height:69;width:18;" filled="f" stroked="t" coordsize="18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ydEcYA&#10;AADdAAAADwAAAGRycy9kb3ducmV2LnhtbESP0WrCQBRE3wX/YbmCb3WjTbVNXUUK0hJ9UOMHXLK3&#10;STB7N2TXJP37bqHg4zAzZ5j1djC16Kh1lWUF81kEgji3uuJCwTXbP72CcB5ZY22ZFPyQg+1mPFpj&#10;om3PZ+ouvhABwi5BBaX3TSKly0sy6Ga2IQ7et20N+iDbQuoW+wA3tVxE0VIarDgslNjQR0n57XI3&#10;Co6750PWpacU49XdLrMrv5zjT6Wmk2H3DsLT4B/h//aXVhDPozf4exOegN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6ydEcYAAADdAAAADwAAAAAAAAAAAAAAAACYAgAAZHJz&#10;L2Rvd25yZXYueG1sUEsFBgAAAAAEAAQA9QAAAIsDAAAAAA==&#10;" path="m18,69c18,56,18,44,15,33c12,22,6,11,0,0e">
                              <v:path o:connecttype="custom" o:connectlocs="18,69;15,33;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</v:group>
                    </v:group>
                    <v:rect id="_x0000_s1026" o:spid="_x0000_s1026" o:spt="1" style="position:absolute;left:393;top:1232;height:23;width:526;" fillcolor="#808080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nEOcQA&#10;AADdAAAADwAAAGRycy9kb3ducmV2LnhtbERPy4rCMBTdC/5DuIIb0bTOjEo1isoMzGJc+ABdXppr&#10;W2xuShNr/fvJQnB5OO/FqjWlaKh2hWUF8SgCQZxaXXCm4HT8Gc5AOI+ssbRMCp7kYLXsdhaYaPvg&#10;PTUHn4kQwi5BBbn3VSKlS3My6Ea2Ig7c1dYGfYB1JnWNjxBuSjmOook0WHBoyLGibU7p7XA3CuTu&#10;NPt4Xneby/fXtPi7UTOIzo1S/V67noPw1Pq3+OX+1Qo+4zjsD2/CE5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JxDnEAAAA3QAAAA8AAAAAAAAAAAAAAAAAmAIAAGRycy9k&#10;b3ducmV2LnhtbFBLBQYAAAAABAAEAPUAAACJ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group id="_x0000_s1026" o:spid="_x0000_s1026" o:spt="203" style="position:absolute;left:547;top:549;height:662;width:174;" coordsize="265,1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4UNKLxgAAAN0A&#10;AAAPAAAAAAAAAAAAAAAAAKoCAABkcnMvZG93bnJldi54bWxQSwUGAAAAAAQABAD6AAAAnQMAAAAA&#10;">
                      <o:lock v:ext="edit" aspectratio="f"/>
                      <v:shape id="_x0000_s1026" o:spid="_x0000_s1026" o:spt="134" alt="横虚线" type="#_x0000_t134" style="position:absolute;left:-162;top:763;flip:y;height:207;width:595;rotation:-5898240f;" fillcolor="#000000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x2bsYA&#10;AADdAAAADwAAAGRycy9kb3ducmV2LnhtbESPQWvCQBSE7wX/w/KE3uomUkqNrqJFoQUpaASvj+wz&#10;G82+TbOrpv56Vyj0OMzMN8xk1tlaXKj1lWMF6SABQVw4XXGpYJevXt5B+ICssXZMCn7Jw2zae5pg&#10;pt2VN3TZhlJECPsMFZgQmkxKXxiy6AeuIY7ewbUWQ5RtKXWL1wi3tRwmyZu0WHFcMNjQh6HitD1b&#10;BYt8tF6euu/10ZufasNft/35liv13O/mYxCBuvAf/mt/agWvaTqEx5v4BOT0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x2bsYAAADdAAAADwAAAAAAAAAAAAAAAACYAgAAZHJz&#10;L2Rvd25yZXYueG1sUEsFBgAAAAAEAAQA9QAAAIsDAAAAAA==&#10;">
                        <v:fill type="pattern" on="t" color2="#FFFFFF" focussize="0,0" r:id="rId119"/>
                        <v:stroke color="#000000" joinstyle="miter"/>
                        <v:imagedata o:title=""/>
                        <o:lock v:ext="edit" aspectratio="f"/>
                      </v:shape>
                      <v:shape id="_x0000_s1026" o:spid="_x0000_s1026" o:spt="100" style="position:absolute;left:0;top:0;height:802;width:265;" fillcolor="#FFFFFF" filled="t" stroked="t" coordsize="405,10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JT9McA&#10;AADdAAAADwAAAGRycy9kb3ducmV2LnhtbESP3WoCMRSE7wu+QziF3tXs2uLPahQVlPZGWdsHOGzO&#10;/tDNyZpE3fbpm0LBy2FmvmEWq9604krON5YVpMMEBHFhdcOVgs+P3fMUhA/IGlvLpOCbPKyWg4cF&#10;ZtreOKfrKVQiQthnqKAOocuk9EVNBv3QdsTRK60zGKJ0ldQObxFuWjlKkrE02HBcqLGjbU3F1+li&#10;FGxG58M7FZvdeNLtf/LZtCwdHZV6euzXcxCB+nAP/7fftILXNH2BvzfxCc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qSU/THAAAA3QAAAA8AAAAAAAAAAAAAAAAAmAIAAGRy&#10;cy9kb3ducmV2LnhtbFBLBQYAAAAABAAEAPUAAACMAwAAAAA=&#10;" path="m60,1007l60,90,0,0,405,0,375,105,375,1007,60,1007xe">
                        <v:path o:connecttype="custom" o:connectlocs="39,802;39,72;0,0;265,0;245,84;245,802;39,802" o:connectangles="0,0,0,0,0,0,0"/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_x0000_s1026" o:spid="_x0000_s1026" o:spt="20" style="position:absolute;left:524;top:743;height:0;width:18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OR68gAAADdAAAADwAAAGRycy9kb3ducmV2LnhtbESPQWvCQBSE74X+h+UVvNVNqoQSXUVa&#10;BO2hqBX0+My+Jmmzb8PumqT/3i0Uehxm5htmvhxMIzpyvrasIB0nIIgLq2suFRw/1o/PIHxA1thY&#10;JgU/5GG5uL+bY65tz3vqDqEUEcI+RwVVCG0upS8qMujHtiWO3qd1BkOUrpTaYR/hppFPSZJJgzXH&#10;hQpbeqmo+D5cjYL3yS7rVtu3zXDaZpfidX85f/VOqdHDsJqBCDSE//Bfe6MVTNN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BOR68gAAADdAAAADwAAAAAA&#10;AAAAAAAAAAChAgAAZHJzL2Rvd25yZXYueG1sUEsFBgAAAAAEAAQA+QAAAJY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_x0000_s1026" o:spid="_x0000_s1026" o:spt="203" style="position:absolute;left:0;top:680;height:79;width:724;" coordsize="1588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a9SIxgAAAN0A&#10;AAAPAAAAAAAAAAAAAAAAAKoCAABkcnMvZG93bnJldi54bWxQSwUGAAAAAAQABAD6AAAAnQMAAAAA&#10;">
                      <o:lock v:ext="edit" aspectratio="f"/>
                      <v:roundrect id="_x0000_s1026" o:spid="_x0000_s1026" o:spt="2" style="position:absolute;left:0;top:56;height:57;width:1020;" fillcolor="#FFFFFF" filled="t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MUCsUA&#10;AADdAAAADwAAAGRycy9kb3ducmV2LnhtbESPQUvDQBSE74X+h+UJvdndlFo0dhtKQfEmRg8en9ln&#10;Esy+TXY3afTXu4LQ4zAz3zD7YradmMiH1rGGbK1AEFfOtFxreHt9uL4FESKywc4xafimAMVhudhj&#10;btyZX2gqYy0ShEOOGpoY+1zKUDVkMaxdT5y8T+ctxiR9LY3Hc4LbTm6U2kmLLaeFBns6NVR9laPV&#10;UBk1Kv8+Pd993MTyZxoHlo+D1qur+XgPItIcL+H/9pPRsM2yHfy9SU9AH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0xQKxQAAAN0AAAAPAAAAAAAAAAAAAAAAAJgCAABkcnMv&#10;ZG93bnJldi54bWxQSwUGAAAAAAQABAD1AAAAig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group id="_x0000_s1026" o:spid="_x0000_s1026" o:spt="203" style="position:absolute;left:921;top:0;height:170;width:667;" coordsize="667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9e9kxgAAAN0A&#10;AAAPAAAAAAAAAAAAAAAAAKoCAABkcnMvZG93bnJldi54bWxQSwUGAAAAAAQABAD6AAAAnQMAAAAA&#10;">
                        <o:lock v:ext="edit" aspectratio="f"/>
                        <v:group id="_x0000_s1026" o:spid="_x0000_s1026" o:spt="203" style="position:absolute;left:0;top:0;height:170;width:667;" coordsize="667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ansWwwAAAN0AAAAP&#10;AAAAAAAAAAAAAAAAAKoCAABkcnMvZG93bnJldi54bWxQSwUGAAAAAAQABAD6AAAAmgMAAAAA&#10;">
                          <o:lock v:ext="edit" aspectratio="f"/>
                          <v:roundrect id="_x0000_s1026" o:spid="_x0000_s1026" o:spt="2" style="position:absolute;left:0;top:48;height:74;width:369;" fillcolor="#FFFFFF" filled="t" stroked="t" coordsize="21600,21600" arcsize="0.486481481481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wwP8gA&#10;AADdAAAADwAAAGRycy9kb3ducmV2LnhtbESPT2vCQBTE74V+h+UJXqRuIk1po6uooDQgtLW99PbI&#10;vvyh2bchu5r47V1B6HGYmd8wi9VgGnGmztWWFcTTCARxbnXNpYKf793TKwjnkTU2lknBhRyslo8P&#10;C0y17fmLzkdfigBhl6KCyvs2ldLlFRl0U9sSB6+wnUEfZFdK3WEf4KaRsyh6kQZrDgsVtrStKP87&#10;noyCIit+97Nockg++81HsquzxF0ypcajYT0H4Wnw/+F7+10reI7jN7i9CU9AL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rrDA/yAAAAN0AAAAPAAAAAAAAAAAAAAAAAJgCAABk&#10;cnMvZG93bnJldi54bWxQSwUGAAAAAAQABAD1AAAAjQ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rect id="_x0000_s1026" o:spid="_x0000_s1026" o:spt="1" style="position:absolute;left:96;top:0;height:153;width:200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LThcMA&#10;AADdAAAADwAAAGRycy9kb3ducmV2LnhtbERPz2vCMBS+C/sfwhvspomdltkZyxgIg+nBOvD6aJ5t&#10;WfPSNbHt/ntzGOz48f3e5pNtxUC9bxxrWC4UCOLSmYYrDV/n/fwFhA/IBlvHpOGXPOS7h9kWM+NG&#10;PtFQhErEEPYZaqhD6DIpfVmTRb9wHXHkrq63GCLsK2l6HGO4bWWiVCotNhwbauzovabyu7hZDZiu&#10;zM/x+nw4f95S3FST2q8vSuunx+ntFUSgKfyL/9wfRsNqmcT98U18AnJ3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LThcMAAADdAAAADwAAAAAAAAAAAAAAAACYAgAAZHJzL2Rv&#10;d25yZXYueG1sUEsFBgAAAAAEAAQA9QAAAIg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roundrect id="_x0000_s1026" o:spid="_x0000_s1026" o:spt="2" style="position:absolute;left:384;top:13;height:143;width:283;" fillcolor="#FFFFFF" filled="t" stroked="t" coordsize="21600,21600" arcsize="0.06291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sy08YA&#10;AADdAAAADwAAAGRycy9kb3ducmV2LnhtbESPQWvCQBSE7wX/w/IEL8VsEqRImlWqIniolKiX3h7Z&#10;1ySYfRuyq4n/visUehxm5hsmX4+mFXfqXWNZQRLFIIhLqxuuFFzO+/kShPPIGlvLpOBBDtaryUuO&#10;mbYDF3Q/+UoECLsMFdTed5mUrqzJoItsRxy8H9sb9EH2ldQ9DgFuWpnG8Zs02HBYqLGjbU3l9XQz&#10;Cr70+fO6K/Z41Pxquq3bHIvvUanZdPx4B+Fp9P/hv/ZBK1gkaQLPN+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sy08YAAADdAAAADwAAAAAAAAAAAAAAAACYAgAAZHJz&#10;L2Rvd25yZXYueG1sUEsFBgAAAAAEAAQA9QAAAIsDAAAAAA=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rect id="_x0000_s1026" o:spid="_x0000_s1026" o:spt="1" style="position:absolute;left:327;top:0;height:170;width:71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zoacYA&#10;AADdAAAADwAAAGRycy9kb3ducmV2LnhtbESPT2sCMRTE7wW/Q3iCt5q4tUtdN4oUBMH2UC14fWze&#10;/sHNy7qJun77plDocZiZ3zD5erCtuFHvG8caZlMFgrhwpuFKw/dx+/wGwgdkg61j0vAgD+vV6CnH&#10;zLg7f9HtECoRIewz1FCH0GVS+qImi37qOuLola63GKLsK2l6vEe4bWWiVCotNhwXauzovabifLha&#10;DZjOzeWzfPk47q8pLqpBbV9PSuvJeNgsQQQawn/4r70zGuazJIHfN/E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GzoacYAAADdAAAADwAAAAAAAAAAAAAAAACYAgAAZHJz&#10;L2Rvd25yZXYueG1sUEsFBgAAAAAEAAQA9QAAAIs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_x0000_s1026" o:spid="_x0000_s1026" o:spt="100" style="position:absolute;left:69;top:12;height:38;width:339;" filled="f" stroked="t" coordsize="339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IsZsYA&#10;AADdAAAADwAAAGRycy9kb3ducmV2LnhtbESPUWvCMBSF3wf7D+EOfJupVcaoRpGi4JhszAm+XpO7&#10;pqy5KU203b9fhMEeD+ec73AWq8E14kpdqD0rmIwzEMTam5orBcfP7eMziBCRDTaeScEPBVgt7+8W&#10;WBjf8wddD7ESCcKhQAU2xraQMmhLDsPYt8TJ+/Kdw5hkV0nTYZ/grpF5lj1JhzWnBYstlZb09+Hi&#10;FJTxLa/8u173OrPl+bSfvbxuvFKjh2E9BxFpiP/hv/bOKJhN8inc3q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EIsZsYAAADdAAAADwAAAAAAAAAAAAAAAACYAgAAZHJz&#10;L2Rvd25yZXYueG1sUEsFBgAAAAAEAAQA9QAAAIsDAAAAAA==&#10;" path="m339,0c319,5,300,10,288,15c276,20,276,26,267,30c258,34,244,35,234,36c224,37,213,38,204,36c195,34,187,29,177,24c167,19,153,11,141,9c129,7,114,10,102,12c90,14,77,21,69,24c61,27,62,28,51,30c40,32,19,34,0,36e">
                            <v:path o:connecttype="custom" o:connectlocs="339,0;288,15;267,30;234,36;204,36;177,24;141,9;102,12;69,24;51,30;0,36" o:connectangles="0,0,0,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100" style="position:absolute;left:69;top:117;flip:y;height:38;width:339;" filled="f" stroked="t" coordsize="339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YJ3sIA&#10;AADdAAAADwAAAGRycy9kb3ducmV2LnhtbESPT4vCMBTE7wv7HcJb8LamFhHpGkUWFtSLf+leH82z&#10;KTYvpYm2fnsjCB6HmfkNM1v0thY3an3lWMFomIAgLpyuuFRwOv59T0H4gKyxdkwK7uRhMf/8mGGm&#10;Xcd7uh1CKSKEfYYKTAhNJqUvDFn0Q9cQR+/sWoshyraUusUuwm0t0ySZSIsVxwWDDf0aKi6Hq1WQ&#10;kymY/jdpTju9vuKk207tUqnBV7/8ARGoD+/wq73SCsajdAzPN/EJ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NgnewgAAAN0AAAAPAAAAAAAAAAAAAAAAAJgCAABkcnMvZG93&#10;bnJldi54bWxQSwUGAAAAAAQABAD1AAAAhwMAAAAA&#10;" path="m339,0c319,5,300,10,288,15c276,20,276,26,267,30c258,34,244,35,234,36c224,37,213,38,204,36c195,34,187,29,177,24c167,19,153,11,141,9c129,7,114,10,102,12c90,14,77,21,69,24c61,27,62,28,51,30c40,32,19,34,0,36e">
                            <v:path o:connecttype="custom" o:connectlocs="339,0;288,15;267,30;234,36;204,36;177,24;141,9;102,12;69,24;51,30;0,36" o:connectangles="0,0,0,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_x0000_s1026" o:spid="_x0000_s1026" o:spt="203" style="position:absolute;left:125;top:42;height:85;width:143;" coordsize="143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ceNccAAADd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SRY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QceNccAAADd&#10;AAAADwAAAAAAAAAAAAAAAACqAgAAZHJzL2Rvd25yZXYueG1sUEsFBgAAAAAEAAQA+gAAAJ4DAAAA&#10;AA==&#10;">
                          <o:lock v:ext="edit" aspectratio="f"/>
                          <v:shape id="_x0000_s1026" o:spid="_x0000_s1026" o:spt="3" type="#_x0000_t3" style="position:absolute;left:28;top:0;height:85;width:8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xdMUA&#10;AADdAAAADwAAAGRycy9kb3ducmV2LnhtbESPQWvCQBSE74X+h+UJ3uompoYSXUUqBT300LS9P7LP&#10;JJh9G7KvMf57t1DocZiZb5jNbnKdGmkIrWcD6SIBRVx523Jt4Ovz7ekFVBBki51nMnCjALvt48MG&#10;C+uv/EFjKbWKEA4FGmhE+kLrUDXkMCx8Txy9sx8cSpRDre2A1wh3nV4mSa4dthwXGuzptaHqUv44&#10;A4d6X+ajzmSVnQ9HWV2+309Zasx8Nu3XoIQm+Q//tY/WwHO6zO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bDF0xQAAAN0AAAAPAAAAAAAAAAAAAAAAAJgCAABkcnMv&#10;ZG93bnJldi54bWxQSwUGAAAAAAQABAD1AAAAig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_x0000_s1026" o:spid="_x0000_s1026" o:spt="203" style="position:absolute;left:0;top:20;height:45;width:143;" coordsize="143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pkl2c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Nxwt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mSXZxgAAAN0A&#10;AAAPAAAAAAAAAAAAAAAAAKoCAABkcnMvZG93bnJldi54bWxQSwUGAAAAAAQABAD6AAAAnQMAAAAA&#10;">
                            <o:lock v:ext="edit" aspectratio="f"/>
                            <v:roundrect id="_x0000_s1026" o:spid="_x0000_s1026" o:spt="2" style="position:absolute;left:0;top:14;height:23;width:143;rotation:-1310720f;" fillcolor="#FFFFFF" filled="t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kjU8AA&#10;AADdAAAADwAAAGRycy9kb3ducmV2LnhtbERPTYvCMBC9L/gfwgje1lTRRapRVFBEvKwV9Dg0Y1tt&#10;JqWJtf57cxA8Pt73bNGaUjRUu8KygkE/AkGcWl1wpuCUbH4nIJxH1lhaJgUvcrCYd35mGGv75H9q&#10;jj4TIYRdjApy76tYSpfmZND1bUUcuKutDfoA60zqGp8h3JRyGEV/0mDBoSHHitY5pffjwyggSh6H&#10;2ziZmJUutmdLDV/2jVK9brucgvDU+q/4495pBaPBMMwNb8ITkPM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RkjU8AAAADdAAAADwAAAAAAAAAAAAAAAACYAgAAZHJzL2Rvd25y&#10;ZXYueG1sUEsFBgAAAAAEAAQA9QAAAIUDAAAAAA=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_x0000_s1026" o:spid="_x0000_s1026" o:spt="3" type="#_x0000_t3" style="position:absolute;left:48;top:0;height:45;width:4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/wWsQA&#10;AADdAAAADwAAAGRycy9kb3ducmV2LnhtbESPQWvCQBSE74L/YXmCN90kFtHoKiIUemubFvT4yD6T&#10;YPZt3N1o+u+7hYLHYWa+Ybb7wbTiTs43lhWk8wQEcWl1w5WC76/X2QqED8gaW8uk4Ic87Hfj0RZz&#10;bR/8SfciVCJC2OeooA6hy6X0ZU0G/dx2xNG7WGcwROkqqR0+Ity0MkuSpTTYcFyosaNjTeW16I2C&#10;rNcuXR1DVrx/cFvekkV/Tk9KTSfDYQMi0BCe4f/2m1bwkmZr+HsTn4D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/8FrEAAAA3QAAAA8AAAAAAAAAAAAAAAAAmAIAAGRycy9k&#10;b3ducmV2LnhtbFBLBQYAAAAABAAEAPUAAACJAwAAAAA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</v:group>
                      <v:group id="_x0000_s1026" o:spid="_x0000_s1026" o:spt="203" style="position:absolute;left:360;top:22;height:125;width:250;" coordsize="250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KkrcMQAAADdAAAA&#10;DwAAAAAAAAAAAAAAAACqAgAAZHJzL2Rvd25yZXYueG1sUEsFBgAAAAAEAAQA+gAAAJsDAAAAAA==&#10;">
                        <o:lock v:ext="edit" aspectratio="f"/>
                        <v:rect id="_x0000_s1026" o:spid="_x0000_s1026" o:spt="1" style="position:absolute;left:122;top:0;height:125;width:116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zxlcYA&#10;AADdAAAADwAAAGRycy9kb3ducmV2LnhtbESPQWvCQBSE7wX/w/KE3uomWqSNriKWlPZo4qW31+wz&#10;iWbfhuyapP313YLgcZiZb5j1djSN6KlztWUF8SwCQVxYXXOp4JinTy8gnEfW2FgmBT/kYLuZPKwx&#10;0XbgA/WZL0WAsEtQQeV9m0jpiooMupltiYN3sp1BH2RXSt3hEOCmkfMoWkqDNYeFClvaV1RcsqtR&#10;8F3Pj/h7yN8j85ou/OeYn69fb0o9TsfdCoSn0d/Dt/aHVvAcL2L4fxOegN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XzxlcYAAADdAAAADwAAAAAAAAAAAAAAAACYAgAAZHJz&#10;L2Rvd25yZXYueG1sUEsFBgAAAAAEAAQA9QAAAIsDAAAAAA==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  <v:roundrect id="_x0000_s1026" o:spid="_x0000_s1026" o:spt="2" style="position:absolute;left:21;top:20;height:85;width:198;" fillcolor="#FFFFFF" filled="t" stroked="t" coordsize="21600,21600" arcsize="0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YurcUA&#10;AADdAAAADwAAAGRycy9kb3ducmV2LnhtbESP3YrCMBSE74V9h3AWvNPUH8StRlkEcS9U1PUBDs3Z&#10;pticlCbark9vBMHLYWa+YebL1pbiRrUvHCsY9BMQxJnTBecKzr/r3hSED8gaS8ek4J88LBcfnTmm&#10;2jV8pNsp5CJC2KeowIRQpVL6zJBF33cVcfT+XG0xRFnnUtfYRLgt5TBJJtJiwXHBYEUrQ9nldLUK&#10;Nnc/bUJ2OWxo/bUqTX71291eqe5n+z0DEagN7/Cr/aMVjAejITzfxCc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ti6txQAAAN0AAAAPAAAAAAAAAAAAAAAAAJgCAABkcnMv&#10;ZG93bnJldi54bWxQSwUGAAAAAAQABAD1AAAAigMAAAAA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roundrect id="_x0000_s1026" o:spid="_x0000_s1026" o:spt="2" style="position:absolute;left:0;top:49;height:28;width:153;" fillcolor="#FFFFFF" filled="t" stroked="t" coordsize="21600,21600" arcsize="0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V+C8cA&#10;AADdAAAADwAAAGRycy9kb3ducmV2LnhtbESPT2vCQBTE70K/w/IK3pqNf1okdZUqiB68mLaCt9fs&#10;MwnNvg3Z1UQ/vSsIHoeZ+Q0znXemEmdqXGlZwSCKQRBnVpecK/j5Xr1NQDiPrLGyTAou5GA+e+lN&#10;MdG25R2dU5+LAGGXoILC+zqR0mUFGXSRrYmDd7SNQR9kk0vdYBvgppLDOP6QBksOCwXWtCwo+09P&#10;RsH++NsehvF1S4v133u66sza2b1S/dfu6xOEp84/w4/2RisYD0YjuL8JT0DOb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/lfgvHAAAA3QAAAA8AAAAAAAAAAAAAAAAAmAIAAGRy&#10;cy9kb3ducmV2LnhtbFBLBQYAAAAABAAEAPUAAACMAwAAAAA=&#10;">
                          <v:fill on="t" focussize="0,0"/>
                          <v:stroke weight="0.5pt" color="#000000" joinstyle="round"/>
                          <v:imagedata o:title=""/>
                          <o:lock v:ext="edit" aspectratio="f"/>
                        </v:roundrect>
                        <v:group id="_x0000_s1026" o:spid="_x0000_s1026" o:spt="203" style="position:absolute;left:107;top:20;height:85;width:143;" coordsize="143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5Itc8cAAADd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TZY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5Itc8cAAADd&#10;AAAADwAAAAAAAAAAAAAAAACqAgAAZHJzL2Rvd25yZXYueG1sUEsFBgAAAAAEAAQA+gAAAJ4DAAAA&#10;AA==&#10;">
                          <o:lock v:ext="edit" aspectratio="f"/>
                          <v:shape id="_x0000_s1026" o:spid="_x0000_s1026" o:spt="3" type="#_x0000_t3" style="position:absolute;left:28;top:0;height:85;width:8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c53sUA&#10;AADdAAAADwAAAGRycy9kb3ducmV2LnhtbESPQWvCQBSE74X+h+UVequbmEZK6iqiFPTQQ6PeH9ln&#10;Esy+DdnXmP57t1DocZiZb5jlenKdGmkIrWcD6SwBRVx523Jt4HT8eHkDFQTZYueZDPxQgPXq8WGJ&#10;hfU3/qKxlFpFCIcCDTQifaF1qBpyGGa+J47exQ8OJcqh1nbAW4S7Ts+TZKEdthwXGuxp21B1Lb+d&#10;gV29KRejziTPLru95Nfz5yFLjXl+mjbvoIQm+Q//tffWwGua5fD7Jj4Bv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znexQAAAN0AAAAPAAAAAAAAAAAAAAAAAJgCAABkcnMv&#10;ZG93bnJldi54bWxQSwUGAAAAAAQABAD1AAAAig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roundrect id="_x0000_s1026" o:spid="_x0000_s1026" o:spt="2" style="position:absolute;left:0;top:31;height:23;width:143;rotation:1966080f;" fillcolor="#FFFFFF" filled="t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RmcsQA&#10;AADdAAAADwAAAGRycy9kb3ducmV2LnhtbESPQWsCMRSE74X+h/AEbzW7a5GyGkUKFU/Fqr0/N8/d&#10;xeRlu4lx+++bguBxmJlvmMVqsEZE6n3rWEE+yUAQV063XCs4Hj5e3kD4gKzROCYFv+RhtXx+WmCp&#10;3Y2/KO5DLRKEfYkKmhC6UkpfNWTRT1xHnLyz6y2GJPta6h5vCW6NLLJsJi22nBYa7Oi9oeqyv1oF&#10;n7va4MacT7H4zn/idBeLUyeVGo+G9RxEoCE8wvf2Vit4zacz+H+Tno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kZnLEAAAA3QAAAA8AAAAAAAAAAAAAAAAAmAIAAGRycy9k&#10;b3ducmV2LnhtbFBLBQYAAAAABAAEAPUAAACJAwAAAAA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shape id="_x0000_s1026" o:spid="_x0000_s1026" o:spt="3" type="#_x0000_t3" style="position:absolute;left:48;top:20;height:45;width:4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VXbsQA&#10;AADdAAAADwAAAGRycy9kb3ducmV2LnhtbESPQWvCQBSE7wX/w/IKvdVNoqhEVxFB6K01Cu3xkX0m&#10;odm3cXej6b/vCoLHYWa+YVabwbTiSs43lhWk4wQEcWl1w5WC03H/vgDhA7LG1jIp+CMPm/XoZYW5&#10;tjc+0LUIlYgQ9jkqqEPocil9WZNBP7YdcfTO1hkMUbpKaoe3CDetzJJkJg02HBdq7GhXU/lb9EZB&#10;1muXLnYhKz6/uC0vyaT/Sb+VensdtksQgYbwDD/aH1rBNJ3M4f4mP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1V27EAAAA3QAAAA8AAAAAAAAAAAAAAAAAmAIAAGRycy9k&#10;b3ducmV2LnhtbFBLBQYAAAAABAAEAPUAAACJAwAAAAA=&#10;">
                            <v:fill on="t" focussize="0,0"/>
                            <v:stroke weight="0.5pt"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</v:group>
                    <v:rect id="_x0000_s1026" o:spid="_x0000_s1026" o:spt="1" style="position:absolute;left:615;top:0;height:655;width:55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ZYCMMA&#10;AADdAAAADwAAAGRycy9kb3ducmV2LnhtbERPyW7CMBC9I/EP1lTqDRwWoTZgEAKlKkcIl96GeJqk&#10;jcdR7Czl6/EBqcent292g6lER40rLSuYTSMQxJnVJecKrmkyeQPhPLLGyjIp+CMHu+14tMFY257P&#10;1F18LkIIuxgVFN7XsZQuK8igm9qaOHDftjHoA2xyqRvsQ7ip5DyKVtJgyaGhwJoOBWW/l9YouJXz&#10;K97P6Udk3pOFPw3pT/t1VOr1ZdivQXga/L/46f7UCpazRZgb3oQnI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ZYCMMAAADdAAAADwAAAAAAAAAAAAAAAACYAgAAZHJzL2Rv&#10;d25yZXYueG1sUEsFBgAAAAAEAAQA9QAAAIgDAAAAAA=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group id="_x0000_s1026" o:spid="_x0000_s1026" o:spt="203" style="position:absolute;left:555;top:503;height:96;width:168;" coordsize="439,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OC7cYAAADd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jGkw/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k4LtxgAAAN0A&#10;AAAPAAAAAAAAAAAAAAAAAKoCAABkcnMvZG93bnJldi54bWxQSwUGAAAAAAQABAD6AAAAnQMAAAAA&#10;">
                      <o:lock v:ext="edit" aspectratio="f"/>
                      <v:group id="_x0000_s1026" o:spid="_x0000_s1026" o:spt="203" style="position:absolute;left:0;top:0;height:251;width:439;" coordsize="439,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K9YDcMAAADdAAAADwAAAGRycy9kb3ducmV2LnhtbERPTYvCMBC9C/sfwix4&#10;07S7KkvXKCKueBDBuiDehmZsi82kNLGt/94cBI+P9z1f9qYSLTWutKwgHkcgiDOrS84V/J/+Rj8g&#10;nEfWWFkmBQ9ysFx8DOaYaNvxkdrU5yKEsEtQQeF9nUjpsoIMurGtiQN3tY1BH2CTS91gF8JNJb+i&#10;aCYNlhwaCqxpXVB2S+9GwbbDbvUdb9r97bp+XE7Tw3kfk1LDz371C8JT79/il3unFUziSdgf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Er1gNwwAAAN0AAAAP&#10;AAAAAAAAAAAAAAAAAKoCAABkcnMvZG93bnJldi54bWxQSwUGAAAAAAQABAD6AAAAmgMAAAAA&#10;">
                        <o:lock v:ext="edit" aspectratio="f"/>
                        <v:shape id="_x0000_s1026" o:spid="_x0000_s1026" o:spt="100" style="position:absolute;left:26;top:0;height:251;width:402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v5lcYA&#10;AADdAAAADwAAAGRycy9kb3ducmV2LnhtbESPQWsCMRSE7wX/Q3hCL0WTtSJ2NYotFHqRsiq0x9fN&#10;c7O4eVk2qW7/vSkIHoeZ+YZZrnvXiDN1ofasIRsrEMSlNzVXGg7799EcRIjIBhvPpOGPAqxXg4cl&#10;5sZfuKDzLlYiQTjkqMHG2OZShtKSwzD2LXHyjr5zGJPsKmk6vCS4a+REqZl0WHNasNjSm6XytPt1&#10;Gp6KAwazLb6q59fPyc/Lt5rZXmn9OOw3CxCR+ngP39ofRsM0m2bw/yY9Abm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v5lcYAAADdAAAADwAAAAAAAAAAAAAAAACYAgAAZHJz&#10;L2Rvd25yZXYueG1sUEsFBgAAAAAEAAQA9QAAAIsDAAAAAA==&#10;" path="m0,0l1182,21600,20418,21600,21600,0,0,0xe">
                          <v:path o:connecttype="custom" o:connectlocs="391,126;201,251;11,126;201,0" o:connectangles="0,0,0,0"/>
                          <v:fill on="t" focussize="0,0"/>
                          <v:stroke color="#000000" joinstyle="miter"/>
                          <v:imagedata o:title=""/>
                          <o:lock v:ext="edit" aspectratio="f"/>
                        </v:shape>
                        <v:line id="_x0000_s1026" o:spid="_x0000_s1026" o:spt="20" style="position:absolute;left:231;top:54;height:0;width:198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pnqsYAAADdAAAADwAAAGRycy9kb3ducmV2LnhtbESPwWrDMBBE74H8g9hAb4kcJ5TgRjYl&#10;kCallzrJpbfF2tim1spYqq3+fVUo9DjMzpudfRFMJ0YaXGtZwXqVgCCurG65VnC7Hpc7EM4ja+ws&#10;k4JvclDk89keM20nLmm8+FpECLsMFTTe95mUrmrIoFvZnjh6dzsY9FEOtdQDThFuOpkmyaM02HJs&#10;aLCnQ0PV5+XLxDd0+xLCR3mm7n3E1E6b17f7SamHRXh+AuEp+P/jv/RZK9iutyn8rokIk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KZ6rGAAAA3QAAAA8AAAAAAAAA&#10;AAAAAAAAoQIAAGRycy9kb3ducmV2LnhtbFBLBQYAAAAABAAEAPkAAACU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85;top:62;height:0;width:244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bCMcYAAADdAAAADwAAAGRycy9kb3ducmV2LnhtbESPwWrDMBBE74X8g9hAb40c25TiRAkh&#10;0MallybNJbfF2tgm1spYiq3+fVUo9DjMzpud9TaYTow0uNayguUiAUFcWd1yreD89fr0AsJ5ZI2d&#10;ZVLwTQ62m9nDGgttJz7SePK1iBB2BSpovO8LKV3VkEG3sD1x9K52MOijHGqpB5wi3HQyTZJnabDl&#10;2NBgT/uGqtvpbuIbun0L4XIsqfscMbVT9v5xPSj1OA+7FQhPwf8f/6VLrSBf5hn8rokI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GwjHGAAAA3QAAAA8AAAAAAAAA&#10;AAAAAAAAoQIAAGRycy9kb3ducmV2LnhtbFBLBQYAAAAABAAEAPkAAACU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39;top:76;flip:y;height:1;width:300;rotation:-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fq0scAAADdAAAADwAAAGRycy9kb3ducmV2LnhtbESPT2vCQBTE70K/w/IK3nSjhhJTV1FR&#10;sAcPWv/g7ZF9JqHZtyG7avz2XaHQ4zAzv2Ems9ZU4k6NKy0rGPQjEMSZ1SXnCg7f614CwnlkjZVl&#10;UvAkB7PpW2eCqbYP3tF973MRIOxSVFB4X6dSuqwgg65va+LgXW1j0AfZ5FI3+AhwU8lhFH1IgyWH&#10;hQJrWhaU/exvRoE5JavF9jpefiXDyzNp3bk+jlip7ns7/wThqfX/4b/2RiuIB3EMrzfhCcjp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d+rSxwAAAN0AAAAPAAAAAAAA&#10;AAAAAAAAAKECAABkcnMvZG93bnJldi54bWxQSwUGAAAAAAQABAD5AAAAlQ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90;top:86;height:0;width:340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P/3sUAAADdAAAADwAAAGRycy9kb3ducmV2LnhtbESPT2vCQBDF74LfYRnBW91obZHoKiK0&#10;WrzUPxdvQ3ZMgtnZkN0m67d3C4LHx5v3e/MWq2Aq0VLjSssKxqMEBHFmdcm5gvPp620GwnlkjZVl&#10;UnAnB6tlv7fAVNuOD9QefS4ihF2KCgrv61RKlxVk0I1sTRy9q20M+iibXOoGuwg3lZwkyac0WHJs&#10;KLCmTUHZ7fhn4hu6/A7hcthR9dvixHbvP/vrVqnhIKznIDwF/zp+pndawXQ8/YD/NREBcv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CP/3s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;top:164;height:0;width:340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FhqcYAAADdAAAADwAAAGRycy9kb3ducmV2LnhtbESPwWrDMBBE74H+g9hCbokcx5jgRAml&#10;0NallybppbfF2tgm1spYqq38fVQo9DjMzpud3SGYTow0uNaygtUyAUFcWd1yreDr/LLYgHAeWWNn&#10;mRTcyMFh/zDbYaHtxEcaT74WEcKuQAWN930hpasaMuiWtieO3sUOBn2UQy31gFOEm06mSZJLgy3H&#10;hgZ7em6oup5+THxDt68hfB9L6j5HTO20fv+4vCk1fwxPWxCegv8//kuXWkG2ynL4XRMRIP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TxYanGAAAA3QAAAA8AAAAAAAAA&#10;AAAAAAAAoQIAAGRycy9kb3ducmV2LnhtbFBLBQYAAAAABAAEAPkAAACU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5;top:174;height:0;width:283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3EMsUAAADdAAAADwAAAGRycy9kb3ducmV2LnhtbESPT2vCQBDF74LfYRnBW91opZXoKiK0&#10;WrzUPxdvQ3ZMgtnZkN0m67d3C4LHx5v3e/MWq2Aq0VLjSssKxqMEBHFmdcm5gvPp620GwnlkjZVl&#10;UnAnB6tlv7fAVNuOD9QefS4ihF2KCgrv61RKlxVk0I1sTRy9q20M+iibXOoGuwg3lZwkyYc0WHJs&#10;KLCmTUHZ7fhn4hu6/A7hcthR9dvixHbvP/vrVqnhIKznIDwF/zp+pndawXQ8/YT/NREBcv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3EMs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4;top:191;height:0;width:238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JQQMUAAADdAAAADwAAAGRycy9kb3ducmV2LnhtbESPTWvCQBCG7wX/wzIFb3XjB6WkrlKE&#10;VqWXar14G7JjEpqdDdk1Wf+9cxB6HN55n3lmuU6uUT11ofZsYDrJQBEX3tZcGjj9fr68gQoR2WLj&#10;mQzcKMB6NXpaYm79wAfqj7FUAuGQo4EqxjbXOhQVOQwT3xJLdvGdwyhjV2rb4SBw1+hZlr1qhzXL&#10;hQpb2lRU/B2vTjRs/ZXS+bCj5qfHmR/m++/L1pjxc/p4BxUpxf/lR3tnDSymC9GVbwQBe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JQQM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9;top:203;height:0;width:193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7128UAAADdAAAADwAAAGRycy9kb3ducmV2LnhtbESPT2vCQBDF74LfYRnBW91opdToKiK0&#10;WrzUPxdvQ3ZMgtnZkN0m67d3C4LHx5v3e/MWq2Aq0VLjSssKxqMEBHFmdcm5gvPp6+0ThPPIGivL&#10;pOBODlbLfm+BqbYdH6g9+lxECLsUFRTe16mULivIoBvZmjh6V9sY9FE2udQNdhFuKjlJkg9psOTY&#10;UGBNm4Ky2/HPxDd0+R3C5bCj6rfFie3ef/bXrVLDQVjPQXgK/nX8TO+0gul4OoP/NREBcv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7128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;top:215;height:0;width:119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3Km8YAAADdAAAADwAAAGRycy9kb3ducmV2LnhtbESPTWvDMAyG74P+B6PCbqvTj5WS1S2l&#10;sK5jl37sspuI1SQslkPsJe6/nw6DHcWr99Gj9Ta5RvXUhdqzgekkA0VceFtzaeDz+vq0AhUissXG&#10;Mxm4U4DtZvSwxtz6gc/UX2KpBMIhRwNVjG2udSgqchgmviWW7OY7h1HGrtS2w0HgrtGzLFtqhzXL&#10;hQpb2ldUfF9+nGjY+pDS1/lIzanHmR/m7x+3N2Mex2n3AipSiv/Lf+2jNbCYPou/fCMI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NypvGAAAA3QAAAA8AAAAAAAAA&#10;AAAAAAAAoQIAAGRycy9kb3ducmV2LnhtbFBLBQYAAAAABAAEAPkAAACU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8;top:232;flip:y;height:2;width:74;rotation:-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nfl8cAAADdAAAADwAAAGRycy9kb3ducmV2LnhtbESPT2vCQBTE7wW/w/KE3uomtkpMs4qV&#10;FurBg7YqvT2yL38w+zZktxq/vSsUehxm5jdMtuhNI87UudqygngUgSDOra65VPD99fGUgHAeWWNj&#10;mRRcycFiPnjIMNX2wls673wpAoRdigoq79tUSpdXZNCNbEscvMJ2Bn2QXSl1h5cAN40cR9FUGqw5&#10;LFTY0qqi/LT7NQrMIXl/2xSz1ToZ/1yT3h3b/TMr9Tjsl68gPPX+P/zX/tQKXuJJDPc34QnI+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2d+XxwAAAN0AAAAPAAAAAAAA&#10;AAAAAAAAAKECAABkcnMvZG93bnJldi54bWxQSwUGAAAAAAQABAD5AAAAlQ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14;top:27;flip:y;height:1;width:119;rotation:-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tB4McAAADdAAAADwAAAGRycy9kb3ducmV2LnhtbESPQWvCQBSE74L/YXlCb3VjtBJTV1Gp&#10;YA8etFXp7ZF9JsHs25BdNf77bqHgcZiZb5jpvDWVuFHjSssKBv0IBHFmdcm5gu+v9WsCwnlkjZVl&#10;UvAgB/NZtzPFVNs77+i297kIEHYpKii8r1MpXVaQQde3NXHwzrYx6INscqkbvAe4qWQcRWNpsOSw&#10;UGBNq4Kyy/5qFJhj8rHcnierzyT+eSStO9WHISv10msX7yA8tf4Z/m9vtILR4C2GvzfhCcj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C0HgxwAAAN0AAAAPAAAAAAAA&#10;AAAAAAAAAKECAABkcnMvZG93bnJldi54bWxQSwUGAAAAAAQABAD5AAAAlQ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60;top:13;flip:y;height:2;width:74;rotation:-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fke8gAAADdAAAADwAAAGRycy9kb3ducmV2LnhtbESPzWvCQBTE70L/h+UVeqsbtZaYuhGV&#10;Fuqhh6Z+4O2Rffmg2bchu9X437tCweMwM79h5oveNOJEnastKxgNIxDEudU1lwq2Px/PMQjnkTU2&#10;lknBhRws0ofBHBNtz/xNp8yXIkDYJaig8r5NpHR5RQbd0LbEwStsZ9AH2ZVSd3gOcNPIcRS9SoM1&#10;h4UKW1pXlP9mf0aB2cfvq69itt7E4+Ml7t2h3U1YqafHfvkGwlPv7+H/9qdW8DKaTuD2JjwBmV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Efke8gAAADdAAAADwAAAAAA&#10;AAAAAAAAAAChAgAAZHJzL2Rvd25yZXYueG1sUEsFBgAAAAAEAAQA+QAAAJY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72;top:38;height:0;width:153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bMmMUAAADdAAAADwAAAGRycy9kb3ducmV2LnhtbESPT2vCQBDF74LfYRnBW91obZHoKiK0&#10;WrzUPxdvQ3ZMgtnZkN0m67d3C4LHx5v3e/MWq2Aq0VLjSssKxqMEBHFmdcm5gvPp620GwnlkjZVl&#10;UnAnB6tlv7fAVNuOD9QefS4ihF2KCgrv61RKlxVk0I1sTRy9q20M+iibXOoGuwg3lZwkyac0WHJs&#10;KLCmTUHZ7fhn4hu6/A7hcthR9dvixHbvP/vrVqnhIKznIDwF/zp+pndawXT8MYX/NREBcv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bMmM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;top:154;height:0;width:397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ppA8UAAADdAAAADwAAAGRycy9kb3ducmV2LnhtbESPT2vCQBDF7wW/wzJCb3Wj1iLRVUTQ&#10;Kr3UPxdvQ3ZMgtnZkF2T7bd3BaHHx5v3e/Pmy2Aq0VLjSssKhoMEBHFmdcm5gvNp8zEF4Tyyxsoy&#10;KfgjB8tF722OqbYdH6g9+lxECLsUFRTe16mULivIoBvYmjh6V9sY9FE2udQNdhFuKjlKki9psOTY&#10;UGBN64Ky2/Fu4hu63IZwOeyo+m1xZLvx/uf6rdR7P6xmIDwF/3/8Su+0gs/hZALPNREB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ppA8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;top:135;height:0;width:425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j3dMUAAADdAAAADwAAAGRycy9kb3ducmV2LnhtbESPT2vCQBDF7wW/wzJCb3WjtiLRVUTQ&#10;Kr3UPxdvQ3ZMgtnZkF2T7bd3BaHHx5v3e/Pmy2Aq0VLjSssKhoMEBHFmdcm5gvNp8zEF4Tyyxsoy&#10;KfgjB8tF722OqbYdH6g9+lxECLsUFRTe16mULivIoBvYmjh6V9sY9FE2udQNdhFuKjlKkok0WHJs&#10;KLCmdUHZ7Xg38Q1dbkO4HHZU/bY4st14/3P9Vuq9H1YzEJ6C/z9+pXdawefwawLPNREB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j3dM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11;height:0;width:437;rotation: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RS78YAAADdAAAADwAAAGRycy9kb3ducmV2LnhtbESPzW7CMBCE70h9B2sr9QZO6B8KmAgh&#10;Fai4AO2F2ypekoh4HcVu4r59XQmJ42h2vtlZ5ME0oqfO1ZYVpJMEBHFhdc2lgu+vj/EMhPPIGhvL&#10;pOCXHOTLh9ECM20HPlJ/8qWIEHYZKqi8bzMpXVGRQTexLXH0LrYz6KPsSqk7HCLcNHKaJG/SYM2x&#10;ocKW1hUV19OPiW/oehPC+bij5tDj1A7Pn/vLVqmnx7Cag/AU/P34lt5pBS/p6zv8r4kI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5kUu/GAAAA3QAAAA8AAAAAAAAA&#10;AAAAAAAAoQIAAGRycy9kb3ducmV2LnhtbFBLBQYAAAAABAAEAPkAAACU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1;top:100;flip:y;height:1;width:397;rotation:-196608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N2CsUAAADdAAAADwAAAGRycy9kb3ducmV2LnhtbERPTWvCQBC9F/wPywjedBNtS4xupA0W&#10;2kMPta3ibciOSTA7G7JrjP++exB6fLzv9WYwjeipc7VlBfEsAkFcWF1zqeDn+22agHAeWWNjmRTc&#10;yMEmGz2sMdX2yl/U73wpQgi7FBVU3replK6oyKCb2ZY4cCfbGfQBdqXUHV5DuGnkPIqepcGaQ0OF&#10;LeUVFefdxSgw+2T7+nla5h/J/HhLBndofxes1GQ8vKxAeBr8v/juftcKHuOnMDe8CU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uN2CsUAAADdAAAADwAAAAAAAAAA&#10;AAAAAAChAgAAZHJzL2Rvd25yZXYueG1sUEsFBgAAAAAEAAQA+QAAAJM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roundrect id="_x0000_s1026" o:spid="_x0000_s1026" o:spt="2" style="position:absolute;left:11;top:128;height:28;width:425;" fillcolor="#FFFFFF" filled="t" stroked="t" coordsize="21600,21600" arcsize="0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1ZfMQA&#10;AADdAAAADwAAAGRycy9kb3ducmV2LnhtbESP0YrCMBRE34X9h3AXfNPURUWrURZB3AcVdfcDLs21&#10;KTY3pYm269cbQfBxmJkzzHzZ2lLcqPaFYwWDfgKCOHO64FzB3++6NwHhA7LG0jEp+CcPy8VHZ46p&#10;dg0f6XYKuYgQ9ikqMCFUqZQ+M2TR911FHL2zqy2GKOtc6hqbCLel/EqSsbRYcFwwWNHKUHY5Xa2C&#10;zd1PmpBdDhtaT1elya9+u9sr1f1sv2cgArXhHX61f7SC4WA0heeb+AT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NWXzEAAAA3QAAAA8AAAAAAAAAAAAAAAAAmAIAAGRycy9k&#10;b3ducmV2LnhtbFBLBQYAAAAABAAEAPUAAACJ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</v:group>
                  </v:group>
                  <v:shape id="_x0000_s1026" o:spid="_x0000_s1026" o:spt="202" type="#_x0000_t202" style="position:absolute;left:1620;top:726;height:624;width:90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kKJcEA&#10;AADdAAAADwAAAGRycy9kb3ducmV2LnhtbERPTYvCMBC9C/sfwizsTRMXlbUaRVyEPSnWVfA2NGNb&#10;bCalibb+e3MQPD7e93zZ2UrcqfGlYw3DgQJBnDlTcq7h/7Dp/4DwAdlg5Zg0PMjDcvHRm2NiXMt7&#10;uqchFzGEfYIaihDqREqfFWTRD1xNHLmLayyGCJtcmgbbGG4r+a3URFosOTYUWNO6oOya3qyG4/Zy&#10;Po3ULv+147p1nZJsp1Lrr89uNQMRqAtv8cv9ZzSMhpO4P76JT0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pCiXBAAAA3QAAAA8AAAAAAAAAAAAAAAAAmAIAAGRycy9kb3du&#10;cmV2LnhtbFBLBQYAAAAABAAEAPUAAACG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/>
                      </w:txbxContent>
                    </v:textbox>
                  </v:shape>
                  <v:shape id="_x0000_s1026" o:spid="_x0000_s1026" o:spt="202" type="#_x0000_t202" style="position:absolute;left:4515;top:681;height:624;width:90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WvvsQA&#10;AADdAAAADwAAAGRycy9kb3ducmV2LnhtbESPQWvCQBSE7wX/w/IEb3U3omKjq4gieFJqbaG3R/aZ&#10;BLNvQ3Y18d+7QqHHYWa+YRarzlbiTo0vHWtIhgoEceZMybmG89fufQbCB2SDlWPS8CAPq2XvbYGp&#10;cS1/0v0UchEh7FPUUIRQp1L6rCCLfuhq4uhdXGMxRNnk0jTYRrit5EipqbRYclwosKZNQdn1dLMa&#10;vg+X35+xOuZbO6lb1ynJ9kNqPeh36zmIQF34D/+190bDOJkm8HoTn4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lr77EAAAA3QAAAA8AAAAAAAAAAAAAAAAAmAIAAGRycy9k&#10;b3ducmV2LnhtbFBLBQYAAAAABAAEAPUAAACJ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/>
                      </w:txbxContent>
                    </v:textbox>
                  </v:shape>
                </v:group>
                <v:shape id="_x0000_s1026" o:spid="_x0000_s1026" o:spt="202" type="#_x0000_t202" style="position:absolute;left:1245;top:165;height:468;width:90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cxyc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tL5MoH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NzHJxQAAAN0AAAAPAAAAAAAAAAAAAAAAAJgCAABkcnMv&#10;ZG93bnJldi54bWxQSwUGAAAAAAQABAD1AAAAig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导管a</w:t>
                        </w:r>
                      </w:p>
                    </w:txbxContent>
                  </v:textbox>
                </v:shape>
                <v:line id="_x0000_s1026" o:spid="_x0000_s1026" o:spt="20" style="position:absolute;left:1080;top:427;flip:x;height:115;width:26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cKHcgAAADdAAAADwAAAGRycy9kb3ducmV2LnhtbESPT2sCMRTE70K/Q3iFXkrN2oroahQp&#10;FHrw4h9WentunptlNy/bJNXtt2+EgsdhZn7DLFa9bcWFfKgdKxgNMxDEpdM1VwoO+4+XKYgQkTW2&#10;jknBLwVYLR8GC8y1u/KWLrtYiQThkKMCE2OXSxlKQxbD0HXEyTs7bzEm6SupPV4T3LbyNcsm0mLN&#10;acFgR++Gymb3YxXI6eb5269P46ZojseZKcqi+9oo9fTYr+cgIvXxHv5vf2oF49HkDW5v0hOQy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xcKHcgAAADdAAAADwAAAAAA&#10;AAAAAAAAAAChAgAAZHJzL2Rvd25yZXYueG1sUEsFBgAAAAAEAAQA+QAAAJY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4125;top:0;height:468;width:90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IMJsUA&#10;AADdAAAADwAAAGRycy9kb3ducmV2LnhtbESPT2vCQBTE74LfYXlCb2bXkoqNriIWoSeLf1ro7ZF9&#10;JsHs25BdTfz23YLgcZiZ3zCLVW9rcaPWV441TBIFgjh3puJCw+m4Hc9A+IBssHZMGu7kYbUcDhaY&#10;Gdfxnm6HUIgIYZ+hhjKEJpPS5yVZ9IlriKN3dq3FEGVbSNNiF+G2lq9KTaXFiuNCiQ1tSsovh6vV&#10;8L07//6k6qv4sG9N53ol2b5LrV9G/XoOIlAfnuFH+9NoSCfTFP7fxCc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kgwmxQAAAN0AAAAPAAAAAAAAAAAAAAAAAJgCAABkcnMv&#10;ZG93bnJldi54bWxQSwUGAAAAAAQABAD1AAAAig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导管b</w:t>
                        </w:r>
                      </w:p>
                    </w:txbxContent>
                  </v:textbox>
                </v:shape>
                <v:line id="_x0000_s1026" o:spid="_x0000_s1026" o:spt="20" style="position:absolute;left:4110;top:216;flip:x;height:0;width:18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I38scAAADdAAAADwAAAGRycy9kb3ducmV2LnhtbESPQWsCMRSE74X+h/AKXqRmFSu6NYoU&#10;hB68aMtKb8/N62bZzcs2ibr996Yg9DjMzDfMct3bVlzIh9qxgvEoA0FcOl1zpeDzY/s8BxEissbW&#10;MSn4pQDr1ePDEnPtrrynyyFWIkE45KjAxNjlUobSkMUwch1x8r6dtxiT9JXUHq8Jbls5ybKZtFhz&#10;WjDY0ZuhsjmcrQI53w1//OY0bYrmeFyYoiy6r51Sg6d+8woiUh//w/f2u1YwHc9e4O9NegJyd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sjfyxwAAAN0AAAAPAAAAAAAA&#10;AAAAAAAAAKECAABkcnMvZG93bnJldi54bWxQSwUGAAAAAAQABAD5AAAAlQMAAAAA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spacing w:line="400" w:lineRule="atLeast"/>
        <w:ind w:left="84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图II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图I装置用于制取乙酸乙酯，图II 装置用于制取乙酸丁酯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导管a和导管b的作用都是冷凝回流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都可用饱和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来洗去酯中的酸和醇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加入过量的乙酸可以提高醇的转化率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snapToGrid w:val="0"/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1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现有0.2mol某脂肪酸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m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n</w:t>
      </w:r>
      <w:r>
        <w:rPr>
          <w:rFonts w:ascii="Times New Roman" w:hAnsi="Times New Roman" w:cs="Times New Roman"/>
          <w:kern w:val="0"/>
          <w:szCs w:val="21"/>
        </w:rPr>
        <w:t>COOH，当完全燃烧后生成二氧化碳和水的总的物质的量是7mol。同量的该脂肪酸与溴加成时，消耗32克溴，则脂肪酸中m、n值分别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m＝17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n＝31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m＝15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n＝29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m＝18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n＝35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kern w:val="0"/>
          <w:szCs w:val="21"/>
        </w:rPr>
        <w:t>m＝17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n＝33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★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D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ind w:left="42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12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</w:rPr>
        <w:t>分子式为C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0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有机物在烧碱溶液中加热，得到A与B两种有机物，无水时，A物质与碱石灰共热可得相对分支质量最小的烃，该有机物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HCOO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9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OOC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7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COO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7</w:t>
      </w:r>
      <w:r>
        <w:rPr>
          <w:rFonts w:ascii="Times New Roman" w:hAnsi="Times New Roman" w:cs="Times New Roman"/>
        </w:rPr>
        <w:t>COOC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13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</w:rPr>
        <w:t>1mol</w:t>
      </w:r>
      <w:r>
        <w:rPr>
          <w:rFonts w:ascii="Times New Roman" w:hAnsi="Times New Roman" w:cs="Times New Roman"/>
        </w:rPr>
        <w:drawing>
          <wp:inline distT="0" distB="0" distL="0" distR="0">
            <wp:extent cx="2152650" cy="428625"/>
            <wp:effectExtent l="0" t="0" r="6350" b="317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与足量的NaOH溶液充分反应，消耗的NaOH的物质的量为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szCs w:val="21"/>
        </w:rPr>
        <w:t>．3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4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5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6mol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napToGrid w:val="0"/>
        <w:spacing w:line="400" w:lineRule="atLeast"/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4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szCs w:val="21"/>
        </w:rPr>
        <w:t>分子式为C</w:t>
      </w:r>
      <w:r>
        <w:rPr>
          <w:rFonts w:ascii="Times New Roman" w:hAnsi="Times New Roman" w:cs="Times New Roman"/>
          <w:szCs w:val="21"/>
          <w:vertAlign w:val="subscript"/>
        </w:rPr>
        <w:t>8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6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酯水解得到A和B两种物质，A经氧化可转化成为B，这种酯的结构可能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A．1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3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4种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before="156" w:beforeLines="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5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szCs w:val="21"/>
        </w:rPr>
        <w:t>1mol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COOH分别与1mol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5</w:t>
      </w:r>
      <w:r>
        <w:rPr>
          <w:rFonts w:ascii="Times New Roman" w:hAnsi="Times New Roman" w:cs="Times New Roman"/>
          <w:szCs w:val="21"/>
          <w:vertAlign w:val="superscript"/>
        </w:rPr>
        <w:t>18</w:t>
      </w:r>
      <w:r>
        <w:rPr>
          <w:rFonts w:ascii="Times New Roman" w:hAnsi="Times New Roman" w:cs="Times New Roman"/>
          <w:szCs w:val="21"/>
        </w:rPr>
        <w:t>OH和1mol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5</w:t>
      </w:r>
      <w:r>
        <w:rPr>
          <w:rFonts w:ascii="Times New Roman" w:hAnsi="Times New Roman" w:cs="Times New Roman"/>
          <w:szCs w:val="21"/>
          <w:vertAlign w:val="superscript"/>
        </w:rPr>
        <w:t>16</w:t>
      </w:r>
      <w:r>
        <w:rPr>
          <w:rFonts w:ascii="Times New Roman" w:hAnsi="Times New Roman" w:cs="Times New Roman"/>
          <w:szCs w:val="21"/>
        </w:rPr>
        <w:t>OH发生酯化反应，两者生成水的质量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napToGrid w:val="0"/>
        <w:spacing w:before="156" w:beforeLines="50"/>
        <w:ind w:firstLine="424" w:firstLineChars="20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前者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后者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相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不能判断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6</w:t>
      </w:r>
      <w:r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酸奶中含有乳酸，其结构简式为：</w:t>
      </w:r>
      <w:r>
        <w:rPr>
          <w:rFonts w:ascii="Times New Roman" w:hAnsi="Times New Roman" w:cs="Times New Roman"/>
          <w:szCs w:val="21"/>
        </w:rPr>
        <w:object>
          <v:shape id="_x0000_i1098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ACD.ChemSketch.20" ShapeID="_x0000_i1098" DrawAspect="Content" ObjectID="_1468075763" r:id="rId12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乳酸跟足量金属钠反应的化学方程式为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______________________________________________________________________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乳酸跟少量碳酸钠溶液反应的化学方程式为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______________________________________________________________________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乳酸在浓硫酸存在下，3分子相互反应，生成物为链状，其反应的化学方程式为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______________________________________________________________________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4）乳酸在浓硫酸存在下，2分子相互反应，生成物为环状，其反应的化学方程式为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______________________________________________________________________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4820285" cy="1566545"/>
            <wp:effectExtent l="0" t="0" r="5715" b="8255"/>
            <wp:docPr id="65" name="图片 65" descr="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104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 l="8772" t="68121" r="24269" b="14545"/>
                    <a:stretch>
                      <a:fillRect/>
                    </a:stretch>
                  </pic:blipFill>
                  <pic:spPr>
                    <a:xfrm>
                      <a:off x="0" y="0"/>
                      <a:ext cx="4820285" cy="1566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firstLine="140" w:firstLineChars="67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4039235" cy="944245"/>
            <wp:effectExtent l="0" t="0" r="12065" b="8255"/>
            <wp:docPr id="66" name="图片 66" descr="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10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lum bright="-18000" contrast="42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39235" cy="944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117340</wp:posOffset>
                </wp:positionH>
                <wp:positionV relativeFrom="paragraph">
                  <wp:posOffset>594360</wp:posOffset>
                </wp:positionV>
                <wp:extent cx="1096010" cy="971550"/>
                <wp:effectExtent l="4445" t="4445" r="17145" b="1905"/>
                <wp:wrapNone/>
                <wp:docPr id="729" name="组合 729" descr="www.jb1000.com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096010" cy="971550"/>
                          <a:chOff x="1858" y="1920"/>
                          <a:chExt cx="3870" cy="3431"/>
                        </a:xfrm>
                      </wpg:grpSpPr>
                      <wpg:grpSp>
                        <wpg:cNvPr id="496" name="组合 496"/>
                        <wpg:cNvGrpSpPr>
                          <a:grpSpLocks noChangeAspect="1"/>
                        </wpg:cNvGrpSpPr>
                        <wpg:grpSpPr>
                          <a:xfrm>
                            <a:off x="2683" y="3273"/>
                            <a:ext cx="823" cy="919"/>
                            <a:chOff x="2416" y="11574"/>
                            <a:chExt cx="711" cy="793"/>
                          </a:xfrm>
                        </wpg:grpSpPr>
                        <wpg:grpSp>
                          <wpg:cNvPr id="491" name="组合 491"/>
                          <wpg:cNvGrpSpPr>
                            <a:grpSpLocks noChangeAspect="1"/>
                          </wpg:cNvGrpSpPr>
                          <wpg:grpSpPr>
                            <a:xfrm>
                              <a:off x="2416" y="11574"/>
                              <a:ext cx="711" cy="793"/>
                              <a:chOff x="1622" y="901"/>
                              <a:chExt cx="576" cy="763"/>
                            </a:xfrm>
                          </wpg:grpSpPr>
                          <wps:wsp>
                            <wps:cNvPr id="481" name="圆角矩形 481"/>
                            <wps:cNvSpPr>
                              <a:spLocks noChangeAspect="1"/>
                            </wps:cNvSpPr>
                            <wps:spPr>
                              <a:xfrm rot="1802204">
                                <a:off x="2108" y="973"/>
                                <a:ext cx="90" cy="23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2" name="圆角矩形 482"/>
                            <wps:cNvSpPr>
                              <a:spLocks noChangeAspect="1"/>
                            </wps:cNvSpPr>
                            <wps:spPr>
                              <a:xfrm>
                                <a:off x="1622" y="948"/>
                                <a:ext cx="499" cy="23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3" name="矩形 483"/>
                            <wps:cNvSpPr>
                              <a:spLocks noChangeAspect="1"/>
                            </wps:cNvSpPr>
                            <wps:spPr>
                              <a:xfrm>
                                <a:off x="2053" y="901"/>
                                <a:ext cx="91" cy="11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484" name="任意多边形 484"/>
                            <wps:cNvSpPr>
                              <a:spLocks noChangeAspect="1"/>
                            </wps:cNvSpPr>
                            <wps:spPr>
                              <a:xfrm>
                                <a:off x="1632" y="957"/>
                                <a:ext cx="20" cy="22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6" h="285">
                                    <a:moveTo>
                                      <a:pt x="25" y="285"/>
                                    </a:moveTo>
                                    <a:cubicBezTo>
                                      <a:pt x="25" y="264"/>
                                      <a:pt x="25" y="243"/>
                                      <a:pt x="25" y="225"/>
                                    </a:cubicBezTo>
                                    <a:cubicBezTo>
                                      <a:pt x="25" y="207"/>
                                      <a:pt x="26" y="199"/>
                                      <a:pt x="25" y="175"/>
                                    </a:cubicBezTo>
                                    <a:cubicBezTo>
                                      <a:pt x="24" y="151"/>
                                      <a:pt x="22" y="103"/>
                                      <a:pt x="20" y="80"/>
                                    </a:cubicBezTo>
                                    <a:cubicBezTo>
                                      <a:pt x="18" y="57"/>
                                      <a:pt x="18" y="48"/>
                                      <a:pt x="15" y="35"/>
                                    </a:cubicBezTo>
                                    <a:cubicBezTo>
                                      <a:pt x="12" y="22"/>
                                      <a:pt x="6" y="11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5" name="任意多边形 485"/>
                            <wps:cNvSpPr>
                              <a:spLocks noChangeAspect="1"/>
                            </wps:cNvSpPr>
                            <wps:spPr>
                              <a:xfrm>
                                <a:off x="2024" y="961"/>
                                <a:ext cx="124" cy="3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5" h="40">
                                    <a:moveTo>
                                      <a:pt x="0" y="0"/>
                                    </a:moveTo>
                                    <a:cubicBezTo>
                                      <a:pt x="27" y="1"/>
                                      <a:pt x="54" y="3"/>
                                      <a:pt x="80" y="10"/>
                                    </a:cubicBezTo>
                                    <a:cubicBezTo>
                                      <a:pt x="106" y="17"/>
                                      <a:pt x="130" y="28"/>
                                      <a:pt x="155" y="4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6" name="任意多边形 486"/>
                            <wps:cNvSpPr>
                              <a:spLocks noChangeAspect="1"/>
                            </wps:cNvSpPr>
                            <wps:spPr>
                              <a:xfrm>
                                <a:off x="2040" y="941"/>
                                <a:ext cx="124" cy="3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5" h="40">
                                    <a:moveTo>
                                      <a:pt x="0" y="0"/>
                                    </a:moveTo>
                                    <a:cubicBezTo>
                                      <a:pt x="27" y="1"/>
                                      <a:pt x="54" y="3"/>
                                      <a:pt x="80" y="10"/>
                                    </a:cubicBezTo>
                                    <a:cubicBezTo>
                                      <a:pt x="106" y="17"/>
                                      <a:pt x="130" y="28"/>
                                      <a:pt x="155" y="4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7" name="任意多边形 487"/>
                            <wps:cNvSpPr>
                              <a:spLocks noChangeAspect="1"/>
                            </wps:cNvSpPr>
                            <wps:spPr>
                              <a:xfrm>
                                <a:off x="2102" y="1013"/>
                                <a:ext cx="82" cy="1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2" h="170">
                                    <a:moveTo>
                                      <a:pt x="2" y="170"/>
                                    </a:moveTo>
                                    <a:cubicBezTo>
                                      <a:pt x="1" y="150"/>
                                      <a:pt x="0" y="130"/>
                                      <a:pt x="2" y="110"/>
                                    </a:cubicBezTo>
                                    <a:cubicBezTo>
                                      <a:pt x="4" y="90"/>
                                      <a:pt x="8" y="66"/>
                                      <a:pt x="17" y="50"/>
                                    </a:cubicBezTo>
                                    <a:cubicBezTo>
                                      <a:pt x="26" y="34"/>
                                      <a:pt x="43" y="23"/>
                                      <a:pt x="57" y="15"/>
                                    </a:cubicBezTo>
                                    <a:cubicBezTo>
                                      <a:pt x="71" y="7"/>
                                      <a:pt x="86" y="3"/>
                                      <a:pt x="102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8" name="直接连接符 488"/>
                            <wps:cNvSpPr>
                              <a:spLocks noChangeAspect="1"/>
                            </wps:cNvSpPr>
                            <wps:spPr>
                              <a:xfrm>
                                <a:off x="1651" y="1172"/>
                                <a:ext cx="1" cy="38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9" name="直接连接符 489"/>
                            <wps:cNvSpPr>
                              <a:spLocks noChangeAspect="1"/>
                            </wps:cNvSpPr>
                            <wps:spPr>
                              <a:xfrm rot="-60000" flipH="1">
                                <a:off x="2098" y="1113"/>
                                <a:ext cx="8" cy="44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0" name="任意多边形 490"/>
                            <wps:cNvSpPr>
                              <a:spLocks noChangeAspect="1"/>
                            </wps:cNvSpPr>
                            <wps:spPr>
                              <a:xfrm>
                                <a:off x="1624" y="1538"/>
                                <a:ext cx="484" cy="12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84" h="126">
                                    <a:moveTo>
                                      <a:pt x="28" y="19"/>
                                    </a:moveTo>
                                    <a:cubicBezTo>
                                      <a:pt x="35" y="34"/>
                                      <a:pt x="0" y="98"/>
                                      <a:pt x="71" y="112"/>
                                    </a:cubicBezTo>
                                    <a:cubicBezTo>
                                      <a:pt x="142" y="126"/>
                                      <a:pt x="387" y="124"/>
                                      <a:pt x="454" y="105"/>
                                    </a:cubicBezTo>
                                    <a:cubicBezTo>
                                      <a:pt x="484" y="82"/>
                                      <a:pt x="472" y="22"/>
                                      <a:pt x="476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92" name="直接连接符 492"/>
                          <wps:cNvSpPr>
                            <a:spLocks noChangeAspect="1"/>
                          </wps:cNvSpPr>
                          <wps:spPr>
                            <a:xfrm>
                              <a:off x="2475" y="11925"/>
                              <a:ext cx="48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93" name="直接连接符 493"/>
                          <wps:cNvSpPr>
                            <a:spLocks noChangeAspect="1"/>
                          </wps:cNvSpPr>
                          <wps:spPr>
                            <a:xfrm>
                              <a:off x="2475" y="12030"/>
                              <a:ext cx="45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Dot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94" name="直接连接符 494"/>
                          <wps:cNvSpPr>
                            <a:spLocks noChangeAspect="1"/>
                          </wps:cNvSpPr>
                          <wps:spPr>
                            <a:xfrm>
                              <a:off x="2520" y="12135"/>
                              <a:ext cx="45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Dot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95" name="直接连接符 495"/>
                          <wps:cNvSpPr>
                            <a:spLocks noChangeAspect="1"/>
                          </wps:cNvSpPr>
                          <wps:spPr>
                            <a:xfrm>
                              <a:off x="2475" y="12240"/>
                              <a:ext cx="45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Dot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01" name="组合 501"/>
                        <wpg:cNvGrpSpPr>
                          <a:grpSpLocks noChangeAspect="1"/>
                        </wpg:cNvGrpSpPr>
                        <wpg:grpSpPr>
                          <a:xfrm>
                            <a:off x="2908" y="2640"/>
                            <a:ext cx="238" cy="1466"/>
                            <a:chOff x="4832" y="1026"/>
                            <a:chExt cx="238" cy="1466"/>
                          </a:xfrm>
                        </wpg:grpSpPr>
                        <wps:wsp>
                          <wps:cNvPr id="497" name="圆角矩形 497"/>
                          <wps:cNvSpPr>
                            <a:spLocks noChangeAspect="1"/>
                          </wps:cNvSpPr>
                          <wps:spPr>
                            <a:xfrm>
                              <a:off x="4832" y="1026"/>
                              <a:ext cx="238" cy="28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98" name="直接连接符 498"/>
                          <wps:cNvSpPr>
                            <a:spLocks noChangeAspect="1"/>
                          </wps:cNvSpPr>
                          <wps:spPr>
                            <a:xfrm>
                              <a:off x="4838" y="1043"/>
                              <a:ext cx="0" cy="129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99" name="直接连接符 499"/>
                          <wps:cNvSpPr>
                            <a:spLocks noChangeAspect="1"/>
                          </wps:cNvSpPr>
                          <wps:spPr>
                            <a:xfrm>
                              <a:off x="5062" y="1043"/>
                              <a:ext cx="0" cy="129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00" name="任意多边形 500"/>
                          <wps:cNvSpPr>
                            <a:spLocks noChangeAspect="1"/>
                          </wps:cNvSpPr>
                          <wps:spPr>
                            <a:xfrm flipV="1">
                              <a:off x="4837" y="2146"/>
                              <a:ext cx="223" cy="346"/>
                            </a:xfrm>
                            <a:custGeom>
                              <a:avLst/>
                              <a:gdLst>
                                <a:gd name="txL" fmla="*/ 0 w 21600"/>
                                <a:gd name="txT" fmla="*/ 0 h 21600"/>
                                <a:gd name="txR" fmla="*/ 21600 w 21600"/>
                                <a:gd name="txB" fmla="*/ 10814 h 21600"/>
                              </a:gdLst>
                              <a:ahLst/>
                              <a:cxnLst>
                                <a:cxn ang="270">
                                  <a:pos x="10800" y="0"/>
                                </a:cxn>
                                <a:cxn ang="180">
                                  <a:pos x="0" y="10814"/>
                                </a:cxn>
                                <a:cxn ang="270">
                                  <a:pos x="10800" y="0"/>
                                </a:cxn>
                                <a:cxn ang="0">
                                  <a:pos x="21599" y="10814"/>
                                </a:cxn>
                              </a:cxnLst>
                              <a:rect l="txL" t="txT" r="txR" b="txB"/>
                              <a:pathLst>
                                <a:path w="21600" h="21600">
                                  <a:moveTo>
                                    <a:pt x="0" y="10814"/>
                                  </a:moveTo>
                                  <a:arcTo wR="10800" hR="10800" stAng="10795437" swAng="10809126"/>
                                  <a:lnTo>
                                    <a:pt x="21599" y="10814"/>
                                  </a:lnTo>
                                  <a:arcTo wR="10800" hR="10800" stAng="4563" swAng="-10809126"/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27" name="组合 527"/>
                        <wpg:cNvGrpSpPr>
                          <a:grpSpLocks noChangeAspect="1"/>
                        </wpg:cNvGrpSpPr>
                        <wpg:grpSpPr>
                          <a:xfrm>
                            <a:off x="2953" y="3726"/>
                            <a:ext cx="175" cy="352"/>
                            <a:chOff x="1376" y="2679"/>
                            <a:chExt cx="204" cy="453"/>
                          </a:xfrm>
                        </wpg:grpSpPr>
                        <wpg:grpSp>
                          <wpg:cNvPr id="513" name="组合 513"/>
                          <wpg:cNvGrpSpPr>
                            <a:grpSpLocks noChangeAspect="1"/>
                          </wpg:cNvGrpSpPr>
                          <wpg:grpSpPr>
                            <a:xfrm>
                              <a:off x="1376" y="2879"/>
                              <a:ext cx="181" cy="253"/>
                              <a:chOff x="1376" y="3299"/>
                              <a:chExt cx="181" cy="253"/>
                            </a:xfrm>
                          </wpg:grpSpPr>
                          <wps:wsp>
                            <wps:cNvPr id="502" name="直接连接符 50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384" y="3388"/>
                                <a:ext cx="33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3" name="直接连接符 503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52" y="3483"/>
                                <a:ext cx="23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4" name="直接连接符 50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41" y="3352"/>
                                <a:ext cx="116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5" name="直接连接符 50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383" y="3488"/>
                                <a:ext cx="20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6" name="直接连接符 506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84" y="3387"/>
                                <a:ext cx="32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7" name="直接连接符 50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92" y="3476"/>
                                <a:ext cx="2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8" name="直接连接符 50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33" y="3442"/>
                                <a:ext cx="33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9" name="直接连接符 509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82" y="3299"/>
                                <a:ext cx="53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0" name="直接连接符 51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380" y="3302"/>
                                <a:ext cx="33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1" name="直接连接符 511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58" y="3552"/>
                                <a:ext cx="21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2" name="直接连接符 51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376" y="3441"/>
                                <a:ext cx="32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26" name="组合 526"/>
                          <wpg:cNvGrpSpPr>
                            <a:grpSpLocks noChangeAspect="1"/>
                          </wpg:cNvGrpSpPr>
                          <wpg:grpSpPr>
                            <a:xfrm>
                              <a:off x="1376" y="2679"/>
                              <a:ext cx="204" cy="176"/>
                              <a:chOff x="8576" y="2574"/>
                              <a:chExt cx="234" cy="176"/>
                            </a:xfrm>
                          </wpg:grpSpPr>
                          <wps:wsp>
                            <wps:cNvPr id="514" name="直接连接符 514"/>
                            <wps:cNvSpPr>
                              <a:spLocks noChangeAspect="1"/>
                            </wps:cNvSpPr>
                            <wps:spPr>
                              <a:xfrm>
                                <a:off x="8603" y="2616"/>
                                <a:ext cx="57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5" name="直接连接符 515"/>
                            <wps:cNvSpPr>
                              <a:spLocks noChangeAspect="1"/>
                            </wps:cNvSpPr>
                            <wps:spPr>
                              <a:xfrm>
                                <a:off x="8675" y="2667"/>
                                <a:ext cx="51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6" name="直接连接符 516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8709" y="2616"/>
                                <a:ext cx="79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7" name="直接连接符 517"/>
                            <wps:cNvSpPr>
                              <a:spLocks noChangeAspect="1"/>
                            </wps:cNvSpPr>
                            <wps:spPr>
                              <a:xfrm>
                                <a:off x="8592" y="2698"/>
                                <a:ext cx="128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8" name="直接连接符 518"/>
                            <wps:cNvSpPr>
                              <a:spLocks noChangeAspect="1"/>
                            </wps:cNvSpPr>
                            <wps:spPr>
                              <a:xfrm>
                                <a:off x="8764" y="2653"/>
                                <a:ext cx="39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9" name="直接连接符 519"/>
                            <wps:cNvSpPr>
                              <a:spLocks noChangeAspect="1"/>
                            </wps:cNvSpPr>
                            <wps:spPr>
                              <a:xfrm>
                                <a:off x="8715" y="2750"/>
                                <a:ext cx="58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0" name="直接连接符 520"/>
                            <wps:cNvSpPr>
                              <a:spLocks noChangeAspect="1"/>
                            </wps:cNvSpPr>
                            <wps:spPr>
                              <a:xfrm>
                                <a:off x="8593" y="2749"/>
                                <a:ext cx="38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1" name="直接连接符 521"/>
                            <wps:cNvSpPr>
                              <a:spLocks noChangeAspect="1"/>
                            </wps:cNvSpPr>
                            <wps:spPr>
                              <a:xfrm>
                                <a:off x="8744" y="2700"/>
                                <a:ext cx="38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525" name="组合 52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8576" y="2574"/>
                                <a:ext cx="234" cy="15"/>
                                <a:chOff x="4083" y="4362"/>
                                <a:chExt cx="240" cy="18"/>
                              </a:xfrm>
                            </wpg:grpSpPr>
                            <wps:wsp>
                              <wps:cNvPr id="522" name="直接连接符 52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04" y="4377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23" name="任意多边形 52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99" y="4362"/>
                                  <a:ext cx="24" cy="1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4" h="18">
                                      <a:moveTo>
                                        <a:pt x="0" y="18"/>
                                      </a:moveTo>
                                      <a:cubicBezTo>
                                        <a:pt x="0" y="18"/>
                                        <a:pt x="12" y="9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24" name="任意多边形 524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083" y="4362"/>
                                  <a:ext cx="24" cy="1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4" h="18">
                                      <a:moveTo>
                                        <a:pt x="0" y="18"/>
                                      </a:moveTo>
                                      <a:cubicBezTo>
                                        <a:pt x="0" y="18"/>
                                        <a:pt x="12" y="9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</wpg:grpSp>
                      <wpg:grpSp>
                        <wpg:cNvPr id="534" name="组合 534"/>
                        <wpg:cNvGrpSpPr>
                          <a:grpSpLocks noChangeAspect="1"/>
                        </wpg:cNvGrpSpPr>
                        <wpg:grpSpPr>
                          <a:xfrm>
                            <a:off x="2968" y="2388"/>
                            <a:ext cx="484" cy="403"/>
                            <a:chOff x="6892" y="1440"/>
                            <a:chExt cx="509" cy="424"/>
                          </a:xfrm>
                        </wpg:grpSpPr>
                        <wps:wsp>
                          <wps:cNvPr id="528" name="矩形 528"/>
                          <wps:cNvSpPr>
                            <a:spLocks noChangeAspect="1"/>
                          </wps:cNvSpPr>
                          <wps:spPr>
                            <a:xfrm>
                              <a:off x="7004" y="1445"/>
                              <a:ext cx="397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29" name="矩形 529"/>
                          <wps:cNvSpPr>
                            <a:spLocks noChangeAspect="1"/>
                          </wps:cNvSpPr>
                          <wps:spPr>
                            <a:xfrm>
                              <a:off x="6919" y="1572"/>
                              <a:ext cx="57" cy="29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533" name="组合 533"/>
                          <wpg:cNvGrpSpPr>
                            <a:grpSpLocks noChangeAspect="1"/>
                          </wpg:cNvGrpSpPr>
                          <wpg:grpSpPr>
                            <a:xfrm>
                              <a:off x="6892" y="1440"/>
                              <a:ext cx="165" cy="195"/>
                              <a:chOff x="2940" y="5220"/>
                              <a:chExt cx="165" cy="195"/>
                            </a:xfrm>
                          </wpg:grpSpPr>
                          <wps:wsp>
                            <wps:cNvPr id="530" name="矩形 530"/>
                            <wps:cNvSpPr>
                              <a:spLocks noChangeAspect="1"/>
                            </wps:cNvSpPr>
                            <wps:spPr>
                              <a:xfrm>
                                <a:off x="2940" y="5220"/>
                                <a:ext cx="143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531" name="任意多边形 531"/>
                            <wps:cNvSpPr>
                              <a:spLocks noChangeAspect="1"/>
                            </wps:cNvSpPr>
                            <wps:spPr>
                              <a:xfrm>
                                <a:off x="2966" y="5226"/>
                                <a:ext cx="139" cy="18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2" name="任意多边形 532"/>
                            <wps:cNvSpPr>
                              <a:spLocks noChangeAspect="1"/>
                            </wps:cNvSpPr>
                            <wps:spPr>
                              <a:xfrm>
                                <a:off x="3023" y="5280"/>
                                <a:ext cx="61" cy="9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538" name="组合 538"/>
                        <wpg:cNvGrpSpPr>
                          <a:grpSpLocks noChangeAspect="1"/>
                        </wpg:cNvGrpSpPr>
                        <wpg:grpSpPr>
                          <a:xfrm>
                            <a:off x="2893" y="2574"/>
                            <a:ext cx="265" cy="171"/>
                            <a:chOff x="7710" y="6780"/>
                            <a:chExt cx="328" cy="212"/>
                          </a:xfrm>
                        </wpg:grpSpPr>
                        <wps:wsp>
                          <wps:cNvPr id="535" name="圆角矩形 535"/>
                          <wps:cNvSpPr>
                            <a:spLocks noChangeAspect="1"/>
                          </wps:cNvSpPr>
                          <wps:spPr>
                            <a:xfrm>
                              <a:off x="7734" y="6895"/>
                              <a:ext cx="272" cy="28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36" name="任意多边形 536"/>
                          <wps:cNvSpPr>
                            <a:spLocks noChangeAspect="1"/>
                          </wps:cNvSpPr>
                          <wps:spPr>
                            <a:xfrm>
                              <a:off x="7710" y="6780"/>
                              <a:ext cx="328" cy="212"/>
                            </a:xfrm>
                            <a:custGeom>
                              <a:avLst/>
                              <a:gdLst>
                                <a:gd name="txL" fmla="*/ 3611 w 21600"/>
                                <a:gd name="txT" fmla="*/ 3611 h 21600"/>
                                <a:gd name="txR" fmla="*/ 17989 w 21600"/>
                                <a:gd name="txB" fmla="*/ 17989 h 21600"/>
                              </a:gdLst>
                              <a:ahLst/>
                              <a:cxnLst>
                                <a:cxn ang="0">
                                  <a:pos x="19789" y="10800"/>
                                </a:cxn>
                                <a:cxn ang="90">
                                  <a:pos x="10800" y="21600"/>
                                </a:cxn>
                                <a:cxn ang="180">
                                  <a:pos x="1811" y="10800"/>
                                </a:cxn>
                                <a:cxn ang="270">
                                  <a:pos x="10800" y="0"/>
                                </a:cxn>
                              </a:cxnLst>
                              <a:rect l="txL" t="txT" r="txR" b="txB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3622" y="21600"/>
                                  </a:lnTo>
                                  <a:lnTo>
                                    <a:pt x="17978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gradFill rotWithShape="1">
                              <a:gsLst>
                                <a:gs pos="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0" scaled="1"/>
                              <a:tileRect/>
                            </a:gra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37" name="圆角矩形 537"/>
                          <wps:cNvSpPr>
                            <a:spLocks noChangeAspect="1"/>
                          </wps:cNvSpPr>
                          <wps:spPr>
                            <a:xfrm flipH="1">
                              <a:off x="7730" y="6869"/>
                              <a:ext cx="285" cy="23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539" name="任意多边形 539"/>
                        <wps:cNvSpPr>
                          <a:spLocks noChangeAspect="1"/>
                        </wps:cNvSpPr>
                        <wps:spPr>
                          <a:xfrm>
                            <a:off x="3343" y="2411"/>
                            <a:ext cx="295" cy="17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95" h="171">
                                <a:moveTo>
                                  <a:pt x="0" y="0"/>
                                </a:moveTo>
                                <a:cubicBezTo>
                                  <a:pt x="30" y="3"/>
                                  <a:pt x="129" y="4"/>
                                  <a:pt x="178" y="32"/>
                                </a:cubicBezTo>
                                <a:cubicBezTo>
                                  <a:pt x="227" y="60"/>
                                  <a:pt x="271" y="142"/>
                                  <a:pt x="295" y="171"/>
                                </a:cubicBezTo>
                              </a:path>
                            </a:pathLst>
                          </a:custGeom>
                          <a:noFill/>
                          <a:ln w="571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544" name="组合 544"/>
                        <wpg:cNvGrpSpPr>
                          <a:grpSpLocks noChangeAspect="1"/>
                        </wpg:cNvGrpSpPr>
                        <wpg:grpSpPr>
                          <a:xfrm rot="270991">
                            <a:off x="3428" y="2495"/>
                            <a:ext cx="1761" cy="1728"/>
                            <a:chOff x="5413" y="2145"/>
                            <a:chExt cx="1200" cy="1191"/>
                          </a:xfrm>
                        </wpg:grpSpPr>
                        <wps:wsp>
                          <wps:cNvPr id="540" name="直接连接符 540"/>
                          <wps:cNvSpPr>
                            <a:spLocks noChangeAspect="1"/>
                          </wps:cNvSpPr>
                          <wps:spPr>
                            <a:xfrm>
                              <a:off x="5413" y="2181"/>
                              <a:ext cx="1155" cy="115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41" name="直接连接符 541"/>
                          <wps:cNvSpPr>
                            <a:spLocks noChangeAspect="1"/>
                          </wps:cNvSpPr>
                          <wps:spPr>
                            <a:xfrm>
                              <a:off x="5458" y="2145"/>
                              <a:ext cx="1155" cy="115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42" name="直接连接符 542"/>
                          <wps:cNvSpPr>
                            <a:spLocks noChangeAspect="1"/>
                          </wps:cNvSpPr>
                          <wps:spPr>
                            <a:xfrm flipV="1">
                              <a:off x="6576" y="3294"/>
                              <a:ext cx="29" cy="3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43" name="直接连接符 543"/>
                          <wps:cNvSpPr>
                            <a:spLocks noChangeAspect="1"/>
                          </wps:cNvSpPr>
                          <wps:spPr>
                            <a:xfrm flipV="1">
                              <a:off x="5421" y="2149"/>
                              <a:ext cx="29" cy="3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55" name="组合 555"/>
                        <wpg:cNvGrpSpPr>
                          <a:grpSpLocks noChangeAspect="1"/>
                        </wpg:cNvGrpSpPr>
                        <wpg:grpSpPr>
                          <a:xfrm>
                            <a:off x="4918" y="3711"/>
                            <a:ext cx="365" cy="911"/>
                            <a:chOff x="4378" y="3108"/>
                            <a:chExt cx="365" cy="911"/>
                          </a:xfrm>
                        </wpg:grpSpPr>
                        <wpg:grpSp>
                          <wpg:cNvPr id="549" name="组合 549"/>
                          <wpg:cNvGrpSpPr>
                            <a:grpSpLocks noChangeAspect="1"/>
                          </wpg:cNvGrpSpPr>
                          <wpg:grpSpPr>
                            <a:xfrm rot="-2354105">
                              <a:off x="4378" y="3108"/>
                              <a:ext cx="163" cy="911"/>
                              <a:chOff x="4832" y="1026"/>
                              <a:chExt cx="238" cy="1466"/>
                            </a:xfrm>
                          </wpg:grpSpPr>
                          <wps:wsp>
                            <wps:cNvPr id="545" name="圆角矩形 545"/>
                            <wps:cNvSpPr>
                              <a:spLocks noChangeAspect="1"/>
                            </wps:cNvSpPr>
                            <wps:spPr>
                              <a:xfrm>
                                <a:off x="4832" y="1026"/>
                                <a:ext cx="238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6" name="直接连接符 546"/>
                            <wps:cNvSpPr>
                              <a:spLocks noChangeAspect="1"/>
                            </wps:cNvSpPr>
                            <wps:spPr>
                              <a:xfrm>
                                <a:off x="4838" y="1043"/>
                                <a:ext cx="0" cy="1297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7" name="直接连接符 547"/>
                            <wps:cNvSpPr>
                              <a:spLocks noChangeAspect="1"/>
                            </wps:cNvSpPr>
                            <wps:spPr>
                              <a:xfrm>
                                <a:off x="5062" y="1043"/>
                                <a:ext cx="0" cy="1297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8" name="任意多边形 54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837" y="2146"/>
                                <a:ext cx="223" cy="346"/>
                              </a:xfrm>
                              <a:custGeom>
                                <a:avLst/>
                                <a:gdLst>
                                  <a:gd name="txL" fmla="*/ 0 w 21600"/>
                                  <a:gd name="txT" fmla="*/ 0 h 21600"/>
                                  <a:gd name="txR" fmla="*/ 21600 w 21600"/>
                                  <a:gd name="txB" fmla="*/ 10814 h 21600"/>
                                </a:gdLst>
                                <a:ahLst/>
                                <a:cxnLst>
                                  <a:cxn ang="270">
                                    <a:pos x="10800" y="0"/>
                                  </a:cxn>
                                  <a:cxn ang="180">
                                    <a:pos x="0" y="10814"/>
                                  </a:cxn>
                                  <a:cxn ang="270">
                                    <a:pos x="10800" y="0"/>
                                  </a:cxn>
                                  <a:cxn ang="0">
                                    <a:pos x="21599" y="10814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10814"/>
                                    </a:moveTo>
                                    <a:arcTo wR="10800" hR="10800" stAng="10795437" swAng="10809126"/>
                                    <a:lnTo>
                                      <a:pt x="21599" y="10814"/>
                                    </a:lnTo>
                                    <a:arcTo wR="10800" hR="10800" stAng="4563" swAng="-10809126"/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550" name="直接连接符 550"/>
                          <wps:cNvSpPr>
                            <a:spLocks noChangeAspect="1"/>
                          </wps:cNvSpPr>
                          <wps:spPr>
                            <a:xfrm>
                              <a:off x="4507" y="3740"/>
                              <a:ext cx="20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51" name="直接连接符 551"/>
                          <wps:cNvSpPr>
                            <a:spLocks noChangeAspect="1"/>
                          </wps:cNvSpPr>
                          <wps:spPr>
                            <a:xfrm>
                              <a:off x="4531" y="3780"/>
                              <a:ext cx="20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Dot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52" name="直接连接符 552"/>
                          <wps:cNvSpPr>
                            <a:spLocks noChangeAspect="1"/>
                          </wps:cNvSpPr>
                          <wps:spPr>
                            <a:xfrm>
                              <a:off x="4588" y="3824"/>
                              <a:ext cx="155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53" name="直接连接符 553"/>
                          <wps:cNvSpPr>
                            <a:spLocks noChangeAspect="1"/>
                          </wps:cNvSpPr>
                          <wps:spPr>
                            <a:xfrm>
                              <a:off x="4629" y="3872"/>
                              <a:ext cx="112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54" name="直接连接符 554"/>
                          <wps:cNvSpPr>
                            <a:spLocks noChangeAspect="1"/>
                          </wps:cNvSpPr>
                          <wps:spPr>
                            <a:xfrm>
                              <a:off x="4661" y="3903"/>
                              <a:ext cx="8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Dot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67" name="组合 567"/>
                        <wpg:cNvGrpSpPr>
                          <a:grpSpLocks noChangeAspect="1"/>
                        </wpg:cNvGrpSpPr>
                        <wpg:grpSpPr>
                          <a:xfrm>
                            <a:off x="2068" y="1920"/>
                            <a:ext cx="1464" cy="3431"/>
                            <a:chOff x="1074" y="2300"/>
                            <a:chExt cx="1703" cy="4835"/>
                          </a:xfrm>
                        </wpg:grpSpPr>
                        <wpg:grpSp>
                          <wpg:cNvPr id="563" name="组合 563"/>
                          <wpg:cNvGrpSpPr>
                            <a:grpSpLocks noChangeAspect="1"/>
                          </wpg:cNvGrpSpPr>
                          <wpg:grpSpPr>
                            <a:xfrm>
                              <a:off x="1074" y="6865"/>
                              <a:ext cx="1703" cy="270"/>
                              <a:chOff x="2000" y="3423"/>
                              <a:chExt cx="1703" cy="270"/>
                            </a:xfrm>
                          </wpg:grpSpPr>
                          <wpg:grpSp>
                            <wpg:cNvPr id="561" name="组合 56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002" y="3450"/>
                                <a:ext cx="1701" cy="243"/>
                                <a:chOff x="2139" y="3129"/>
                                <a:chExt cx="1701" cy="243"/>
                              </a:xfrm>
                            </wpg:grpSpPr>
                            <wps:wsp>
                              <wps:cNvPr id="556" name="矩形 55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139" y="3129"/>
                                  <a:ext cx="1701" cy="2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57" name="任意多边形 557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2366" y="3298"/>
                                  <a:ext cx="1247" cy="57"/>
                                </a:xfrm>
                                <a:custGeom>
                                  <a:avLst/>
                                  <a:gdLst>
                                    <a:gd name="txL" fmla="*/ 2310 w 21600"/>
                                    <a:gd name="txT" fmla="*/ 2310 h 21600"/>
                                    <a:gd name="txR" fmla="*/ 19289 w 21600"/>
                                    <a:gd name="txB" fmla="*/ 19289 h 21600"/>
                                  </a:gdLst>
                                  <a:ahLst/>
                                  <a:cxnLst>
                                    <a:cxn ang="0">
                                      <a:pos x="21089" y="10800"/>
                                    </a:cxn>
                                    <a:cxn ang="90">
                                      <a:pos x="10800" y="21600"/>
                                    </a:cxn>
                                    <a:cxn ang="180">
                                      <a:pos x="510" y="10800"/>
                                    </a:cxn>
                                    <a:cxn ang="270">
                                      <a:pos x="10800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021" y="21600"/>
                                      </a:lnTo>
                                      <a:lnTo>
                                        <a:pt x="20579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58" name="矩形 55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366" y="3338"/>
                                  <a:ext cx="1247" cy="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59" name="直接连接符 559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2364" y="3324"/>
                                  <a:ext cx="33" cy="33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60" name="直接连接符 56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82" y="3324"/>
                                  <a:ext cx="33" cy="33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62" name="任意多边形 56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000" y="3423"/>
                                <a:ext cx="1701" cy="28"/>
                              </a:xfrm>
                              <a:custGeom>
                                <a:avLst/>
                                <a:gdLst>
                                  <a:gd name="txL" fmla="*/ 1920 w 21600"/>
                                  <a:gd name="txT" fmla="*/ 1920 h 21600"/>
                                  <a:gd name="txR" fmla="*/ 19679 w 21600"/>
                                  <a:gd name="txB" fmla="*/ 19679 h 21600"/>
                                </a:gdLst>
                                <a:ahLst/>
                                <a:cxnLst>
                                  <a:cxn ang="0">
                                    <a:pos x="21479" y="10800"/>
                                  </a:cxn>
                                  <a:cxn ang="90">
                                    <a:pos x="10800" y="21600"/>
                                  </a:cxn>
                                  <a:cxn ang="180">
                                    <a:pos x="120" y="10800"/>
                                  </a:cxn>
                                  <a:cxn ang="270">
                                    <a:pos x="10800" y="0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241" y="21600"/>
                                    </a:lnTo>
                                    <a:lnTo>
                                      <a:pt x="21359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66" name="组合 566"/>
                          <wpg:cNvGrpSpPr>
                            <a:grpSpLocks noChangeAspect="1"/>
                          </wpg:cNvGrpSpPr>
                          <wpg:grpSpPr>
                            <a:xfrm>
                              <a:off x="1295" y="2300"/>
                              <a:ext cx="113" cy="4565"/>
                              <a:chOff x="1295" y="2300"/>
                              <a:chExt cx="113" cy="4565"/>
                            </a:xfrm>
                          </wpg:grpSpPr>
                          <wps:wsp>
                            <wps:cNvPr id="564" name="圆角矩形 564"/>
                            <wps:cNvSpPr>
                              <a:spLocks noChangeAspect="1"/>
                            </wps:cNvSpPr>
                            <wps:spPr>
                              <a:xfrm>
                                <a:off x="1314" y="2300"/>
                                <a:ext cx="74" cy="4535"/>
                              </a:xfrm>
                              <a:prstGeom prst="roundRect">
                                <a:avLst>
                                  <a:gd name="adj" fmla="val 36486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  <a:tileRect/>
                              </a:gra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5" name="矩形 565"/>
                            <wps:cNvSpPr>
                              <a:spLocks noChangeAspect="1"/>
                            </wps:cNvSpPr>
                            <wps:spPr>
                              <a:xfrm>
                                <a:off x="1295" y="6825"/>
                                <a:ext cx="113" cy="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653" name="组合 653"/>
                        <wpg:cNvGrpSpPr>
                          <a:grpSpLocks noChangeAspect="1"/>
                        </wpg:cNvGrpSpPr>
                        <wpg:grpSpPr>
                          <a:xfrm>
                            <a:off x="2788" y="4320"/>
                            <a:ext cx="565" cy="829"/>
                            <a:chOff x="4419" y="4028"/>
                            <a:chExt cx="768" cy="1128"/>
                          </a:xfrm>
                        </wpg:grpSpPr>
                        <wps:wsp>
                          <wps:cNvPr id="568" name="圆角矩形 568"/>
                          <wps:cNvSpPr>
                            <a:spLocks noChangeAspect="1"/>
                          </wps:cNvSpPr>
                          <wps:spPr>
                            <a:xfrm>
                              <a:off x="4565" y="5099"/>
                              <a:ext cx="480" cy="57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595" name="组合 595"/>
                          <wpg:cNvGrpSpPr>
                            <a:grpSpLocks noChangeAspect="1"/>
                          </wpg:cNvGrpSpPr>
                          <wpg:grpSpPr>
                            <a:xfrm>
                              <a:off x="4440" y="4740"/>
                              <a:ext cx="735" cy="352"/>
                              <a:chOff x="4500" y="5055"/>
                              <a:chExt cx="735" cy="405"/>
                            </a:xfrm>
                          </wpg:grpSpPr>
                          <wpg:grpSp>
                            <wpg:cNvPr id="572" name="组合 572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543" y="5154"/>
                                <a:ext cx="656" cy="20"/>
                                <a:chOff x="3454" y="4257"/>
                                <a:chExt cx="726" cy="20"/>
                              </a:xfrm>
                            </wpg:grpSpPr>
                            <wps:wsp>
                              <wps:cNvPr id="569" name="直接连接符 56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95" y="4276"/>
                                  <a:ext cx="640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0" name="任意多边形 57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35" y="4257"/>
                                  <a:ext cx="45" cy="1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5" h="18">
                                      <a:moveTo>
                                        <a:pt x="0" y="18"/>
                                      </a:moveTo>
                                      <a:cubicBezTo>
                                        <a:pt x="19" y="10"/>
                                        <a:pt x="38" y="3"/>
                                        <a:pt x="4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1" name="任意多边形 571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454" y="4257"/>
                                  <a:ext cx="45" cy="1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5" h="18">
                                      <a:moveTo>
                                        <a:pt x="0" y="18"/>
                                      </a:moveTo>
                                      <a:cubicBezTo>
                                        <a:pt x="19" y="10"/>
                                        <a:pt x="38" y="3"/>
                                        <a:pt x="4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73" name="直接连接符 573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4500" y="5055"/>
                                <a:ext cx="150" cy="4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4" name="直接连接符 57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085" y="5055"/>
                                <a:ext cx="150" cy="4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5" name="直接连接符 575"/>
                            <wps:cNvSpPr>
                              <a:spLocks noChangeAspect="1"/>
                            </wps:cNvSpPr>
                            <wps:spPr>
                              <a:xfrm>
                                <a:off x="4575" y="5228"/>
                                <a:ext cx="9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6" name="直接连接符 576"/>
                            <wps:cNvSpPr>
                              <a:spLocks noChangeAspect="1"/>
                            </wps:cNvSpPr>
                            <wps:spPr>
                              <a:xfrm>
                                <a:off x="4710" y="5228"/>
                                <a:ext cx="53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7" name="直接连接符 577"/>
                            <wps:cNvSpPr>
                              <a:spLocks noChangeAspect="1"/>
                            </wps:cNvSpPr>
                            <wps:spPr>
                              <a:xfrm>
                                <a:off x="4853" y="5228"/>
                                <a:ext cx="6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8" name="直接连接符 578"/>
                            <wps:cNvSpPr>
                              <a:spLocks noChangeAspect="1"/>
                            </wps:cNvSpPr>
                            <wps:spPr>
                              <a:xfrm>
                                <a:off x="5010" y="5228"/>
                                <a:ext cx="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9" name="直接连接符 579"/>
                            <wps:cNvSpPr>
                              <a:spLocks noChangeAspect="1"/>
                            </wps:cNvSpPr>
                            <wps:spPr>
                              <a:xfrm>
                                <a:off x="4635" y="5280"/>
                                <a:ext cx="68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0" name="直接连接符 580"/>
                            <wps:cNvSpPr>
                              <a:spLocks noChangeAspect="1"/>
                            </wps:cNvSpPr>
                            <wps:spPr>
                              <a:xfrm>
                                <a:off x="4763" y="5280"/>
                                <a:ext cx="6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1" name="直接连接符 581"/>
                            <wps:cNvSpPr>
                              <a:spLocks noChangeAspect="1"/>
                            </wps:cNvSpPr>
                            <wps:spPr>
                              <a:xfrm>
                                <a:off x="4905" y="5280"/>
                                <a:ext cx="7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2" name="直接连接符 582"/>
                            <wps:cNvSpPr>
                              <a:spLocks noChangeAspect="1"/>
                            </wps:cNvSpPr>
                            <wps:spPr>
                              <a:xfrm>
                                <a:off x="5048" y="5280"/>
                                <a:ext cx="52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3" name="直接连接符 583"/>
                            <wps:cNvSpPr>
                              <a:spLocks noChangeAspect="1"/>
                            </wps:cNvSpPr>
                            <wps:spPr>
                              <a:xfrm>
                                <a:off x="4620" y="5340"/>
                                <a:ext cx="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4" name="直接连接符 584"/>
                            <wps:cNvSpPr>
                              <a:spLocks noChangeAspect="1"/>
                            </wps:cNvSpPr>
                            <wps:spPr>
                              <a:xfrm>
                                <a:off x="4733" y="5340"/>
                                <a:ext cx="9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5" name="直接连接符 585"/>
                            <wps:cNvSpPr>
                              <a:spLocks noChangeAspect="1"/>
                            </wps:cNvSpPr>
                            <wps:spPr>
                              <a:xfrm>
                                <a:off x="4883" y="5332"/>
                                <a:ext cx="6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6" name="直接连接符 586"/>
                            <wps:cNvSpPr>
                              <a:spLocks noChangeAspect="1"/>
                            </wps:cNvSpPr>
                            <wps:spPr>
                              <a:xfrm>
                                <a:off x="5019" y="5339"/>
                                <a:ext cx="6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7" name="直接连接符 587"/>
                            <wps:cNvSpPr>
                              <a:spLocks noChangeAspect="1"/>
                            </wps:cNvSpPr>
                            <wps:spPr>
                              <a:xfrm>
                                <a:off x="4650" y="5385"/>
                                <a:ext cx="4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8" name="直接连接符 588"/>
                            <wps:cNvSpPr>
                              <a:spLocks noChangeAspect="1"/>
                            </wps:cNvSpPr>
                            <wps:spPr>
                              <a:xfrm>
                                <a:off x="4763" y="5385"/>
                                <a:ext cx="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9" name="直接连接符 589"/>
                            <wps:cNvSpPr>
                              <a:spLocks noChangeAspect="1"/>
                            </wps:cNvSpPr>
                            <wps:spPr>
                              <a:xfrm>
                                <a:off x="4913" y="5385"/>
                                <a:ext cx="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0" name="直接连接符 590"/>
                            <wps:cNvSpPr>
                              <a:spLocks noChangeAspect="1"/>
                            </wps:cNvSpPr>
                            <wps:spPr>
                              <a:xfrm>
                                <a:off x="5033" y="5393"/>
                                <a:ext cx="6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1" name="直接连接符 591"/>
                            <wps:cNvSpPr>
                              <a:spLocks noChangeAspect="1"/>
                            </wps:cNvSpPr>
                            <wps:spPr>
                              <a:xfrm>
                                <a:off x="4665" y="5431"/>
                                <a:ext cx="38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2" name="直接连接符 592"/>
                            <wps:cNvSpPr>
                              <a:spLocks noChangeAspect="1"/>
                            </wps:cNvSpPr>
                            <wps:spPr>
                              <a:xfrm>
                                <a:off x="4740" y="5431"/>
                                <a:ext cx="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3" name="直接连接符 593"/>
                            <wps:cNvSpPr>
                              <a:spLocks noChangeAspect="1"/>
                            </wps:cNvSpPr>
                            <wps:spPr>
                              <a:xfrm>
                                <a:off x="4875" y="5423"/>
                                <a:ext cx="53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4" name="直接连接符 594"/>
                            <wps:cNvSpPr>
                              <a:spLocks noChangeAspect="1"/>
                            </wps:cNvSpPr>
                            <wps:spPr>
                              <a:xfrm>
                                <a:off x="4965" y="5423"/>
                                <a:ext cx="68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596" name="矩形 596"/>
                          <wps:cNvSpPr>
                            <a:spLocks noChangeAspect="1"/>
                          </wps:cNvSpPr>
                          <wps:spPr>
                            <a:xfrm>
                              <a:off x="4704" y="4538"/>
                              <a:ext cx="217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636" name="组合 636"/>
                          <wpg:cNvGrpSpPr>
                            <a:grpSpLocks noChangeAspect="1"/>
                          </wpg:cNvGrpSpPr>
                          <wpg:grpSpPr>
                            <a:xfrm>
                              <a:off x="4671" y="4410"/>
                              <a:ext cx="225" cy="660"/>
                              <a:chOff x="5271" y="4725"/>
                              <a:chExt cx="225" cy="660"/>
                            </a:xfrm>
                          </wpg:grpSpPr>
                          <wps:wsp>
                            <wps:cNvPr id="597" name="任意多边形 597"/>
                            <wps:cNvSpPr>
                              <a:spLocks noChangeAspect="1"/>
                            </wps:cNvSpPr>
                            <wps:spPr>
                              <a:xfrm>
                                <a:off x="5282" y="4725"/>
                                <a:ext cx="211" cy="64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1" h="645">
                                    <a:moveTo>
                                      <a:pt x="136" y="0"/>
                                    </a:moveTo>
                                    <a:cubicBezTo>
                                      <a:pt x="129" y="60"/>
                                      <a:pt x="132" y="112"/>
                                      <a:pt x="136" y="187"/>
                                    </a:cubicBezTo>
                                    <a:cubicBezTo>
                                      <a:pt x="140" y="262"/>
                                      <a:pt x="180" y="386"/>
                                      <a:pt x="159" y="450"/>
                                    </a:cubicBezTo>
                                    <a:cubicBezTo>
                                      <a:pt x="138" y="514"/>
                                      <a:pt x="0" y="538"/>
                                      <a:pt x="9" y="570"/>
                                    </a:cubicBezTo>
                                    <a:cubicBezTo>
                                      <a:pt x="18" y="602"/>
                                      <a:pt x="169" y="630"/>
                                      <a:pt x="211" y="645"/>
                                    </a:cubicBezTo>
                                  </a:path>
                                </a:pathLst>
                              </a:custGeom>
                              <a:noFill/>
                              <a:ln w="285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8" name="任意多边形 598"/>
                            <wps:cNvSpPr>
                              <a:spLocks noChangeAspect="1"/>
                            </wps:cNvSpPr>
                            <wps:spPr>
                              <a:xfrm>
                                <a:off x="5282" y="4725"/>
                                <a:ext cx="211" cy="64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1" h="645">
                                    <a:moveTo>
                                      <a:pt x="136" y="0"/>
                                    </a:moveTo>
                                    <a:cubicBezTo>
                                      <a:pt x="129" y="60"/>
                                      <a:pt x="132" y="112"/>
                                      <a:pt x="136" y="187"/>
                                    </a:cubicBezTo>
                                    <a:cubicBezTo>
                                      <a:pt x="140" y="262"/>
                                      <a:pt x="180" y="386"/>
                                      <a:pt x="159" y="450"/>
                                    </a:cubicBezTo>
                                    <a:cubicBezTo>
                                      <a:pt x="138" y="514"/>
                                      <a:pt x="0" y="538"/>
                                      <a:pt x="9" y="570"/>
                                    </a:cubicBezTo>
                                    <a:cubicBezTo>
                                      <a:pt x="18" y="602"/>
                                      <a:pt x="169" y="630"/>
                                      <a:pt x="211" y="645"/>
                                    </a:cubicBezTo>
                                  </a:path>
                                </a:pathLst>
                              </a:custGeom>
                              <a:noFill/>
                              <a:ln w="19050" cap="flat" cmpd="sng">
                                <a:solidFill>
                                  <a:srgbClr val="FFFFFF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9" name="直接连接符 599"/>
                            <wps:cNvSpPr>
                              <a:spLocks noChangeAspect="1"/>
                            </wps:cNvSpPr>
                            <wps:spPr>
                              <a:xfrm>
                                <a:off x="5400" y="4740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0" name="直接连接符 600"/>
                            <wps:cNvSpPr>
                              <a:spLocks noChangeAspect="1"/>
                            </wps:cNvSpPr>
                            <wps:spPr>
                              <a:xfrm>
                                <a:off x="5400" y="4764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1" name="直接连接符 601"/>
                            <wps:cNvSpPr>
                              <a:spLocks noChangeAspect="1"/>
                            </wps:cNvSpPr>
                            <wps:spPr>
                              <a:xfrm>
                                <a:off x="5400" y="4791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2" name="直接连接符 602"/>
                            <wps:cNvSpPr>
                              <a:spLocks noChangeAspect="1"/>
                            </wps:cNvSpPr>
                            <wps:spPr>
                              <a:xfrm>
                                <a:off x="5400" y="4815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3" name="直接连接符 603"/>
                            <wps:cNvSpPr>
                              <a:spLocks noChangeAspect="1"/>
                            </wps:cNvSpPr>
                            <wps:spPr>
                              <a:xfrm>
                                <a:off x="5400" y="4845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4" name="直接连接符 604"/>
                            <wps:cNvSpPr>
                              <a:spLocks noChangeAspect="1"/>
                            </wps:cNvSpPr>
                            <wps:spPr>
                              <a:xfrm>
                                <a:off x="5400" y="4875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5" name="直接连接符 605"/>
                            <wps:cNvSpPr>
                              <a:spLocks noChangeAspect="1"/>
                            </wps:cNvSpPr>
                            <wps:spPr>
                              <a:xfrm>
                                <a:off x="5400" y="4905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6" name="直接连接符 606"/>
                            <wps:cNvSpPr>
                              <a:spLocks noChangeAspect="1"/>
                            </wps:cNvSpPr>
                            <wps:spPr>
                              <a:xfrm>
                                <a:off x="5403" y="4932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7" name="直接连接符 607"/>
                            <wps:cNvSpPr>
                              <a:spLocks noChangeAspect="1"/>
                            </wps:cNvSpPr>
                            <wps:spPr>
                              <a:xfrm>
                                <a:off x="5403" y="4956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8" name="直接连接符 608"/>
                            <wps:cNvSpPr>
                              <a:spLocks noChangeAspect="1"/>
                            </wps:cNvSpPr>
                            <wps:spPr>
                              <a:xfrm>
                                <a:off x="5412" y="4983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9" name="直接连接符 609"/>
                            <wps:cNvSpPr>
                              <a:spLocks noChangeAspect="1"/>
                            </wps:cNvSpPr>
                            <wps:spPr>
                              <a:xfrm>
                                <a:off x="5418" y="5013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0" name="直接连接符 610"/>
                            <wps:cNvSpPr>
                              <a:spLocks noChangeAspect="1"/>
                            </wps:cNvSpPr>
                            <wps:spPr>
                              <a:xfrm>
                                <a:off x="5418" y="5040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1" name="直接连接符 611"/>
                            <wps:cNvSpPr>
                              <a:spLocks noChangeAspect="1"/>
                            </wps:cNvSpPr>
                            <wps:spPr>
                              <a:xfrm>
                                <a:off x="5427" y="5067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2" name="直接连接符 612"/>
                            <wps:cNvSpPr>
                              <a:spLocks noChangeAspect="1"/>
                            </wps:cNvSpPr>
                            <wps:spPr>
                              <a:xfrm>
                                <a:off x="5424" y="5121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3" name="直接连接符 613"/>
                            <wps:cNvSpPr>
                              <a:spLocks noChangeAspect="1"/>
                            </wps:cNvSpPr>
                            <wps:spPr>
                              <a:xfrm>
                                <a:off x="5427" y="5067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4" name="直接连接符 614"/>
                            <wps:cNvSpPr>
                              <a:spLocks noChangeAspect="1"/>
                            </wps:cNvSpPr>
                            <wps:spPr>
                              <a:xfrm>
                                <a:off x="5424" y="5121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5" name="直接连接符 615"/>
                            <wps:cNvSpPr>
                              <a:spLocks noChangeAspect="1"/>
                            </wps:cNvSpPr>
                            <wps:spPr>
                              <a:xfrm>
                                <a:off x="5427" y="5088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6" name="直接连接符 616"/>
                            <wps:cNvSpPr>
                              <a:spLocks noChangeAspect="1"/>
                            </wps:cNvSpPr>
                            <wps:spPr>
                              <a:xfrm>
                                <a:off x="5424" y="5142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7" name="直接连接符 617"/>
                            <wps:cNvSpPr>
                              <a:spLocks noChangeAspect="1"/>
                            </wps:cNvSpPr>
                            <wps:spPr>
                              <a:xfrm>
                                <a:off x="5421" y="5166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8" name="直接连接符 618"/>
                            <wps:cNvSpPr>
                              <a:spLocks noChangeAspect="1"/>
                            </wps:cNvSpPr>
                            <wps:spPr>
                              <a:xfrm>
                                <a:off x="5409" y="5187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9" name="直接连接符 619"/>
                            <wps:cNvSpPr>
                              <a:spLocks noChangeAspect="1"/>
                            </wps:cNvSpPr>
                            <wps:spPr>
                              <a:xfrm>
                                <a:off x="5388" y="5202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0" name="直接连接符 620"/>
                            <wps:cNvSpPr>
                              <a:spLocks noChangeAspect="1"/>
                            </wps:cNvSpPr>
                            <wps:spPr>
                              <a:xfrm>
                                <a:off x="5370" y="5217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1" name="直接连接符 621"/>
                            <wps:cNvSpPr>
                              <a:spLocks noChangeAspect="1"/>
                            </wps:cNvSpPr>
                            <wps:spPr>
                              <a:xfrm>
                                <a:off x="5352" y="5229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2" name="直接连接符 622"/>
                            <wps:cNvSpPr>
                              <a:spLocks noChangeAspect="1"/>
                            </wps:cNvSpPr>
                            <wps:spPr>
                              <a:xfrm>
                                <a:off x="5331" y="5238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3" name="直接连接符 623"/>
                            <wps:cNvSpPr>
                              <a:spLocks noChangeAspect="1"/>
                            </wps:cNvSpPr>
                            <wps:spPr>
                              <a:xfrm>
                                <a:off x="5316" y="5250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4" name="直接连接符 624"/>
                            <wps:cNvSpPr>
                              <a:spLocks noChangeAspect="1"/>
                            </wps:cNvSpPr>
                            <wps:spPr>
                              <a:xfrm>
                                <a:off x="5298" y="5256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5" name="直接连接符 625"/>
                            <wps:cNvSpPr>
                              <a:spLocks noChangeAspect="1"/>
                            </wps:cNvSpPr>
                            <wps:spPr>
                              <a:xfrm>
                                <a:off x="5283" y="5271"/>
                                <a:ext cx="33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6" name="直接连接符 626"/>
                            <wps:cNvSpPr>
                              <a:spLocks noChangeAspect="1"/>
                            </wps:cNvSpPr>
                            <wps:spPr>
                              <a:xfrm>
                                <a:off x="5271" y="5292"/>
                                <a:ext cx="36" cy="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7" name="直接连接符 62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277" y="5301"/>
                                <a:ext cx="45" cy="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8" name="直接连接符 62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289" y="5310"/>
                                <a:ext cx="57" cy="1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9" name="直接连接符 629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310" y="5319"/>
                                <a:ext cx="57" cy="1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0" name="直接连接符 63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337" y="5325"/>
                                <a:ext cx="63" cy="1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1" name="直接连接符 631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370" y="5334"/>
                                <a:ext cx="48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2" name="直接连接符 63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388" y="5340"/>
                                <a:ext cx="48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3" name="直接连接符 633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412" y="5346"/>
                                <a:ext cx="48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4" name="直接连接符 63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448" y="5352"/>
                                <a:ext cx="30" cy="2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5" name="直接连接符 63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481" y="5352"/>
                                <a:ext cx="15" cy="3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637" name="左中括号 637"/>
                          <wps:cNvSpPr>
                            <a:spLocks noChangeAspect="1"/>
                          </wps:cNvSpPr>
                          <wps:spPr>
                            <a:xfrm rot="5400000">
                              <a:off x="4678" y="4298"/>
                              <a:ext cx="266" cy="219"/>
                            </a:xfrm>
                            <a:prstGeom prst="leftBracket">
                              <a:avLst>
                                <a:gd name="adj" fmla="val 21990"/>
                              </a:avLst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38" name="直接连接符 638"/>
                          <wps:cNvSpPr>
                            <a:spLocks noChangeAspect="1"/>
                          </wps:cNvSpPr>
                          <wps:spPr>
                            <a:xfrm>
                              <a:off x="4726" y="4321"/>
                              <a:ext cx="17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39" name="左中括号 639"/>
                          <wps:cNvSpPr>
                            <a:spLocks noChangeAspect="1"/>
                          </wps:cNvSpPr>
                          <wps:spPr>
                            <a:xfrm rot="-5400000" flipV="1">
                              <a:off x="4735" y="4371"/>
                              <a:ext cx="166" cy="79"/>
                            </a:xfrm>
                            <a:prstGeom prst="leftBracket">
                              <a:avLst>
                                <a:gd name="adj" fmla="val 0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650" name="组合 650"/>
                          <wpg:cNvGrpSpPr>
                            <a:grpSpLocks noChangeAspect="1"/>
                          </wpg:cNvGrpSpPr>
                          <wpg:grpSpPr>
                            <a:xfrm>
                              <a:off x="4605" y="4028"/>
                              <a:ext cx="420" cy="260"/>
                              <a:chOff x="9045" y="3473"/>
                              <a:chExt cx="420" cy="260"/>
                            </a:xfrm>
                          </wpg:grpSpPr>
                          <wpg:grpSp>
                            <wpg:cNvPr id="643" name="组合 643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9238" y="3588"/>
                                <a:ext cx="59" cy="145"/>
                                <a:chOff x="9178" y="3873"/>
                                <a:chExt cx="59" cy="145"/>
                              </a:xfrm>
                            </wpg:grpSpPr>
                            <wps:wsp>
                              <wps:cNvPr id="640" name="任意多边形 64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178" y="3883"/>
                                  <a:ext cx="22" cy="13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2" h="135">
                                      <a:moveTo>
                                        <a:pt x="22" y="135"/>
                                      </a:moveTo>
                                      <a:cubicBezTo>
                                        <a:pt x="19" y="127"/>
                                        <a:pt x="4" y="102"/>
                                        <a:pt x="2" y="85"/>
                                      </a:cubicBezTo>
                                      <a:cubicBezTo>
                                        <a:pt x="0" y="68"/>
                                        <a:pt x="5" y="44"/>
                                        <a:pt x="7" y="30"/>
                                      </a:cubicBezTo>
                                      <a:cubicBezTo>
                                        <a:pt x="9" y="16"/>
                                        <a:pt x="15" y="6"/>
                                        <a:pt x="17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41" name="任意多边形 64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195" y="3873"/>
                                  <a:ext cx="42" cy="13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2" h="135">
                                      <a:moveTo>
                                        <a:pt x="0" y="0"/>
                                      </a:moveTo>
                                      <a:cubicBezTo>
                                        <a:pt x="3" y="7"/>
                                        <a:pt x="13" y="30"/>
                                        <a:pt x="20" y="45"/>
                                      </a:cubicBezTo>
                                      <a:cubicBezTo>
                                        <a:pt x="27" y="60"/>
                                        <a:pt x="38" y="75"/>
                                        <a:pt x="40" y="90"/>
                                      </a:cubicBezTo>
                                      <a:cubicBezTo>
                                        <a:pt x="42" y="105"/>
                                        <a:pt x="36" y="119"/>
                                        <a:pt x="30" y="13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42" name="任意多边形 64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196" y="3940"/>
                                  <a:ext cx="18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8" h="69">
                                      <a:moveTo>
                                        <a:pt x="18" y="69"/>
                                      </a:moveTo>
                                      <a:cubicBezTo>
                                        <a:pt x="18" y="56"/>
                                        <a:pt x="18" y="44"/>
                                        <a:pt x="15" y="33"/>
                                      </a:cubicBezTo>
                                      <a:cubicBezTo>
                                        <a:pt x="12" y="22"/>
                                        <a:pt x="6" y="11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644" name="任意多边形 644"/>
                            <wps:cNvSpPr>
                              <a:spLocks noChangeAspect="1"/>
                            </wps:cNvSpPr>
                            <wps:spPr>
                              <a:xfrm>
                                <a:off x="9285" y="3480"/>
                                <a:ext cx="68" cy="21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8" h="210">
                                    <a:moveTo>
                                      <a:pt x="0" y="210"/>
                                    </a:moveTo>
                                    <a:cubicBezTo>
                                      <a:pt x="4" y="196"/>
                                      <a:pt x="19" y="153"/>
                                      <a:pt x="23" y="128"/>
                                    </a:cubicBezTo>
                                    <a:cubicBezTo>
                                      <a:pt x="27" y="103"/>
                                      <a:pt x="16" y="81"/>
                                      <a:pt x="23" y="60"/>
                                    </a:cubicBezTo>
                                    <a:cubicBezTo>
                                      <a:pt x="30" y="39"/>
                                      <a:pt x="59" y="12"/>
                                      <a:pt x="68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5" name="任意多边形 645"/>
                            <wps:cNvSpPr>
                              <a:spLocks noChangeAspect="1"/>
                            </wps:cNvSpPr>
                            <wps:spPr>
                              <a:xfrm>
                                <a:off x="9159" y="3503"/>
                                <a:ext cx="67" cy="1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7" h="187">
                                    <a:moveTo>
                                      <a:pt x="67" y="187"/>
                                    </a:moveTo>
                                    <a:cubicBezTo>
                                      <a:pt x="49" y="160"/>
                                      <a:pt x="31" y="133"/>
                                      <a:pt x="30" y="112"/>
                                    </a:cubicBezTo>
                                    <a:cubicBezTo>
                                      <a:pt x="29" y="91"/>
                                      <a:pt x="65" y="79"/>
                                      <a:pt x="60" y="60"/>
                                    </a:cubicBezTo>
                                    <a:cubicBezTo>
                                      <a:pt x="55" y="41"/>
                                      <a:pt x="27" y="20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6" name="任意多边形 646"/>
                            <wps:cNvSpPr>
                              <a:spLocks noChangeAspect="1"/>
                            </wps:cNvSpPr>
                            <wps:spPr>
                              <a:xfrm>
                                <a:off x="9277" y="3473"/>
                                <a:ext cx="188" cy="23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88" h="233">
                                    <a:moveTo>
                                      <a:pt x="0" y="233"/>
                                    </a:moveTo>
                                    <a:cubicBezTo>
                                      <a:pt x="7" y="224"/>
                                      <a:pt x="31" y="206"/>
                                      <a:pt x="45" y="180"/>
                                    </a:cubicBezTo>
                                    <a:cubicBezTo>
                                      <a:pt x="59" y="154"/>
                                      <a:pt x="59" y="105"/>
                                      <a:pt x="83" y="75"/>
                                    </a:cubicBezTo>
                                    <a:cubicBezTo>
                                      <a:pt x="107" y="45"/>
                                      <a:pt x="166" y="16"/>
                                      <a:pt x="188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7" name="任意多边形 647"/>
                            <wps:cNvSpPr>
                              <a:spLocks noChangeAspect="1"/>
                            </wps:cNvSpPr>
                            <wps:spPr>
                              <a:xfrm>
                                <a:off x="9045" y="3480"/>
                                <a:ext cx="185" cy="22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85" h="225">
                                    <a:moveTo>
                                      <a:pt x="185" y="225"/>
                                    </a:moveTo>
                                    <a:cubicBezTo>
                                      <a:pt x="174" y="214"/>
                                      <a:pt x="134" y="182"/>
                                      <a:pt x="120" y="157"/>
                                    </a:cubicBezTo>
                                    <a:cubicBezTo>
                                      <a:pt x="106" y="132"/>
                                      <a:pt x="118" y="101"/>
                                      <a:pt x="98" y="75"/>
                                    </a:cubicBezTo>
                                    <a:cubicBezTo>
                                      <a:pt x="78" y="49"/>
                                      <a:pt x="21" y="16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8" name="任意多边形 648"/>
                            <wps:cNvSpPr>
                              <a:spLocks noChangeAspect="1"/>
                            </wps:cNvSpPr>
                            <wps:spPr>
                              <a:xfrm>
                                <a:off x="9218" y="3488"/>
                                <a:ext cx="41" cy="20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1" h="202">
                                    <a:moveTo>
                                      <a:pt x="22" y="202"/>
                                    </a:moveTo>
                                    <a:cubicBezTo>
                                      <a:pt x="21" y="178"/>
                                      <a:pt x="20" y="154"/>
                                      <a:pt x="22" y="135"/>
                                    </a:cubicBezTo>
                                    <a:cubicBezTo>
                                      <a:pt x="24" y="116"/>
                                      <a:pt x="41" y="112"/>
                                      <a:pt x="37" y="90"/>
                                    </a:cubicBezTo>
                                    <a:cubicBezTo>
                                      <a:pt x="33" y="68"/>
                                      <a:pt x="7" y="15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9" name="任意多边形 649"/>
                            <wps:cNvSpPr>
                              <a:spLocks noChangeAspect="1"/>
                            </wps:cNvSpPr>
                            <wps:spPr>
                              <a:xfrm>
                                <a:off x="9248" y="3480"/>
                                <a:ext cx="52" cy="2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2" h="218">
                                    <a:moveTo>
                                      <a:pt x="0" y="218"/>
                                    </a:moveTo>
                                    <a:cubicBezTo>
                                      <a:pt x="13" y="182"/>
                                      <a:pt x="26" y="147"/>
                                      <a:pt x="30" y="120"/>
                                    </a:cubicBezTo>
                                    <a:cubicBezTo>
                                      <a:pt x="34" y="93"/>
                                      <a:pt x="18" y="73"/>
                                      <a:pt x="22" y="53"/>
                                    </a:cubicBezTo>
                                    <a:cubicBezTo>
                                      <a:pt x="26" y="33"/>
                                      <a:pt x="47" y="8"/>
                                      <a:pt x="52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651" name="任意多边形 651"/>
                          <wps:cNvSpPr>
                            <a:spLocks noChangeAspect="1"/>
                          </wps:cNvSpPr>
                          <wps:spPr>
                            <a:xfrm>
                              <a:off x="4419" y="4605"/>
                              <a:ext cx="282" cy="13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82" h="138">
                                  <a:moveTo>
                                    <a:pt x="21" y="138"/>
                                  </a:moveTo>
                                  <a:cubicBezTo>
                                    <a:pt x="21" y="129"/>
                                    <a:pt x="0" y="105"/>
                                    <a:pt x="24" y="81"/>
                                  </a:cubicBezTo>
                                  <a:cubicBezTo>
                                    <a:pt x="48" y="57"/>
                                    <a:pt x="228" y="17"/>
                                    <a:pt x="282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52" name="任意多边形 652"/>
                          <wps:cNvSpPr>
                            <a:spLocks noChangeAspect="1"/>
                          </wps:cNvSpPr>
                          <wps:spPr>
                            <a:xfrm>
                              <a:off x="4923" y="4602"/>
                              <a:ext cx="264" cy="13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64" h="138">
                                  <a:moveTo>
                                    <a:pt x="252" y="138"/>
                                  </a:moveTo>
                                  <a:cubicBezTo>
                                    <a:pt x="251" y="129"/>
                                    <a:pt x="264" y="111"/>
                                    <a:pt x="246" y="84"/>
                                  </a:cubicBezTo>
                                  <a:cubicBezTo>
                                    <a:pt x="228" y="57"/>
                                    <a:pt x="51" y="17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705" name="组合 705"/>
                        <wpg:cNvGrpSpPr>
                          <a:grpSpLocks noChangeAspect="1"/>
                        </wpg:cNvGrpSpPr>
                        <wpg:grpSpPr>
                          <a:xfrm>
                            <a:off x="2098" y="4194"/>
                            <a:ext cx="1335" cy="125"/>
                            <a:chOff x="1762" y="5033"/>
                            <a:chExt cx="1620" cy="132"/>
                          </a:xfrm>
                        </wpg:grpSpPr>
                        <wpg:grpSp>
                          <wpg:cNvPr id="665" name="组合 665"/>
                          <wpg:cNvGrpSpPr>
                            <a:grpSpLocks noChangeAspect="1"/>
                          </wpg:cNvGrpSpPr>
                          <wpg:grpSpPr>
                            <a:xfrm>
                              <a:off x="1762" y="5040"/>
                              <a:ext cx="1552" cy="125"/>
                              <a:chOff x="3442" y="10401"/>
                              <a:chExt cx="1552" cy="125"/>
                            </a:xfrm>
                          </wpg:grpSpPr>
                          <wpg:grpSp>
                            <wpg:cNvPr id="659" name="组合 659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3442" y="10402"/>
                                <a:ext cx="149" cy="124"/>
                                <a:chOff x="1174" y="5748"/>
                                <a:chExt cx="149" cy="124"/>
                              </a:xfrm>
                            </wpg:grpSpPr>
                            <wps:wsp>
                              <wps:cNvPr id="654" name="椭圆 65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174" y="5748"/>
                                  <a:ext cx="85" cy="1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55" name="矩形 65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266" y="5790"/>
                                  <a:ext cx="57" cy="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56" name="矩形 65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221" y="5782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57" name="任意多边形 65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245" y="5766"/>
                                  <a:ext cx="45" cy="2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5" h="24">
                                      <a:moveTo>
                                        <a:pt x="0" y="0"/>
                                      </a:moveTo>
                                      <a:cubicBezTo>
                                        <a:pt x="4" y="5"/>
                                        <a:pt x="8" y="11"/>
                                        <a:pt x="15" y="15"/>
                                      </a:cubicBezTo>
                                      <a:cubicBezTo>
                                        <a:pt x="22" y="19"/>
                                        <a:pt x="33" y="21"/>
                                        <a:pt x="45" y="2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58" name="任意多边形 658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1245" y="5826"/>
                                  <a:ext cx="45" cy="2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5" h="24">
                                      <a:moveTo>
                                        <a:pt x="0" y="0"/>
                                      </a:moveTo>
                                      <a:cubicBezTo>
                                        <a:pt x="4" y="5"/>
                                        <a:pt x="8" y="11"/>
                                        <a:pt x="15" y="15"/>
                                      </a:cubicBezTo>
                                      <a:cubicBezTo>
                                        <a:pt x="22" y="19"/>
                                        <a:pt x="33" y="21"/>
                                        <a:pt x="45" y="2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660" name="圆角矩形 660"/>
                            <wps:cNvSpPr>
                              <a:spLocks noChangeAspect="1"/>
                            </wps:cNvSpPr>
                            <wps:spPr>
                              <a:xfrm>
                                <a:off x="3552" y="10436"/>
                                <a:ext cx="680" cy="57"/>
                              </a:xfrm>
                              <a:prstGeom prst="roundRect">
                                <a:avLst>
                                  <a:gd name="adj" fmla="val 36843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61" name="圆角矩形 661"/>
                            <wps:cNvSpPr>
                              <a:spLocks noChangeAspect="1"/>
                            </wps:cNvSpPr>
                            <wps:spPr>
                              <a:xfrm>
                                <a:off x="4200" y="10427"/>
                                <a:ext cx="794" cy="74"/>
                              </a:xfrm>
                              <a:prstGeom prst="roundRect">
                                <a:avLst>
                                  <a:gd name="adj" fmla="val 4324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62" name="矩形 662"/>
                            <wps:cNvSpPr>
                              <a:spLocks noChangeAspect="1"/>
                            </wps:cNvSpPr>
                            <wps:spPr>
                              <a:xfrm>
                                <a:off x="3626" y="10401"/>
                                <a:ext cx="116" cy="1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63" name="任意多边形 663"/>
                            <wps:cNvSpPr>
                              <a:spLocks noChangeAspect="1"/>
                            </wps:cNvSpPr>
                            <wps:spPr>
                              <a:xfrm rot="-16200000">
                                <a:off x="3539" y="10435"/>
                                <a:ext cx="125" cy="57"/>
                              </a:xfrm>
                              <a:custGeom>
                                <a:avLst/>
                                <a:gdLst>
                                  <a:gd name="txL" fmla="*/ 4823 w 21600"/>
                                  <a:gd name="txT" fmla="*/ 4823 h 21600"/>
                                  <a:gd name="txR" fmla="*/ 16776 w 21600"/>
                                  <a:gd name="txB" fmla="*/ 16776 h 21600"/>
                                </a:gdLst>
                                <a:ahLst/>
                                <a:cxnLst>
                                  <a:cxn ang="0">
                                    <a:pos x="18576" y="10800"/>
                                  </a:cxn>
                                  <a:cxn ang="90">
                                    <a:pos x="10800" y="21600"/>
                                  </a:cxn>
                                  <a:cxn ang="180">
                                    <a:pos x="3023" y="10800"/>
                                  </a:cxn>
                                  <a:cxn ang="270">
                                    <a:pos x="10800" y="0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6047" y="21600"/>
                                    </a:lnTo>
                                    <a:lnTo>
                                      <a:pt x="15553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64" name="圆角矩形 664"/>
                            <wps:cNvSpPr>
                              <a:spLocks noChangeAspect="1"/>
                            </wps:cNvSpPr>
                            <wps:spPr>
                              <a:xfrm>
                                <a:off x="3588" y="10450"/>
                                <a:ext cx="153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704" name="组合 704"/>
                          <wpg:cNvGrpSpPr>
                            <a:grpSpLocks noChangeAspect="1"/>
                          </wpg:cNvGrpSpPr>
                          <wpg:grpSpPr>
                            <a:xfrm>
                              <a:off x="2476" y="5033"/>
                              <a:ext cx="906" cy="15"/>
                              <a:chOff x="1275" y="5493"/>
                              <a:chExt cx="906" cy="15"/>
                            </a:xfrm>
                          </wpg:grpSpPr>
                          <wpg:grpSp>
                            <wpg:cNvPr id="668" name="组合 66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653" y="5493"/>
                                <a:ext cx="69" cy="15"/>
                                <a:chOff x="1425" y="5493"/>
                                <a:chExt cx="69" cy="15"/>
                              </a:xfrm>
                            </wpg:grpSpPr>
                            <wps:wsp>
                              <wps:cNvPr id="666" name="直接连接符 666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1425" y="5493"/>
                                  <a:ext cx="33" cy="1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67" name="直接连接符 667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1461" y="5493"/>
                                  <a:ext cx="33" cy="1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84" name="组合 68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275" y="5493"/>
                                <a:ext cx="369" cy="15"/>
                                <a:chOff x="1425" y="5493"/>
                                <a:chExt cx="369" cy="15"/>
                              </a:xfrm>
                            </wpg:grpSpPr>
                            <wpg:grpSp>
                              <wpg:cNvPr id="671" name="组合 671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25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69" name="直接连接符 669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70" name="直接连接符 670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74" name="组合 674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97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72" name="直接连接符 672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73" name="直接连接符 673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77" name="组合 67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647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75" name="直接连接符 675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76" name="直接连接符 676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80" name="组合 68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725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78" name="直接连接符 678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79" name="直接连接符 679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83" name="组合 68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575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81" name="直接连接符 681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82" name="直接连接符 682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687" name="组合 68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734" y="5493"/>
                                <a:ext cx="69" cy="15"/>
                                <a:chOff x="1425" y="5493"/>
                                <a:chExt cx="69" cy="15"/>
                              </a:xfrm>
                            </wpg:grpSpPr>
                            <wps:wsp>
                              <wps:cNvPr id="685" name="直接连接符 685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1425" y="5493"/>
                                  <a:ext cx="33" cy="1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6" name="直接连接符 686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1461" y="5493"/>
                                  <a:ext cx="33" cy="1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703" name="组合 703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812" y="5493"/>
                                <a:ext cx="369" cy="15"/>
                                <a:chOff x="1425" y="5493"/>
                                <a:chExt cx="369" cy="15"/>
                              </a:xfrm>
                            </wpg:grpSpPr>
                            <wpg:grpSp>
                              <wpg:cNvPr id="690" name="组合 69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25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88" name="直接连接符 688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89" name="直接连接符 689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93" name="组合 69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97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91" name="直接连接符 691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92" name="直接连接符 692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96" name="组合 69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647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94" name="直接连接符 694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95" name="直接连接符 695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699" name="组合 69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725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697" name="直接连接符 697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98" name="直接连接符 698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702" name="组合 70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575" y="5493"/>
                                  <a:ext cx="69" cy="15"/>
                                  <a:chOff x="1425" y="5493"/>
                                  <a:chExt cx="69" cy="15"/>
                                </a:xfrm>
                              </wpg:grpSpPr>
                              <wps:wsp>
                                <wps:cNvPr id="700" name="直接连接符 700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1425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01" name="直接连接符 701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1461" y="5493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</wpg:grpSp>
                      </wpg:grpSp>
                      <wpg:grpSp>
                        <wpg:cNvPr id="727" name="组合 727"/>
                        <wpg:cNvGrpSpPr>
                          <a:grpSpLocks noChangeAspect="1"/>
                        </wpg:cNvGrpSpPr>
                        <wpg:grpSpPr>
                          <a:xfrm>
                            <a:off x="1858" y="2805"/>
                            <a:ext cx="1371" cy="168"/>
                            <a:chOff x="3172" y="1389"/>
                            <a:chExt cx="1371" cy="168"/>
                          </a:xfrm>
                        </wpg:grpSpPr>
                        <wps:wsp>
                          <wps:cNvPr id="706" name="圆角矩形 706"/>
                          <wps:cNvSpPr>
                            <a:spLocks noChangeAspect="1"/>
                          </wps:cNvSpPr>
                          <wps:spPr>
                            <a:xfrm>
                              <a:off x="3172" y="1475"/>
                              <a:ext cx="841" cy="41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gradFill rotWithShape="1">
                              <a:gsLst>
                                <a:gs pos="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  <a:tileRect/>
                            </a:gra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712" name="组合 712"/>
                          <wpg:cNvGrpSpPr>
                            <a:grpSpLocks noChangeAspect="1"/>
                          </wpg:cNvGrpSpPr>
                          <wpg:grpSpPr>
                            <a:xfrm>
                              <a:off x="3456" y="1453"/>
                              <a:ext cx="189" cy="90"/>
                              <a:chOff x="3456" y="1453"/>
                              <a:chExt cx="189" cy="90"/>
                            </a:xfrm>
                          </wpg:grpSpPr>
                          <wps:wsp>
                            <wps:cNvPr id="707" name="矩形 707"/>
                            <wps:cNvSpPr>
                              <a:spLocks noChangeAspect="1"/>
                            </wps:cNvSpPr>
                            <wps:spPr>
                              <a:xfrm>
                                <a:off x="3539" y="1453"/>
                                <a:ext cx="96" cy="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08" name="圆角矩形 708"/>
                            <wps:cNvSpPr>
                              <a:spLocks noChangeAspect="1"/>
                            </wps:cNvSpPr>
                            <wps:spPr>
                              <a:xfrm>
                                <a:off x="3456" y="1465"/>
                                <a:ext cx="163" cy="61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09" name="椭圆 709"/>
                            <wps:cNvSpPr>
                              <a:spLocks noChangeAspect="1"/>
                            </wps:cNvSpPr>
                            <wps:spPr>
                              <a:xfrm rot="618290">
                                <a:off x="3551" y="1465"/>
                                <a:ext cx="69" cy="6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10" name="圆角矩形 710"/>
                            <wps:cNvSpPr>
                              <a:spLocks noChangeAspect="1"/>
                            </wps:cNvSpPr>
                            <wps:spPr>
                              <a:xfrm rot="2418290">
                                <a:off x="3527" y="1482"/>
                                <a:ext cx="118" cy="16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11" name="椭圆 711"/>
                            <wps:cNvSpPr>
                              <a:spLocks noChangeAspect="1"/>
                            </wps:cNvSpPr>
                            <wps:spPr>
                              <a:xfrm rot="618290">
                                <a:off x="3567" y="1480"/>
                                <a:ext cx="37" cy="3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726" name="组合 726"/>
                          <wpg:cNvGrpSpPr>
                            <a:grpSpLocks noChangeAspect="1"/>
                          </wpg:cNvGrpSpPr>
                          <wpg:grpSpPr>
                            <a:xfrm>
                              <a:off x="3931" y="1389"/>
                              <a:ext cx="612" cy="168"/>
                              <a:chOff x="3931" y="1389"/>
                              <a:chExt cx="612" cy="168"/>
                            </a:xfrm>
                          </wpg:grpSpPr>
                          <wps:wsp>
                            <wps:cNvPr id="713" name="圆角矩形 713"/>
                            <wps:cNvSpPr>
                              <a:spLocks noChangeAspect="1"/>
                            </wps:cNvSpPr>
                            <wps:spPr>
                              <a:xfrm>
                                <a:off x="3931" y="1470"/>
                                <a:ext cx="304" cy="52"/>
                              </a:xfrm>
                              <a:prstGeom prst="roundRect">
                                <a:avLst>
                                  <a:gd name="adj" fmla="val 4864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14" name="矩形 714"/>
                            <wps:cNvSpPr>
                              <a:spLocks noChangeAspect="1"/>
                            </wps:cNvSpPr>
                            <wps:spPr>
                              <a:xfrm>
                                <a:off x="4010" y="1435"/>
                                <a:ext cx="165" cy="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715" name="矩形 715"/>
                            <wps:cNvSpPr>
                              <a:spLocks noChangeAspect="1"/>
                            </wps:cNvSpPr>
                            <wps:spPr>
                              <a:xfrm>
                                <a:off x="4227" y="1467"/>
                                <a:ext cx="272" cy="8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716" name="矩形 716"/>
                            <wps:cNvSpPr>
                              <a:spLocks noChangeAspect="1"/>
                            </wps:cNvSpPr>
                            <wps:spPr>
                              <a:xfrm>
                                <a:off x="4201" y="1435"/>
                                <a:ext cx="58" cy="12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717" name="任意多边形 717"/>
                            <wps:cNvSpPr>
                              <a:spLocks noChangeAspect="1"/>
                            </wps:cNvSpPr>
                            <wps:spPr>
                              <a:xfrm>
                                <a:off x="3988" y="1443"/>
                                <a:ext cx="279" cy="2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39" h="38">
                                    <a:moveTo>
                                      <a:pt x="339" y="0"/>
                                    </a:moveTo>
                                    <a:cubicBezTo>
                                      <a:pt x="319" y="5"/>
                                      <a:pt x="300" y="10"/>
                                      <a:pt x="288" y="15"/>
                                    </a:cubicBezTo>
                                    <a:cubicBezTo>
                                      <a:pt x="276" y="20"/>
                                      <a:pt x="276" y="26"/>
                                      <a:pt x="267" y="30"/>
                                    </a:cubicBezTo>
                                    <a:cubicBezTo>
                                      <a:pt x="258" y="34"/>
                                      <a:pt x="244" y="35"/>
                                      <a:pt x="234" y="36"/>
                                    </a:cubicBezTo>
                                    <a:cubicBezTo>
                                      <a:pt x="224" y="37"/>
                                      <a:pt x="213" y="38"/>
                                      <a:pt x="204" y="36"/>
                                    </a:cubicBezTo>
                                    <a:cubicBezTo>
                                      <a:pt x="195" y="34"/>
                                      <a:pt x="187" y="29"/>
                                      <a:pt x="177" y="24"/>
                                    </a:cubicBezTo>
                                    <a:cubicBezTo>
                                      <a:pt x="167" y="19"/>
                                      <a:pt x="153" y="11"/>
                                      <a:pt x="141" y="9"/>
                                    </a:cubicBezTo>
                                    <a:cubicBezTo>
                                      <a:pt x="129" y="7"/>
                                      <a:pt x="114" y="10"/>
                                      <a:pt x="102" y="12"/>
                                    </a:cubicBezTo>
                                    <a:cubicBezTo>
                                      <a:pt x="90" y="14"/>
                                      <a:pt x="77" y="21"/>
                                      <a:pt x="69" y="24"/>
                                    </a:cubicBezTo>
                                    <a:cubicBezTo>
                                      <a:pt x="61" y="27"/>
                                      <a:pt x="62" y="28"/>
                                      <a:pt x="51" y="30"/>
                                    </a:cubicBezTo>
                                    <a:cubicBezTo>
                                      <a:pt x="40" y="32"/>
                                      <a:pt x="19" y="34"/>
                                      <a:pt x="0" y="36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18" name="任意多边形 71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988" y="1519"/>
                                <a:ext cx="279" cy="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39" h="38">
                                    <a:moveTo>
                                      <a:pt x="339" y="0"/>
                                    </a:moveTo>
                                    <a:cubicBezTo>
                                      <a:pt x="319" y="5"/>
                                      <a:pt x="300" y="10"/>
                                      <a:pt x="288" y="15"/>
                                    </a:cubicBezTo>
                                    <a:cubicBezTo>
                                      <a:pt x="276" y="20"/>
                                      <a:pt x="276" y="26"/>
                                      <a:pt x="267" y="30"/>
                                    </a:cubicBezTo>
                                    <a:cubicBezTo>
                                      <a:pt x="258" y="34"/>
                                      <a:pt x="244" y="35"/>
                                      <a:pt x="234" y="36"/>
                                    </a:cubicBezTo>
                                    <a:cubicBezTo>
                                      <a:pt x="224" y="37"/>
                                      <a:pt x="213" y="38"/>
                                      <a:pt x="204" y="36"/>
                                    </a:cubicBezTo>
                                    <a:cubicBezTo>
                                      <a:pt x="195" y="34"/>
                                      <a:pt x="187" y="29"/>
                                      <a:pt x="177" y="24"/>
                                    </a:cubicBezTo>
                                    <a:cubicBezTo>
                                      <a:pt x="167" y="19"/>
                                      <a:pt x="153" y="11"/>
                                      <a:pt x="141" y="9"/>
                                    </a:cubicBezTo>
                                    <a:cubicBezTo>
                                      <a:pt x="129" y="7"/>
                                      <a:pt x="114" y="10"/>
                                      <a:pt x="102" y="12"/>
                                    </a:cubicBezTo>
                                    <a:cubicBezTo>
                                      <a:pt x="90" y="14"/>
                                      <a:pt x="77" y="21"/>
                                      <a:pt x="69" y="24"/>
                                    </a:cubicBezTo>
                                    <a:cubicBezTo>
                                      <a:pt x="61" y="27"/>
                                      <a:pt x="62" y="28"/>
                                      <a:pt x="51" y="30"/>
                                    </a:cubicBezTo>
                                    <a:cubicBezTo>
                                      <a:pt x="40" y="32"/>
                                      <a:pt x="19" y="34"/>
                                      <a:pt x="0" y="36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19" name="椭圆 719"/>
                            <wps:cNvSpPr>
                              <a:spLocks noChangeAspect="1"/>
                            </wps:cNvSpPr>
                            <wps:spPr>
                              <a:xfrm rot="1046660">
                                <a:off x="4054" y="1464"/>
                                <a:ext cx="71" cy="6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20" name="圆角矩形 720"/>
                            <wps:cNvSpPr>
                              <a:spLocks noChangeAspect="1"/>
                            </wps:cNvSpPr>
                            <wps:spPr>
                              <a:xfrm rot="4368858">
                                <a:off x="4032" y="1484"/>
                                <a:ext cx="109" cy="24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21" name="椭圆 721"/>
                            <wps:cNvSpPr>
                              <a:spLocks noChangeAspect="1"/>
                            </wps:cNvSpPr>
                            <wps:spPr>
                              <a:xfrm rot="1046660">
                                <a:off x="4070" y="1479"/>
                                <a:ext cx="37" cy="3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725" name="组合 72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184" y="1389"/>
                                <a:ext cx="359" cy="167"/>
                                <a:chOff x="7149" y="4059"/>
                                <a:chExt cx="209" cy="182"/>
                              </a:xfrm>
                            </wpg:grpSpPr>
                            <wps:wsp>
                              <wps:cNvPr id="722" name="任意多边形 722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7155" y="4059"/>
                                  <a:ext cx="203" cy="71"/>
                                </a:xfrm>
                                <a:custGeom>
                                  <a:avLst/>
                                  <a:gdLst>
                                    <a:gd name="txL" fmla="*/ 3059 w 21600"/>
                                    <a:gd name="txT" fmla="*/ 0 h 21600"/>
                                    <a:gd name="txR" fmla="*/ 18540 w 21600"/>
                                    <a:gd name="txB" fmla="*/ 3267 h 21600"/>
                                  </a:gdLst>
                                  <a:ahLst/>
                                  <a:cxnLst>
                                    <a:cxn ang="270">
                                      <a:pos x="10800" y="0"/>
                                    </a:cxn>
                                    <a:cxn ang="180">
                                      <a:pos x="3059" y="3267"/>
                                    </a:cxn>
                                    <a:cxn ang="270">
                                      <a:pos x="10800" y="0"/>
                                    </a:cxn>
                                    <a:cxn ang="0">
                                      <a:pos x="18540" y="3267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3059" y="3267"/>
                                      </a:moveTo>
                                      <a:arcTo wR="10800" hR="10800" stAng="-8146807" swAng="5493615"/>
                                      <a:lnTo>
                                        <a:pt x="18540" y="3267"/>
                                      </a:lnTo>
                                      <a:arcTo wR="10800" hR="10800" stAng="18946807" swAng="-5493615"/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3" name="任意多边形 723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7149" y="4170"/>
                                  <a:ext cx="203" cy="71"/>
                                </a:xfrm>
                                <a:custGeom>
                                  <a:avLst/>
                                  <a:gdLst>
                                    <a:gd name="txL" fmla="*/ 3059 w 21600"/>
                                    <a:gd name="txT" fmla="*/ 0 h 21600"/>
                                    <a:gd name="txR" fmla="*/ 18540 w 21600"/>
                                    <a:gd name="txB" fmla="*/ 3267 h 21600"/>
                                  </a:gdLst>
                                  <a:ahLst/>
                                  <a:cxnLst>
                                    <a:cxn ang="270">
                                      <a:pos x="10800" y="0"/>
                                    </a:cxn>
                                    <a:cxn ang="180">
                                      <a:pos x="3059" y="3267"/>
                                    </a:cxn>
                                    <a:cxn ang="270">
                                      <a:pos x="10800" y="0"/>
                                    </a:cxn>
                                    <a:cxn ang="0">
                                      <a:pos x="18540" y="3267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3059" y="3267"/>
                                      </a:moveTo>
                                      <a:arcTo wR="10800" hR="10800" stAng="-8146807" swAng="5493615"/>
                                      <a:lnTo>
                                        <a:pt x="18540" y="3267"/>
                                      </a:lnTo>
                                      <a:arcTo wR="10800" hR="10800" stAng="18946807" swAng="-5493615"/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4" name="直接连接符 72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7329" y="4119"/>
                                  <a:ext cx="0" cy="11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</wpg:grpSp>
                      <wps:wsp>
                        <wps:cNvPr id="728" name="矩形 728"/>
                        <wps:cNvSpPr>
                          <a:spLocks noChangeAspect="1"/>
                        </wps:cNvSpPr>
                        <wps:spPr>
                          <a:xfrm>
                            <a:off x="4888" y="4557"/>
                            <a:ext cx="840" cy="776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www.jb1000.com" style="position:absolute;left:0pt;margin-left:324.2pt;margin-top:46.8pt;height:76.5pt;width:86.3pt;z-index:251669504;mso-width-relative:page;mso-height-relative:page;" coordorigin="1858,1920" coordsize="3870,3431" o:gfxdata="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">
                <o:lock v:ext="edit" aspectratio="t"/>
                <v:group id="_x0000_s1026" o:spid="_x0000_s1026" o:spt="203" style="position:absolute;left:2683;top:3273;height:919;width:823;" coordorigin="2416,11574" coordsize="711,793" o:gfxdata="UEsDBAoAAAAAAIdO4kAAAAAAAAAAAAAAAAAEAAAAZHJzL1BLAwQUAAAACACHTuJA6FuWPb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iaju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oW5Y9vwAAANwAAAAPAAAAAAAAAAEAIAAAACIAAABkcnMvZG93bnJldi54&#10;bWxQSwECFAAUAAAACACHTuJAMy8FnjsAAAA5AAAAFQAAAAAAAAABACAAAAAOAQAAZHJzL2dyb3Vw&#10;c2hhcGV4bWwueG1sUEsFBgAAAAAGAAYAYAEAAMsDAAAAAA==&#10;">
                  <o:lock v:ext="edit" aspectratio="t"/>
                  <v:group id="_x0000_s1026" o:spid="_x0000_s1026" o:spt="203" style="position:absolute;left:2416;top:11574;height:793;width:711;" coordorigin="1622,901" coordsize="576,763" o:gfxdata="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nsg5JvwAAANwAAAAPAAAAAAAAAAEAIAAAACIAAABkcnMvZG93bnJldi54&#10;bWxQSwECFAAUAAAACACHTuJAMy8FnjsAAAA5AAAAFQAAAAAAAAABACAAAAAOAQAAZHJzL2dyb3Vw&#10;c2hhcGV4bWwueG1sUEsFBgAAAAAGAAYAYAEAAMsDAAAAAA==&#10;">
                    <o:lock v:ext="edit" aspectratio="t"/>
                    <v:roundrect id="_x0000_s1026" o:spid="_x0000_s1026" o:spt="2" style="position:absolute;left:2108;top:973;height:23;width:90;rotation:1968487f;" fillcolor="#FFFFFF" filled="t" stroked="t" coordsize="21600,21600" arcsize="0.166666666666667" o:gfxdata="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jjzm+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oundrect id="_x0000_s1026" o:spid="_x0000_s1026" o:spt="2" style="position:absolute;left:1622;top:948;height:23;width:499;" fillcolor="#FFFFFF" filled="t" stroked="t" coordsize="21600,21600" arcsize="0.166666666666667" o:gfxdata="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Daiy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2053;top:901;height:114;width:91;" fillcolor="#FFFFFF" filled="t" stroked="f" coordsize="21600,21600" o:gfxdata="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OZkUvQAA&#10;ANw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t"/>
                    </v:rect>
                    <v:shape id="_x0000_s1026" o:spid="_x0000_s1026" o:spt="100" style="position:absolute;left:1632;top:957;height:228;width:20;" filled="f" stroked="t" coordsize="26,285" o:gfxdata="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tFNGy/&#10;AAAA3AAAAA8AAAAAAAAAAQAgAAAAIgAAAGRycy9kb3ducmV2LnhtbFBLAQIUABQAAAAIAIdO4kAz&#10;LwWeOwAAADkAAAAQAAAAAAAAAAEAIAAAAA4BAABkcnMvc2hhcGV4bWwueG1sUEsFBgAAAAAGAAYA&#10;WwEAALgDAAAAAA==&#10;" path="m25,285c25,264,25,243,25,225c25,207,26,199,25,175c24,151,22,103,20,80c18,57,18,48,15,35c12,22,6,11,0,0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24;top:961;height:32;width:124;" filled="f" stroked="t" coordsize="155,40" o:gfxdata="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FKjQi8AAAA&#10;3AAAAA8AAAAAAAAAAQAgAAAAIgAAAGRycy9kb3ducmV2LnhtbFBLAQIUABQAAAAIAIdO4kAzLwWe&#10;OwAAADkAAAAQAAAAAAAAAAEAIAAAAAsBAABkcnMvc2hhcGV4bWwueG1sUEsFBgAAAAAGAAYAWwEA&#10;ALUDAAAAAA==&#10;" path="m0,0c27,1,54,3,80,10c106,17,130,28,155,40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40;top:941;height:32;width:124;" filled="f" stroked="t" coordsize="155,40" o:gfxdata="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YE3+/&#10;AAAA3AAAAA8AAAAAAAAAAQAgAAAAIgAAAGRycy9kb3ducmV2LnhtbFBLAQIUABQAAAAIAIdO4kAz&#10;LwWeOwAAADkAAAAQAAAAAAAAAAEAIAAAAA4BAABkcnMvc2hhcGV4bWwueG1sUEsFBgAAAAAGAAYA&#10;WwEAALgDAAAAAA==&#10;" path="m0,0c27,1,54,3,80,10c106,17,130,28,155,40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102;top:1013;height:136;width:82;" filled="f" stroked="t" coordsize="102,170" o:gfxdata="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6wAKO8AAAA&#10;3AAAAA8AAAAAAAAAAQAgAAAAIgAAAGRycy9kb3ducmV2LnhtbFBLAQIUABQAAAAIAIdO4kAzLwWe&#10;OwAAADkAAAAQAAAAAAAAAAEAIAAAAAsBAABkcnMvc2hhcGV4bWwueG1sUEsFBgAAAAAGAAYAWwEA&#10;ALUDAAAAAA==&#10;" path="m2,170c1,150,0,130,2,110c4,90,8,66,17,50c26,34,43,23,57,15c71,7,86,3,102,0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651;top:1172;height:385;width:1;" filled="f" stroked="t" coordsize="21600,21600" o:gfxdata="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jY1/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098;top:1113;flip:x;height:444;width:8;rotation:65536f;" filled="f" stroked="t" coordsize="21600,21600" o:gfxdata="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cWqJ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624;top:1538;height:126;width:484;" filled="f" stroked="t" coordsize="484,126" o:gfxdata="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+rS+DtwAAANwAAAAP&#10;AAAAAAAAAAEAIAAAACIAAABkcnMvZG93bnJldi54bWxQSwECFAAUAAAACACHTuJAMy8FnjsAAAA5&#10;AAAAEAAAAAAAAAABACAAAAAGAQAAZHJzL3NoYXBleG1sLnhtbFBLBQYAAAAABgAGAFsBAACwAwAA&#10;AAA=&#10;" path="m28,19c35,34,0,98,71,112c142,126,387,124,454,105c484,82,472,22,476,0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</v:group>
                  <v:line id="_x0000_s1026" o:spid="_x0000_s1026" o:spt="20" style="position:absolute;left:2475;top:11925;height:0;width:480;" filled="f" stroked="t" coordsize="21600,21600" o:gfxdata="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4HlMi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_x0000_s1026" o:spid="_x0000_s1026" o:spt="20" style="position:absolute;left:2475;top:12030;height:0;width:450;" filled="f" stroked="t" coordsize="21600,21600" o:gfxdata="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+h0/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Dot"/>
                    <v:imagedata o:title=""/>
                    <o:lock v:ext="edit" aspectratio="t"/>
                  </v:line>
                  <v:line id="_x0000_s1026" o:spid="_x0000_s1026" o:spt="20" style="position:absolute;left:2520;top:12135;height:0;width:450;" filled="f" stroked="t" coordsize="21600,21600" o:gfxdata="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E4VL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Dot"/>
                    <v:imagedata o:title=""/>
                    <o:lock v:ext="edit" aspectratio="t"/>
                  </v:line>
                  <v:line id="_x0000_s1026" o:spid="_x0000_s1026" o:spt="20" style="position:absolute;left:2475;top:12240;height:0;width:450;" filled="f" stroked="t" coordsize="21600,21600" o:gfxdata="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XyDQ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Dot"/>
                    <v:imagedata o:title=""/>
                    <o:lock v:ext="edit" aspectratio="t"/>
                  </v:line>
                </v:group>
                <v:group id="_x0000_s1026" o:spid="_x0000_s1026" o:spt="203" style="position:absolute;left:2908;top:2640;height:1466;width:238;" coordorigin="4832,1026" coordsize="238,1466" o:gfxdata="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lZlFO+AAAA3AAAAA8AAAAAAAAAAQAgAAAAIgAAAGRycy9kb3ducmV2Lnht&#10;bFBLAQIUABQAAAAIAIdO4kAzLwWeOwAAADkAAAAVAAAAAAAAAAEAIAAAAA0BAABkcnMvZ3JvdXBz&#10;aGFwZXhtbC54bWxQSwUGAAAAAAYABgBgAQAAygMAAAAA&#10;">
                  <o:lock v:ext="edit" aspectratio="t"/>
                  <v:roundrect id="_x0000_s1026" o:spid="_x0000_s1026" o:spt="2" style="position:absolute;left:4832;top:1026;height:28;width:238;" fillcolor="#FFFFFF" filled="t" stroked="t" coordsize="21600,21600" arcsize="0.5" o:gfxdata="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VI89r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t"/>
                  </v:roundrect>
                  <v:line id="_x0000_s1026" o:spid="_x0000_s1026" o:spt="20" style="position:absolute;left:4838;top:1043;height:1297;width:0;" filled="f" stroked="t" coordsize="21600,21600" o:gfxdata="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/voyK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_x0000_s1026" o:spid="_x0000_s1026" o:spt="20" style="position:absolute;left:5062;top:1043;height:1297;width:0;" filled="f" stroked="t" coordsize="21600,21600" o:gfxdata="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CjBrm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shape id="_x0000_s1026" o:spid="_x0000_s1026" o:spt="100" style="position:absolute;left:4837;top:2146;flip:y;height:346;width:223;" fillcolor="#FFFFFF" filled="t" stroked="t" coordsize="21600,21600" o:gfxdata="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OEwz+8AAAA&#10;3AAAAA8AAAAAAAAAAQAgAAAAIgAAAGRycy9kb3ducmV2LnhtbFBLAQIUABQAAAAIAIdO4kAzLwWe&#10;OwAAADkAAAAQAAAAAAAAAAEAIAAAAAsBAABkcnMvc2hhcGV4bWwueG1sUEsFBgAAAAAGAAYAWwEA&#10;ALUDAAAAAA==&#10;" path="m0,10814c0,10824,0,10819,0,10814c0,4849,4835,14,10800,14c16765,14,21600,4849,21600,10814c21600,10819,21600,10824,21600,10828l21599,10814c21599,10810,21599,10805,21599,10800c21599,4835,16764,0,10799,0c4834,0,-1,4835,-1,10800c-1,10805,-1,10810,-1,10814xe">
                    <v:path o:connectlocs="10800,0;0,10814;10800,0;21599,10814" o:connectangles="0,0,0,0"/>
                    <v:fill on="t" focussize="0,0"/>
                    <v:stroke color="#000000" joinstyle="miter"/>
                    <v:imagedata o:title=""/>
                    <o:lock v:ext="edit" aspectratio="t"/>
                  </v:shape>
                </v:group>
                <v:group id="_x0000_s1026" o:spid="_x0000_s1026" o:spt="203" style="position:absolute;left:2953;top:3726;height:352;width:175;" coordorigin="1376,2679" coordsize="204,453" o:gfxdata="UEsDBAoAAAAAAIdO4kAAAAAAAAAAAAAAAAAEAAAAZHJzL1BLAwQUAAAACACHTuJAUkn13L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qM4e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JJ9dy+AAAA3AAAAA8AAAAAAAAAAQAgAAAAIgAAAGRycy9kb3ducmV2Lnht&#10;bFBLAQIUABQAAAAIAIdO4kAzLwWeOwAAADkAAAAVAAAAAAAAAAEAIAAAAA0BAABkcnMvZ3JvdXBz&#10;aGFwZXhtbC54bWxQSwUGAAAAAAYABgBgAQAAygMAAAAA&#10;">
                  <o:lock v:ext="edit" aspectratio="t"/>
                  <v:group id="_x0000_s1026" o:spid="_x0000_s1026" o:spt="203" style="position:absolute;left:1376;top:2879;height:253;width:181;" coordorigin="1376,3299" coordsize="181,253" o:gfxdata="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jHjlivwAAANwAAAAPAAAAAAAAAAEAIAAAACIAAABkcnMvZG93bnJldi54&#10;bWxQSwECFAAUAAAACACHTuJAMy8FnjsAAAA5AAAAFQAAAAAAAAABACAAAAAOAQAAZHJzL2dyb3Vw&#10;c2hhcGV4bWwueG1sUEsFBgAAAAAGAAYAYAEAAMsDAAAAAA==&#10;">
                    <o:lock v:ext="edit" aspectratio="t"/>
                    <v:line id="_x0000_s1026" o:spid="_x0000_s1026" o:spt="20" style="position:absolute;left:1384;top:3388;flip:y;height:0;width:33;" filled="f" stroked="t" coordsize="21600,21600" o:gfxdata="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131B4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52;top:3483;flip:y;height:0;width:23;" filled="f" stroked="t" coordsize="21600,21600" o:gfxdata="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k/Xj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41;top:3352;flip:y;height:0;width:116;" filled="f" stroked="t" coordsize="21600,21600" o:gfxdata="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Xptl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383;top:3488;flip:y;height:0;width:20;" filled="f" stroked="t" coordsize="21600,21600" o:gfxdata="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jbID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84;top:3387;flip:y;height:0;width:32;" filled="f" stroked="t" coordsize="21600,21600" o:gfxdata="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rkVn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92;top:3476;flip:y;height:0;width:25;" filled="f" stroked="t" coordsize="21600,21600" o:gfxdata="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qPPg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33;top:3442;flip:y;height:0;width:33;" filled="f" stroked="t" coordsize="21600,21600" o:gfxdata="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N2eS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82;top:3299;flip:y;height:0;width:53;" filled="f" stroked="t" coordsize="21600,21600" o:gfxdata="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t7wg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380;top:3302;flip:y;height:0;width:33;" filled="f" stroked="t" coordsize="21600,21600" o:gfxdata="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mP1J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58;top:3552;flip:y;height:0;width:21;" filled="f" stroked="t" coordsize="21600,21600" o:gfxdata="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1FjS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376;top:3441;flip:y;height:0;width:32;" filled="f" stroked="t" coordsize="21600,21600" o:gfxdata="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wBsal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</v:group>
                  <v:group id="_x0000_s1026" o:spid="_x0000_s1026" o:spt="203" style="position:absolute;left:1376;top:2679;height:176;width:204;" coordorigin="8576,2574" coordsize="234,176" o:gfxdata="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9BVBHvwAAANwAAAAPAAAAAAAAAAEAIAAAACIAAABkcnMvZG93bnJldi54&#10;bWxQSwECFAAUAAAACACHTuJAMy8FnjsAAAA5AAAAFQAAAAAAAAABACAAAAAOAQAAZHJzL2dyb3Vw&#10;c2hhcGV4bWwueG1sUEsFBgAAAAAGAAYAYAEAAMsDAAAAAA==&#10;">
                    <o:lock v:ext="edit" aspectratio="t"/>
                    <v:line id="_x0000_s1026" o:spid="_x0000_s1026" o:spt="20" style="position:absolute;left:8603;top:2616;height:0;width:57;" filled="f" stroked="t" coordsize="21600,21600" o:gfxdata="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9hF6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675;top:2667;height:0;width:51;" filled="f" stroked="t" coordsize="21600,21600" o:gfxdata="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JTgc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709;top:2616;flip:y;height:0;width:79;" filled="f" stroked="t" coordsize="21600,21600" o:gfxdata="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89wK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592;top:2698;height:0;width:128;" filled="f" stroked="t" coordsize="21600,21600" o:gfxdata="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wrbn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764;top:2653;height:0;width:39;" filled="f" stroked="t" coordsize="21600,21600" o:gfxdata="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pVP7r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715;top:2750;height:0;width:58;" filled="f" stroked="t" coordsize="21600,21600" o:gfxdata="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dnqd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593;top:2749;height:0;width:38;" filled="f" stroked="t" coordsize="21600,21600" o:gfxdata="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KPiVW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744;top:2700;height:0;width:38;" filled="f" stroked="t" coordsize="21600,21600" o:gfxdata="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Msz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group id="_x0000_s1026" o:spid="_x0000_s1026" o:spt="203" style="position:absolute;left:8576;top:2574;height:15;width:234;" coordorigin="4083,4362" coordsize="240,18" o:gfxdata="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N184w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line id="_x0000_s1026" o:spid="_x0000_s1026" o:spt="20" style="position:absolute;left:4104;top:4377;height:0;width:193;" filled="f" stroked="t" coordsize="21600,21600" o:gfxdata="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WVKy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shape id="_x0000_s1026" o:spid="_x0000_s1026" o:spt="100" style="position:absolute;left:4299;top:4362;height:18;width:24;" filled="f" stroked="t" coordsize="24,18" o:gfxdata="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Z4JM74A&#10;AADcAAAADwAAAAAAAAABACAAAAAiAAAAZHJzL2Rvd25yZXYueG1sUEsBAhQAFAAAAAgAh07iQDMv&#10;BZ47AAAAOQAAABAAAAAAAAAAAQAgAAAADQEAAGRycy9zaGFwZXhtbC54bWxQSwUGAAAAAAYABgBb&#10;AQAAtwMAAAAA&#10;" path="m0,18c0,18,12,9,24,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4083;top:4362;flip:x;height:18;width:24;" filled="f" stroked="t" coordsize="24,18" o:gfxdata="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OkUnvQAA&#10;ANwAAAAPAAAAAAAAAAEAIAAAACIAAABkcnMvZG93bnJldi54bWxQSwECFAAUAAAACACHTuJAMy8F&#10;njsAAAA5AAAAEAAAAAAAAAABACAAAAAMAQAAZHJzL3NoYXBleG1sLnhtbFBLBQYAAAAABgAGAFsB&#10;AAC2AwAAAAA=&#10;" path="m0,18c0,18,12,9,24,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</v:group>
                </v:group>
                <v:group id="_x0000_s1026" o:spid="_x0000_s1026" o:spt="203" style="position:absolute;left:2968;top:2388;height:403;width:484;" coordorigin="6892,1440" coordsize="509,424" o:gfxdata="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J0L9dsAAAADcAAAADwAAAAAAAAABACAAAAAiAAAAZHJzL2Rvd25yZXYu&#10;eG1sUEsBAhQAFAAAAAgAh07iQDMvBZ47AAAAOQAAABUAAAAAAAAAAQAgAAAADwEAAGRycy9ncm91&#10;cHNoYXBleG1sLnhtbFBLBQYAAAAABgAGAGABAADMAwAAAAA=&#10;">
                  <o:lock v:ext="edit" aspectratio="t"/>
                  <v:rect id="_x0000_s1026" o:spid="_x0000_s1026" o:spt="1" style="position:absolute;left:7004;top:1445;height:57;width:397;" fillcolor="#FFFFFF" filled="t" stroked="t" coordsize="21600,21600" o:gfxdata="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r2EYL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miter"/>
                    <v:imagedata o:title=""/>
                    <o:lock v:ext="edit" aspectratio="t"/>
                  </v:rect>
                  <v:rect id="_x0000_s1026" o:spid="_x0000_s1026" o:spt="1" style="position:absolute;left:6919;top:1572;height:292;width:57;" fillcolor="#FFFFFF" filled="t" stroked="t" coordsize="21600,21600" o:gfxdata="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fEh+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miter"/>
                    <v:imagedata o:title=""/>
                    <o:lock v:ext="edit" aspectratio="t"/>
                  </v:rect>
                  <v:group id="_x0000_s1026" o:spid="_x0000_s1026" o:spt="203" style="position:absolute;left:6892;top:1440;height:195;width:165;" coordorigin="2940,5220" coordsize="165,195" o:gfxdata="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oq2UCvwAAANwAAAAPAAAAAAAAAAEAIAAAACIAAABkcnMvZG93bnJldi54&#10;bWxQSwECFAAUAAAACACHTuJAMy8FnjsAAAA5AAAAFQAAAAAAAAABACAAAAAOAQAAZHJzL2dyb3Vw&#10;c2hhcGV4bWwueG1sUEsFBgAAAAAGAAYAYAEAAMsDAAAAAA==&#10;">
                    <o:lock v:ext="edit" aspectratio="t"/>
                    <v:rect id="_x0000_s1026" o:spid="_x0000_s1026" o:spt="1" style="position:absolute;left:2940;top:5220;height:143;width:143;" fillcolor="#FFFFFF" filled="t" stroked="f" coordsize="21600,21600" o:gfxdata="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tcEZugAAANwA&#10;AAAPAAAAAAAAAAEAIAAAACIAAABkcnMvZG93bnJldi54bWxQSwECFAAUAAAACACHTuJAMy8FnjsA&#10;AAA5AAAAEAAAAAAAAAABACAAAAAJAQAAZHJzL3NoYXBleG1sLnhtbFBLBQYAAAAABgAGAFsBAACz&#10;AwAAAAA=&#10;">
                      <v:fill on="t" focussize="0,0"/>
                      <v:stroke on="f"/>
                      <v:imagedata o:title=""/>
                      <o:lock v:ext="edit" aspectratio="t"/>
                    </v:rect>
                    <v:shape id="_x0000_s1026" o:spid="_x0000_s1026" o:spt="100" style="position:absolute;left:2966;top:5226;height:189;width:139;" filled="f" stroked="t" coordsize="139,189" o:gfxdata="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FQcXW/&#10;AAAA3AAAAA8AAAAAAAAAAQAgAAAAIgAAAGRycy9kb3ducmV2LnhtbFBLAQIUABQAAAAIAIdO4kAz&#10;LwWeOwAAADkAAAAQAAAAAAAAAAEAIAAAAA4BAABkcnMvc2hhcGV4bWwueG1sUEsFBgAAAAAGAAYA&#10;WwEAALgDAAAAAA==&#10;" path="m139,0c115,0,91,0,73,6c55,12,39,22,28,36c17,50,8,68,4,93c0,118,2,169,1,189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3023;top:5280;height:99;width:61;" filled="f" stroked="t" coordsize="61,99" o:gfxdata="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4zVtugAAANwA&#10;AAAPAAAAAAAAAAEAIAAAACIAAABkcnMvZG93bnJldi54bWxQSwECFAAUAAAACACHTuJAMy8FnjsA&#10;AAA5AAAAEAAAAAAAAAABACAAAAAJAQAAZHJzL3NoYXBleG1sLnhtbFBLBQYAAAAABgAGAFsBAACz&#10;AwAAAAA=&#10;" path="m61,0c52,4,20,8,10,24c0,40,3,83,1,99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</v:group>
                </v:group>
                <v:group id="_x0000_s1026" o:spid="_x0000_s1026" o:spt="203" style="position:absolute;left:2893;top:2574;height:171;width:265;" coordorigin="7710,6780" coordsize="328,212" o:gfxdata="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mD/dzvAAAANwAAAAPAAAAAAAAAAEAIAAAACIAAABkcnMvZG93bnJldi54bWxQ&#10;SwECFAAUAAAACACHTuJAMy8FnjsAAAA5AAAAFQAAAAAAAAABACAAAAALAQAAZHJzL2dyb3Vwc2hh&#10;cGV4bWwueG1sUEsFBgAAAAAGAAYAYAEAAMgDAAAAAA==&#10;">
                  <o:lock v:ext="edit" aspectratio="t"/>
                  <v:roundrect id="_x0000_s1026" o:spid="_x0000_s1026" o:spt="2" style="position:absolute;left:7734;top:6895;height:28;width:272;" fillcolor="#FFFFFF" filled="t" stroked="t" coordsize="21600,21600" arcsize="0.5" o:gfxdata="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ktXvb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t"/>
                  </v:roundrect>
                  <v:shape id="_x0000_s1026" o:spid="_x0000_s1026" o:spt="100" style="position:absolute;left:7710;top:6780;height:212;width:328;" fillcolor="#767676" filled="t" stroked="t" coordsize="21600,21600" o:gfxdata="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f9R6/&#10;AAAA3AAAAA8AAAAAAAAAAQAgAAAAIgAAAGRycy9kb3ducmV2LnhtbFBLAQIUABQAAAAIAIdO4kAz&#10;LwWeOwAAADkAAAAQAAAAAAAAAAEAIAAAAA4BAABkcnMvc2hhcGV4bWwueG1sUEsFBgAAAAAGAAYA&#10;WwEAALgDAAAAAA==&#10;" path="m0,0l3622,21600,17978,21600,21600,0xe">
                    <v:path o:connectlocs="19789,10800;10800,21600;1811,10800;10800,0" o:connectangles="0,0,0,0"/>
                    <v:fill type="gradient" on="t" color2="#FFFFFF" angle="90" focus="50%" focussize="0f,0f" focusposition="0f,0f" rotate="t"/>
                    <v:stroke color="#000000" joinstyle="miter"/>
                    <v:imagedata o:title=""/>
                    <o:lock v:ext="edit" aspectratio="t"/>
                  </v:shape>
                  <v:roundrect id="_x0000_s1026" o:spid="_x0000_s1026" o:spt="2" style="position:absolute;left:7730;top:6869;flip:x;height:23;width:285;" fillcolor="#FFFFFF" filled="t" stroked="t" coordsize="21600,21600" arcsize="0.5" o:gfxdata="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Bz3db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t"/>
                  </v:roundrect>
                </v:group>
                <v:shape id="_x0000_s1026" o:spid="_x0000_s1026" o:spt="100" style="position:absolute;left:3343;top:2411;height:171;width:295;" filled="f" stroked="t" coordsize="295,171" o:gfxdata="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2IbyrsAAADc&#10;AAAADwAAAAAAAAABACAAAAAiAAAAZHJzL2Rvd25yZXYueG1sUEsBAhQAFAAAAAgAh07iQDMvBZ47&#10;AAAAOQAAABAAAAAAAAAAAQAgAAAACgEAAGRycy9zaGFwZXhtbC54bWxQSwUGAAAAAAYABgBbAQAA&#10;tAMAAAAA&#10;" path="m0,0c30,3,129,4,178,32c227,60,271,142,295,171e">
                  <v:fill on="f" focussize="0,0"/>
                  <v:stroke weight="4.5pt" color="#000000" joinstyle="round"/>
                  <v:imagedata o:title=""/>
                  <o:lock v:ext="edit" aspectratio="t"/>
                </v:shape>
                <v:group id="_x0000_s1026" o:spid="_x0000_s1026" o:spt="203" style="position:absolute;left:3428;top:2495;height:1728;width:1761;rotation:295994f;" coordorigin="5413,2145" coordsize="1200,1191" o:gfxdata="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S8XvyvwAAANwAAAAPAAAAAAAAAAEAIAAAACIAAABkcnMvZG93bnJldi54&#10;bWxQSwECFAAUAAAACACHTuJAMy8FnjsAAAA5AAAAFQAAAAAAAAABACAAAAAOAQAAZHJzL2dyb3Vw&#10;c2hhcGV4bWwueG1sUEsFBgAAAAAGAAYAYAEAAMsDAAAAAA==&#10;">
                  <o:lock v:ext="edit" aspectratio="t"/>
                  <v:line id="_x0000_s1026" o:spid="_x0000_s1026" o:spt="20" style="position:absolute;left:5413;top:2181;height:1155;width:1155;" filled="f" stroked="t" coordsize="21600,21600" o:gfxdata="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YjP6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_x0000_s1026" o:spid="_x0000_s1026" o:spt="20" style="position:absolute;left:5458;top:2145;height:1155;width:1155;" filled="f" stroked="t" coordsize="21600,21600" o:gfxdata="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ZUKW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_x0000_s1026" o:spid="_x0000_s1026" o:spt="20" style="position:absolute;left:6576;top:3294;flip:y;height:36;width:29;" filled="f" stroked="t" coordsize="21600,21600" o:gfxdata="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rhDQ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_x0000_s1026" o:spid="_x0000_s1026" o:spt="20" style="position:absolute;left:5421;top:2149;flip:y;height:36;width:29;" filled="f" stroked="t" coordsize="21600,21600" o:gfxdata="UEsDBAoAAAAAAIdO4kAAAAAAAAAAAAAAAAAEAAAAZHJzL1BLAwQUAAAACACHTuJArfTm2L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jN9G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fTm2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t"/>
                  </v:line>
                </v:group>
                <v:group id="_x0000_s1026" o:spid="_x0000_s1026" o:spt="203" style="position:absolute;left:4918;top:3711;height:911;width:365;" coordorigin="4378,3108" coordsize="365,911" o:gfxdata="UEsDBAoAAAAAAIdO4kAAAAAAAAAAAAAAAAAEAAAAZHJzL1BLAwQUAAAACACHTuJAldG9Tb4AAADc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RJ4HkmHAG5eg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XRvU2+AAAA3AAAAA8AAAAAAAAAAQAgAAAAIgAAAGRycy9kb3ducmV2Lnht&#10;bFBLAQIUABQAAAAIAIdO4kAzLwWeOwAAADkAAAAVAAAAAAAAAAEAIAAAAA0BAABkcnMvZ3JvdXBz&#10;aGFwZXhtbC54bWxQSwUGAAAAAAYABgBgAQAAygMAAAAA&#10;">
                  <o:lock v:ext="edit" aspectratio="t"/>
                  <v:group id="_x0000_s1026" o:spid="_x0000_s1026" o:spt="203" style="position:absolute;left:4378;top:3108;height:911;width:163;rotation:-2571310f;" coordorigin="4832,1026" coordsize="238,1466" o:gfxdata="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4BSRRL0AAADcAAAADwAAAAAAAAABACAAAAAiAAAAZHJzL2Rvd25yZXYueG1s&#10;UEsBAhQAFAAAAAgAh07iQDMvBZ47AAAAOQAAABUAAAAAAAAAAQAgAAAADAEAAGRycy9ncm91cHNo&#10;YXBleG1sLnhtbFBLBQYAAAAABgAGAGABAADJAwAAAAA=&#10;">
                    <o:lock v:ext="edit" aspectratio="t"/>
                    <v:roundrect id="_x0000_s1026" o:spid="_x0000_s1026" o:spt="2" style="position:absolute;left:4832;top:1026;height:28;width:238;" fillcolor="#FFFFFF" filled="t" stroked="t" coordsize="21600,21600" arcsize="0.5" o:gfxdata="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6hSDy/&#10;AAAA3AAAAA8AAAAAAAAAAQAgAAAAIgAAAGRycy9kb3ducmV2LnhtbFBLAQIUABQAAAAIAIdO4kAz&#10;LwWeOwAAADkAAAAQAAAAAAAAAAEAIAAAAA4BAABkcnMvc2hhcGV4bWwueG1sUEsFBgAAAAAGAAYA&#10;WwEAALgDAAAAAA==&#10;">
                      <v:fill on="t" opacity="0f" focussize="0,0"/>
                      <v:stroke color="#000000" joinstyle="round"/>
                      <v:imagedata o:title=""/>
                      <o:lock v:ext="edit" aspectratio="t"/>
                    </v:roundrect>
                    <v:line id="_x0000_s1026" o:spid="_x0000_s1026" o:spt="20" style="position:absolute;left:4838;top:1043;height:1297;width:0;" filled="f" stroked="t" coordsize="21600,21600" o:gfxdata="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m9sR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62;top:1043;height:1297;width:0;" filled="f" stroked="t" coordsize="21600,21600" o:gfxdata="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vEUi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837;top:2146;flip:y;height:346;width:223;" fillcolor="#FFFFFF" filled="t" stroked="t" coordsize="21600,21600" o:gfxdata="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alyp9twAAANwAAAAP&#10;AAAAAAAAAAEAIAAAACIAAABkcnMvZG93bnJldi54bWxQSwECFAAUAAAACACHTuJAMy8FnjsAAAA5&#10;AAAAEAAAAAAAAAABACAAAAAGAQAAZHJzL3NoYXBleG1sLnhtbFBLBQYAAAAABgAGAFsBAACwAwAA&#10;AAA=&#10;" path="m0,10814c0,10824,0,10819,0,10814c0,4849,4835,14,10800,14c16765,14,21600,4849,21600,10814c21600,10819,21600,10824,21600,10828l21599,10814c21599,10810,21599,10805,21599,10800c21599,4835,16764,0,10799,0c4834,0,-1,4835,-1,10800c-1,10805,-1,10810,-1,10814xe">
                      <v:path o:connectlocs="10800,0;0,10814;10800,0;21599,10814" o:connectangles="0,0,0,0"/>
                      <v:fill on="t" opacity="0f" focussize="0,0"/>
                      <v:stroke color="#000000" joinstyle="miter"/>
                      <v:imagedata o:title=""/>
                      <o:lock v:ext="edit" aspectratio="t"/>
                    </v:shape>
                  </v:group>
                  <v:line id="_x0000_s1026" o:spid="_x0000_s1026" o:spt="20" style="position:absolute;left:4507;top:3740;height:1;width:200;" filled="f" stroked="t" coordsize="21600,21600" o:gfxdata="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MEaI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_x0000_s1026" o:spid="_x0000_s1026" o:spt="20" style="position:absolute;left:4531;top:3780;height:1;width:200;" filled="f" stroked="t" coordsize="21600,21600" o:gfxdata="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jyT1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Dot"/>
                    <v:imagedata o:title=""/>
                    <o:lock v:ext="edit" aspectratio="t"/>
                  </v:line>
                  <v:line id="_x0000_s1026" o:spid="_x0000_s1026" o:spt="20" style="position:absolute;left:4588;top:3824;height:1;width:155;" filled="f" stroked="t" coordsize="21600,21600" o:gfxdata="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NXNc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t"/>
                  </v:line>
                  <v:line id="_x0000_s1026" o:spid="_x0000_s1026" o:spt="20" style="position:absolute;left:4629;top:3872;height:1;width:112;" filled="f" stroked="t" coordsize="21600,21600" o:gfxdata="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uZaOu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t"/>
                  </v:line>
                  <v:line id="_x0000_s1026" o:spid="_x0000_s1026" o:spt="20" style="position:absolute;left:4661;top:3903;height:1;width:80;" filled="f" stroked="t" coordsize="21600,21600" o:gfxdata="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SzBM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Dot"/>
                    <v:imagedata o:title=""/>
                    <o:lock v:ext="edit" aspectratio="t"/>
                  </v:line>
                </v:group>
                <v:group id="_x0000_s1026" o:spid="_x0000_s1026" o:spt="203" style="position:absolute;left:2068;top:1920;height:3431;width:1464;" coordorigin="1074,2300" coordsize="1703,4835" o:gfxdata="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QjTBy+AAAA3AAAAA8AAAAAAAAAAQAgAAAAIgAAAGRycy9kb3ducmV2Lnht&#10;bFBLAQIUABQAAAAIAIdO4kAzLwWeOwAAADkAAAAVAAAAAAAAAAEAIAAAAA0BAABkcnMvZ3JvdXBz&#10;aGFwZXhtbC54bWxQSwUGAAAAAAYABgBgAQAAygMAAAAA&#10;">
                  <o:lock v:ext="edit" aspectratio="t"/>
                  <v:group id="_x0000_s1026" o:spid="_x0000_s1026" o:spt="203" style="position:absolute;left:1074;top:6865;height:270;width:1703;" coordorigin="2000,3423" coordsize="1703,270" o:gfxdata="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xhKH8AAAADcAAAADwAAAAAAAAABACAAAAAiAAAAZHJzL2Rvd25yZXYu&#10;eG1sUEsBAhQAFAAAAAgAh07iQDMvBZ47AAAAOQAAABUAAAAAAAAAAQAgAAAADwEAAGRycy9ncm91&#10;cHNoYXBleG1sLnhtbFBLBQYAAAAABgAGAGABAADMAwAAAAA=&#10;">
                    <o:lock v:ext="edit" aspectratio="t"/>
                    <v:group id="_x0000_s1026" o:spid="_x0000_s1026" o:spt="203" style="position:absolute;left:2002;top:3450;height:243;width:1701;" coordorigin="2139,3129" coordsize="1701,243" o:gfxdata="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khnHz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rect id="_x0000_s1026" o:spid="_x0000_s1026" o:spt="1" style="position:absolute;left:2139;top:3129;height:227;width:1701;" fillcolor="#FFFFFF" filled="t" stroked="t" coordsize="21600,21600" o:gfxdata="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hoxvS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shape id="_x0000_s1026" o:spid="_x0000_s1026" o:spt="100" style="position:absolute;left:2366;top:3298;flip:y;height:57;width:1247;" fillcolor="#FFFFFF" filled="t" stroked="t" coordsize="21600,21600" o:gfxdata="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dRnoC8AAAA&#10;3AAAAA8AAAAAAAAAAQAgAAAAIgAAAGRycy9kb3ducmV2LnhtbFBLAQIUABQAAAAIAIdO4kAzLwWe&#10;OwAAADkAAAAQAAAAAAAAAAEAIAAAAAsBAABkcnMvc2hhcGV4bWwueG1sUEsFBgAAAAAGAAYAWwEA&#10;ALUDAAAAAA==&#10;" path="m0,0l1021,21600,20579,21600,21600,0xe">
                        <v:path o:connectlocs="21089,10800;10800,21600;510,10800;10800,0" o:connectangles="0,0,0,0"/>
                        <v:fill on="t" focussize="0,0"/>
                        <v:stroke color="#000000" joinstyle="miter"/>
                        <v:imagedata o:title=""/>
                        <o:lock v:ext="edit" aspectratio="t"/>
                      </v:shape>
                      <v:rect id="_x0000_s1026" o:spid="_x0000_s1026" o:spt="1" style="position:absolute;left:2366;top:3338;height:34;width:1247;" fillcolor="#FFFFFF" filled="t" stroked="f" coordsize="21600,21600" o:gfxdata="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McKL+5AAAA3AAA&#10;AA8AAAAAAAAAAQAgAAAAIgAAAGRycy9kb3ducmV2LnhtbFBLAQIUABQAAAAIAIdO4kAzLwWeOwAA&#10;ADkAAAAQAAAAAAAAAAEAIAAAAAgBAABkcnMvc2hhcGV4bWwueG1sUEsFBgAAAAAGAAYAWwEAALID&#10;AAAAAA==&#10;">
                        <v:fill on="t" focussize="0,0"/>
                        <v:stroke on="f"/>
                        <v:imagedata o:title=""/>
                        <o:lock v:ext="edit" aspectratio="t"/>
                      </v:rect>
                      <v:line id="_x0000_s1026" o:spid="_x0000_s1026" o:spt="20" style="position:absolute;left:2364;top:3324;flip:x;height:33;width:33;" filled="f" stroked="t" coordsize="21600,21600" o:gfxdata="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xUf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582;top:3324;height:33;width:33;" filled="f" stroked="t" coordsize="21600,21600" o:gfxdata="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q3Qn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  <v:shape id="_x0000_s1026" o:spid="_x0000_s1026" o:spt="100" style="position:absolute;left:2000;top:3423;flip:y;height:28;width:1701;" fillcolor="#FFFFFF" filled="t" stroked="t" coordsize="21600,21600" o:gfxdata="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SvelugAAANwA&#10;AAAPAAAAAAAAAAEAIAAAACIAAABkcnMvZG93bnJldi54bWxQSwECFAAUAAAACACHTuJAMy8FnjsA&#10;AAA5AAAAEAAAAAAAAAABACAAAAAJAQAAZHJzL3NoYXBleG1sLnhtbFBLBQYAAAAABgAGAFsBAACz&#10;AwAAAAA=&#10;" path="m0,0l241,21600,21359,21600,21600,0xe">
                      <v:path o:connectlocs="21479,10800;10800,21600;120,10800;10800,0" o:connectangles="0,0,0,0"/>
                      <v:fill on="t" focussize="0,0"/>
                      <v:stroke color="#000000" joinstyle="miter"/>
                      <v:imagedata o:title=""/>
                      <o:lock v:ext="edit" aspectratio="t"/>
                    </v:shape>
                  </v:group>
                  <v:group id="_x0000_s1026" o:spid="_x0000_s1026" o:spt="203" style="position:absolute;left:1295;top:2300;height:4565;width:113;" coordorigin="1295,2300" coordsize="113,4565" o:gfxdata="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2/ph70AAADcAAAADwAAAAAAAAABACAAAAAiAAAAZHJzL2Rvd25yZXYueG1s&#10;UEsBAhQAFAAAAAgAh07iQDMvBZ47AAAAOQAAABUAAAAAAAAAAQAgAAAADAEAAGRycy9ncm91cHNo&#10;YXBleG1sLnhtbFBLBQYAAAAABgAGAGABAADJAwAAAAA=&#10;">
                    <o:lock v:ext="edit" aspectratio="t"/>
                    <v:roundrect id="_x0000_s1026" o:spid="_x0000_s1026" o:spt="2" style="position:absolute;left:1314;top:2300;height:4535;width:74;" fillcolor="#767676" filled="t" stroked="t" coordsize="21600,21600" arcsize="0.364861111111111" o:gfxdata="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wbIwvQAA&#10;ANwAAAAPAAAAAAAAAAEAIAAAACIAAABkcnMvZG93bnJldi54bWxQSwECFAAUAAAACACHTuJAMy8F&#10;njsAAAA5AAAAEAAAAAAAAAABACAAAAAMAQAAZHJzL3NoYXBleG1sLnhtbFBLBQYAAAAABgAGAFsB&#10;AAC2AwAAAAA=&#10;">
                      <v:fill type="gradient" on="t" color2="#FFFFFF" angle="90" focus="50%" focussize="0f,0f" focusposition="0f,0f" rotate="t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1295;top:6825;height:40;width:113;" fillcolor="#FFFFFF" filled="t" stroked="t" coordsize="21600,21600" o:gfxdata="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bWkj6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</v:group>
                </v:group>
                <v:group id="_x0000_s1026" o:spid="_x0000_s1026" o:spt="203" style="position:absolute;left:2788;top:4320;height:829;width:565;" coordorigin="4419,4028" coordsize="768,1128" o:gfxdata="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lHh3sAAAADcAAAADwAAAAAAAAABACAAAAAiAAAAZHJzL2Rvd25yZXYu&#10;eG1sUEsBAhQAFAAAAAgAh07iQDMvBZ47AAAAOQAAABUAAAAAAAAAAQAgAAAADwEAAGRycy9ncm91&#10;cHNoYXBleG1sLnhtbFBLBQYAAAAABgAGAGABAADMAwAAAAA=&#10;">
                  <o:lock v:ext="edit" aspectratio="t"/>
                  <v:roundrect id="_x0000_s1026" o:spid="_x0000_s1026" o:spt="2" style="position:absolute;left:4565;top:5099;height:57;width:480;" fillcolor="#FFFFFF" filled="t" stroked="t" coordsize="21600,21600" arcsize="0.5" o:gfxdata="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b+dc+twAAANwAAAAP&#10;AAAAAAAAAAEAIAAAACIAAABkcnMvZG93bnJldi54bWxQSwECFAAUAAAACACHTuJAMy8FnjsAAAA5&#10;AAAAEAAAAAAAAAABACAAAAAGAQAAZHJzL3NoYXBleG1sLnhtbFBLBQYAAAAABgAGAFsBAACwAwAA&#10;AAA=&#10;">
                    <v:fill on="t" focussize="0,0"/>
                    <v:stroke color="#000000" joinstyle="round"/>
                    <v:imagedata o:title=""/>
                    <o:lock v:ext="edit" aspectratio="t"/>
                  </v:roundrect>
                  <v:group id="_x0000_s1026" o:spid="_x0000_s1026" o:spt="203" style="position:absolute;left:4440;top:4740;height:352;width:735;" coordorigin="4500,5055" coordsize="735,405" o:gfxdata="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5oB9e+AAAA3AAAAA8AAAAAAAAAAQAgAAAAIgAAAGRycy9kb3ducmV2Lnht&#10;bFBLAQIUABQAAAAIAIdO4kAzLwWeOwAAADkAAAAVAAAAAAAAAAEAIAAAAA0BAABkcnMvZ3JvdXBz&#10;aGFwZXhtbC54bWxQSwUGAAAAAAYABgBgAQAAygMAAAAA&#10;">
                    <o:lock v:ext="edit" aspectratio="t"/>
                    <v:group id="_x0000_s1026" o:spid="_x0000_s1026" o:spt="203" style="position:absolute;left:4543;top:5154;height:20;width:656;" coordorigin="3454,4257" coordsize="726,20" o:gfxdata="UEsDBAoAAAAAAIdO4kAAAAAAAAAAAAAAAAAEAAAAZHJzL1BLAwQUAAAACACHTuJAUY15Wb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oP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GNeVm+AAAA3AAAAA8AAAAAAAAAAQAgAAAAIgAAAGRycy9kb3ducmV2Lnht&#10;bFBLAQIUABQAAAAIAIdO4kAzLwWeOwAAADkAAAAVAAAAAAAAAAEAIAAAAA0BAABkcnMvZ3JvdXBz&#10;aGFwZXhtbC54bWxQSwUGAAAAAAYABgBgAQAAygMAAAAA&#10;">
                      <o:lock v:ext="edit" aspectratio="t"/>
                      <v:line id="_x0000_s1026" o:spid="_x0000_s1026" o:spt="20" style="position:absolute;left:3495;top:4276;height:1;width:640;" filled="f" stroked="t" coordsize="21600,21600" o:gfxdata="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OXeQ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shape id="_x0000_s1026" o:spid="_x0000_s1026" o:spt="100" style="position:absolute;left:4135;top:4257;height:18;width:45;" filled="f" stroked="t" coordsize="45,18" o:gfxdata="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ScRbugAAANwA&#10;AAAPAAAAAAAAAAEAIAAAACIAAABkcnMvZG93bnJldi54bWxQSwECFAAUAAAACACHTuJAMy8FnjsA&#10;AAA5AAAAEAAAAAAAAAABACAAAAAJAQAAZHJzL3NoYXBleG1sLnhtbFBLBQYAAAAABgAGAFsBAACz&#10;AwAAAAA=&#10;" path="m0,18c19,10,38,3,45,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3454;top:4257;flip:x;height:18;width:45;" filled="f" stroked="t" coordsize="45,18" o:gfxdata="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OWChG5AAAA3AAA&#10;AA8AAAAAAAAAAQAgAAAAIgAAAGRycy9kb3ducmV2LnhtbFBLAQIUABQAAAAIAIdO4kAzLwWeOwAA&#10;ADkAAAAQAAAAAAAAAAEAIAAAAAgBAABkcnMvc2hhcGV4bWwueG1sUEsFBgAAAAAGAAYAWwEAALID&#10;AAAAAA==&#10;" path="m0,18c19,10,38,3,45,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4500;top:5055;flip:x y;height:405;width:150;" filled="f" stroked="t" coordsize="21600,21600" o:gfxdata="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6UQW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85;top:5055;flip:y;height:405;width:150;" filled="f" stroked="t" coordsize="21600,21600" o:gfxdata="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xxtB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575;top:5228;height:0;width:90;" filled="f" stroked="t" coordsize="21600,21600" o:gfxdata="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cD5d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710;top:5228;height:0;width:53;" filled="f" stroked="t" coordsize="21600,21600" o:gfxdata="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fRe6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853;top:5228;height:0;width:67;" filled="f" stroked="t" coordsize="21600,21600" o:gfxdata="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id3j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10;top:5228;height:0;width:60;" filled="f" stroked="t" coordsize="21600,21600" o:gfxdata="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kCSk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35;top:5280;height:0;width:68;" filled="f" stroked="t" coordsize="21600,21600" o:gfxdata="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k7v3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763;top:5280;height:0;width:67;" filled="f" stroked="t" coordsize="21600,21600" o:gfxdata="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qE2Z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905;top:5280;height:0;width:75;" filled="f" stroked="t" coordsize="21600,21600" o:gfxdata="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3tk/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48;top:5280;height:0;width:52;" filled="f" stroked="t" coordsize="21600,21600" o:gfxdata="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8Ni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20;top:5340;height:0;width:60;" filled="f" stroked="t" coordsize="21600,21600" o:gfxdata="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c6gT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733;top:5340;height:0;width:97;" filled="f" stroked="t" coordsize="21600,21600" o:gfxdata="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2aMG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883;top:5332;height:0;width:67;" filled="f" stroked="t" coordsize="21600,21600" o:gfxdata="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1pX8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19;top:5339;height:0;width:67;" filled="f" stroked="t" coordsize="21600,21600" o:gfxdata="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IEC4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50;top:5385;height:0;width:45;" filled="f" stroked="t" coordsize="21600,21600" o:gfxdata="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1Irh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763;top:5385;height:0;width:60;" filled="f" stroked="t" coordsize="21600,21600" o:gfxdata="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Nc6Y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913;top:5385;height:0;width:60;" filled="f" stroked="t" coordsize="21600,21600" o:gfxdata="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Obn/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33;top:5393;height:0;width:67;" filled="f" stroked="t" coordsize="21600,21600" o:gfxdata="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4oL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65;top:5431;height:0;width:38;" filled="f" stroked="t" coordsize="21600,21600" o:gfxdata="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0BS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740;top:5431;height:0;width:60;" filled="f" stroked="t" coordsize="21600,21600" o:gfxdata="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mm1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875;top:5423;height:0;width:53;" filled="f" stroked="t" coordsize="21600,21600" o:gfxdata="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nqj7O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965;top:5423;height:0;width:68;" filled="f" stroked="t" coordsize="21600,21600" o:gfxdata="UEsDBAoAAAAAAIdO4kAAAAAAAAAAAAAAAAAEAAAAZHJzL1BLAwQUAAAACACHTuJAaEOmur4AAADc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s/JE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EOmu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rect id="_x0000_s1026" o:spid="_x0000_s1026" o:spt="1" style="position:absolute;left:4704;top:4538;height:71;width:217;" fillcolor="#FFFFFF" filled="t" stroked="t" coordsize="21600,21600" o:gfxdata="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0Xxu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t"/>
                  </v:rect>
                  <v:group id="_x0000_s1026" o:spid="_x0000_s1026" o:spt="203" style="position:absolute;left:4671;top:4410;height:660;width:225;" coordorigin="5271,4725" coordsize="225,660" o:gfxdata="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P5p+a+AAAA3AAAAA8AAAAAAAAAAQAgAAAAIgAAAGRycy9kb3ducmV2Lnht&#10;bFBLAQIUABQAAAAIAIdO4kAzLwWeOwAAADkAAAAVAAAAAAAAAAEAIAAAAA0BAABkcnMvZ3JvdXBz&#10;aGFwZXhtbC54bWxQSwUGAAAAAAYABgBgAQAAygMAAAAA&#10;">
                    <o:lock v:ext="edit" aspectratio="t"/>
                    <v:shape id="_x0000_s1026" o:spid="_x0000_s1026" o:spt="100" style="position:absolute;left:5282;top:4725;height:645;width:211;" filled="f" stroked="t" coordsize="211,645" o:gfxdata="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W4pMj&#10;wAAAANwAAAAPAAAAAAAAAAEAIAAAACIAAABkcnMvZG93bnJldi54bWxQSwECFAAUAAAACACHTuJA&#10;My8FnjsAAAA5AAAAEAAAAAAAAAABACAAAAAPAQAAZHJzL3NoYXBleG1sLnhtbFBLBQYAAAAABgAG&#10;AFsBAAC5AwAAAAA=&#10;" path="m136,0c129,60,132,112,136,187c140,262,180,386,159,450c138,514,0,538,9,570c18,602,169,630,211,645e">
                      <v:fill on="f" focussize="0,0"/>
                      <v:stroke weight="2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5282;top:4725;height:645;width:211;" filled="f" stroked="t" coordsize="211,645" o:gfxdata="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DLX4ugAAANwA&#10;AAAPAAAAAAAAAAEAIAAAACIAAABkcnMvZG93bnJldi54bWxQSwECFAAUAAAACACHTuJAMy8FnjsA&#10;AAA5AAAAEAAAAAAAAAABACAAAAAJAQAAZHJzL3NoYXBleG1sLnhtbFBLBQYAAAAABgAGAFsBAACz&#10;AwAAAAA=&#10;" path="m136,0c129,60,132,112,136,187c140,262,180,386,159,450c138,514,0,538,9,570c18,602,169,630,211,645e">
                      <v:fill on="f" focussize="0,0"/>
                      <v:stroke weight="1.5pt" color="#FFFFFF" joinstyle="round"/>
                      <v:imagedata o:title=""/>
                      <o:lock v:ext="edit" aspectratio="t"/>
                    </v:shape>
                    <v:line id="_x0000_s1026" o:spid="_x0000_s1026" o:spt="20" style="position:absolute;left:5400;top:4740;height:21;width:33;" filled="f" stroked="t" coordsize="21600,21600" o:gfxdata="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Ub1k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0;top:4764;height:21;width:33;" filled="f" stroked="t" coordsize="21600,21600" o:gfxdata="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E4AK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0;top:4791;height:21;width:33;" filled="f" stroked="t" coordsize="21600,21600" o:gfxdata="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EIRZ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0;top:4815;height:21;width:33;" filled="f" stroked="t" coordsize="21600,21600" o:gfxdata="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Ha2+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0;top:4845;height:21;width:33;" filled="f" stroked="t" coordsize="21600,21600" o:gfxdata="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6Wfn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0;top:4875;height:21;width:33;" filled="f" stroked="t" coordsize="21600,21600" o:gfxdata="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F/5g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0;top:4905;height:21;width:33;" filled="f" stroked="t" coordsize="21600,21600" o:gfxdata="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4zQ5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3;top:4932;height:21;width:33;" filled="f" stroked="t" coordsize="21600,21600" o:gfxdata="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7h3e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3;top:4956;height:21;width:33;" filled="f" stroked="t" coordsize="21600,21600" o:gfxdata="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GteH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12;top:4983;height:21;width:33;" filled="f" stroked="t" coordsize="21600,21600" o:gfxdata="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Ay7A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18;top:5013;height:21;width:33;" filled="f" stroked="t" coordsize="21600,21600" o:gfxdata="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9+SZ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18;top:5040;height:21;width:33;" filled="f" stroked="t" coordsize="21600,21600" o:gfxdata="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5123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7;top:5067;height:21;width:33;" filled="f" stroked="t" coordsize="21600,21600" o:gfxdata="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TR00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4;top:5121;height:21;width:33;" filled="f" stroked="t" coordsize="21600,21600" o:gfxdata="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QDTT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7;top:5067;height:21;width:33;" filled="f" stroked="t" coordsize="21600,21600" o:gfxdata="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tP6K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4;top:5121;height:21;width:33;" filled="f" stroked="t" coordsize="21600,21600" o:gfxdata="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SmcN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7;top:5088;height:21;width:33;" filled="f" stroked="t" coordsize="21600,21600" o:gfxdata="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vq1U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4;top:5142;height:21;width:33;" filled="f" stroked="t" coordsize="21600,21600" o:gfxdata="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s4Sz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21;top:5166;height:21;width:33;" filled="f" stroked="t" coordsize="21600,21600" o:gfxdata="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R07q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09;top:5187;height:21;width:33;" filled="f" stroked="t" coordsize="21600,21600" o:gfxdata="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et62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88;top:5202;height:21;width:33;" filled="f" stroked="t" coordsize="21600,21600" o:gfxdata="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qn30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70;top:5217;height:21;width:33;" filled="f" stroked="t" coordsize="21600,21600" o:gfxdata="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fG8Y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52;top:5229;height:21;width:33;" filled="f" stroked="t" coordsize="21600,21600" o:gfxdata="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q9Gf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31;top:5238;height:21;width:33;" filled="f" stroked="t" coordsize="21600,21600" o:gfxdata="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pvh4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16;top:5250;height:21;width:33;" filled="f" stroked="t" coordsize="21600,21600" o:gfxdata="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UjIh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298;top:5256;height:21;width:33;" filled="f" stroked="t" coordsize="21600,21600" o:gfxdata="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rKum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283;top:5271;height:21;width:33;" filled="f" stroked="t" coordsize="21600,21600" o:gfxdata="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WGH/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271;top:5292;height:6;width:36;" filled="f" stroked="t" coordsize="21600,21600" o:gfxdata="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VUgY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277;top:5301;flip:y;height:9;width:45;" filled="f" stroked="t" coordsize="21600,21600" o:gfxdata="UEsDBAoAAAAAAIdO4kAAAAAAAAAAAAAAAAAEAAAAZHJzL1BLAwQUAAAACACHTuJADBFc1L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oW+Qf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wRXN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289;top:5310;flip:y;height:12;width:57;" filled="f" stroked="t" coordsize="21600,21600" o:gfxdata="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2OyKa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10;top:5319;flip:y;height:12;width:57;" filled="f" stroked="t" coordsize="21600,21600" o:gfxdata="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LCbT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37;top:5325;flip:y;height:15;width:63;" filled="f" stroked="t" coordsize="21600,21600" o:gfxdata="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YhUn2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70;top:5334;flip:y;height:18;width:48;" filled="f" stroked="t" coordsize="21600,21600" o:gfxdata="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lt9+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388;top:5340;flip:y;height:18;width:48;" filled="f" stroked="t" coordsize="21600,21600" o:gfxdata="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b9pk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12;top:5346;flip:y;height:18;width:48;" filled="f" stroked="t" coordsize="21600,21600" o:gfxdata="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88wK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48;top:5352;flip:y;height:21;width:30;" filled="f" stroked="t" coordsize="21600,21600" o:gfxdata="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GlR+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81;top:5352;flip:y;height:33;width:15;" filled="f" stroked="t" coordsize="21600,21600" o:gfxdata="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ZW8e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</v:group>
                  <v:shape id="_x0000_s1026" o:spid="_x0000_s1026" o:spt="85" type="#_x0000_t85" style="position:absolute;left:4678;top:4298;height:219;width:266;rotation:5898240f;" filled="f" stroked="t" coordsize="21600,21600" o:gfxdata="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Ip0U&#10;wAAAANwAAAAPAAAAAAAAAAEAIAAAACIAAABkcnMvZG93bnJldi54bWxQSwECFAAUAAAACACHTuJA&#10;My8FnjsAAAA5AAAAEAAAAAAAAAABACAAAAAPAQAAZHJzL3NoYXBleG1sLnhtbFBLBQYAAAAABgAG&#10;AFsBAAC5AwAAAAA=&#10;" adj="4750">
                    <v:fill on="f" focussize="0,0"/>
                    <v:stroke color="#000000" joinstyle="round"/>
                    <v:imagedata o:title=""/>
                    <o:lock v:ext="edit" aspectratio="t"/>
                  </v:shape>
                  <v:line id="_x0000_s1026" o:spid="_x0000_s1026" o:spt="20" style="position:absolute;left:4726;top:4321;height:0;width:172;" filled="f" stroked="t" coordsize="21600,21600" o:gfxdata="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RNkvm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shape id="_x0000_s1026" o:spid="_x0000_s1026" o:spt="85" type="#_x0000_t85" style="position:absolute;left:4735;top:4371;flip:y;height:79;width:166;rotation:5898240f;" fillcolor="#FFFFFF" filled="t" stroked="t" coordsize="21600,21600" o:gfxdata="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FZhV+/&#10;AAAA3AAAAA8AAAAAAAAAAQAgAAAAIgAAAGRycy9kb3ducmV2LnhtbFBLAQIUABQAAAAIAIdO4kAz&#10;LwWeOwAAADkAAAAQAAAAAAAAAAEAIAAAAA4BAABkcnMvc2hhcGV4bWwueG1sUEsFBgAAAAAGAAYA&#10;WwEAALgDAAAAAA==&#10;" adj="0">
                    <v:fill on="t" focussize="0,0"/>
                    <v:stroke color="#000000" joinstyle="round"/>
                    <v:imagedata o:title=""/>
                    <o:lock v:ext="edit" aspectratio="t"/>
                  </v:shape>
                  <v:group id="_x0000_s1026" o:spid="_x0000_s1026" o:spt="203" style="position:absolute;left:4605;top:4028;height:260;width:420;" coordorigin="9045,3473" coordsize="420,260" o:gfxdata="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eg3+pvAAAANwAAAAPAAAAAAAAAAEAIAAAACIAAABkcnMvZG93bnJldi54bWxQ&#10;SwECFAAUAAAACACHTuJAMy8FnjsAAAA5AAAAFQAAAAAAAAABACAAAAALAQAAZHJzL2dyb3Vwc2hh&#10;cGV4bWwueG1sUEsFBgAAAAAGAAYAYAEAAMgDAAAAAA==&#10;">
                    <o:lock v:ext="edit" aspectratio="t"/>
                    <v:group id="_x0000_s1026" o:spid="_x0000_s1026" o:spt="203" style="position:absolute;left:9238;top:3588;height:145;width:59;" coordorigin="9178,3873" coordsize="59,145" o:gfxdata="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4h3A8AAAADcAAAADwAAAAAAAAABACAAAAAiAAAAZHJzL2Rvd25yZXYu&#10;eG1sUEsBAhQAFAAAAAgAh07iQDMvBZ47AAAAOQAAABUAAAAAAAAAAQAgAAAADwEAAGRycy9ncm91&#10;cHNoYXBleG1sLnhtbFBLBQYAAAAABgAGAGABAADMAwAAAAA=&#10;">
                      <o:lock v:ext="edit" aspectratio="t"/>
                      <v:shape id="_x0000_s1026" o:spid="_x0000_s1026" o:spt="100" style="position:absolute;left:9178;top:3883;height:135;width:22;" filled="f" stroked="t" coordsize="22,135" o:gfxdata="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fK30S5AAAA3AAA&#10;AA8AAAAAAAAAAQAgAAAAIgAAAGRycy9kb3ducmV2LnhtbFBLAQIUABQAAAAIAIdO4kAzLwWeOwAA&#10;ADkAAAAQAAAAAAAAAAEAIAAAAAgBAABkcnMvc2hhcGV4bWwueG1sUEsFBgAAAAAGAAYAWwEAALID&#10;AAAAAA==&#10;" path="m22,135c19,127,4,102,2,85c0,68,5,44,7,30c9,16,15,6,17,0e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9195;top:3873;height:135;width:42;" filled="f" stroked="t" coordsize="42,135" o:gfxdata="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yp0WW/&#10;AAAA3AAAAA8AAAAAAAAAAQAgAAAAIgAAAGRycy9kb3ducmV2LnhtbFBLAQIUABQAAAAIAIdO4kAz&#10;LwWeOwAAADkAAAAQAAAAAAAAAAEAIAAAAA4BAABkcnMvc2hhcGV4bWwueG1sUEsFBgAAAAAGAAYA&#10;WwEAALgDAAAAAA==&#10;" path="m0,0c3,7,13,30,20,45c27,60,38,75,40,90c42,105,36,119,30,135e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9196;top:3940;height:69;width:18;" filled="f" stroked="t" coordsize="18,69" o:gfxdata="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MJiLq&#10;wAAAANwAAAAPAAAAAAAAAAEAIAAAACIAAABkcnMvZG93bnJldi54bWxQSwECFAAUAAAACACHTuJA&#10;My8FnjsAAAA5AAAAEAAAAAAAAAABACAAAAAPAQAAZHJzL3NoYXBleG1sLnhtbFBLBQYAAAAABgAG&#10;AFsBAAC5AwAAAAA=&#10;" path="m18,69c18,56,18,44,15,33c12,22,6,11,0,0e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shape>
                    </v:group>
                    <v:shape id="_x0000_s1026" o:spid="_x0000_s1026" o:spt="100" style="position:absolute;left:9285;top:3480;height:210;width:68;" filled="f" stroked="t" coordsize="68,210" o:gfxdata="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S9B2vQAA&#10;ANwAAAAPAAAAAAAAAAEAIAAAACIAAABkcnMvZG93bnJldi54bWxQSwECFAAUAAAACACHTuJAMy8F&#10;njsAAAA5AAAAEAAAAAAAAAABACAAAAAMAQAAZHJzL3NoYXBleG1sLnhtbFBLBQYAAAAABgAGAFsB&#10;AAC2AwAAAAA=&#10;" path="m0,210c4,196,19,153,23,128c27,103,16,81,23,60c30,39,59,12,6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159;top:3503;height:187;width:67;" filled="f" stroked="t" coordsize="67,187" o:gfxdata="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EIYSL4A&#10;AADcAAAADwAAAAAAAAABACAAAAAiAAAAZHJzL2Rvd25yZXYueG1sUEsBAhQAFAAAAAgAh07iQDMv&#10;BZ47AAAAOQAAABAAAAAAAAAAAQAgAAAADQEAAGRycy9zaGFwZXhtbC54bWxQSwUGAAAAAAYABgBb&#10;AQAAtwMAAAAA&#10;" path="m67,187c49,160,31,133,30,112c29,91,65,79,60,60c55,41,27,20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277;top:3473;height:233;width:188;" filled="f" stroked="t" coordsize="188,233" o:gfxdata="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btmovQAA&#10;ANwAAAAPAAAAAAAAAAEAIAAAACIAAABkcnMvZG93bnJldi54bWxQSwECFAAUAAAACACHTuJAMy8F&#10;njsAAAA5AAAAEAAAAAAAAAABACAAAAAMAQAAZHJzL3NoYXBleG1sLnhtbFBLBQYAAAAABgAGAFsB&#10;AAC2AwAAAAA=&#10;" path="m0,233c7,224,31,206,45,180c59,154,59,105,83,75c107,45,166,16,18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045;top:3480;height:225;width:185;" filled="f" stroked="t" coordsize="185,225" o:gfxdata="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hng6vQAA&#10;ANwAAAAPAAAAAAAAAAEAIAAAACIAAABkcnMvZG93bnJldi54bWxQSwECFAAUAAAACACHTuJAMy8F&#10;njsAAAA5AAAAEAAAAAAAAAABACAAAAAMAQAAZHJzL3NoYXBleG1sLnhtbFBLBQYAAAAABgAGAFsB&#10;AAC2AwAAAAA=&#10;" path="m185,225c174,214,134,182,120,157c106,132,118,101,98,75c78,49,21,16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218;top:3488;height:202;width:41;" filled="f" stroked="t" coordsize="41,202" o:gfxdata="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kXKjbsAAADc&#10;AAAADwAAAAAAAAABACAAAAAiAAAAZHJzL2Rvd25yZXYueG1sUEsBAhQAFAAAAAgAh07iQDMvBZ47&#10;AAAAOQAAABAAAAAAAAAAAQAgAAAACgEAAGRycy9zaGFwZXhtbC54bWxQSwUGAAAAAAYABgBbAQAA&#10;tAMAAAAA&#10;" path="m22,202c21,178,20,154,22,135c24,116,41,112,37,90c33,68,7,15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248;top:3480;height:218;width:52;" filled="f" stroked="t" coordsize="52,218" o:gfxdata="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RDdT4&#10;wAAAANwAAAAPAAAAAAAAAAEAIAAAACIAAABkcnMvZG93bnJldi54bWxQSwECFAAUAAAACACHTuJA&#10;My8FnjsAAAA5AAAAEAAAAAAAAAABACAAAAAPAQAAZHJzL3NoYXBleG1sLnhtbFBLBQYAAAAABgAG&#10;AFsBAAC5AwAAAAA=&#10;" path="m0,218c13,182,26,147,30,120c34,93,18,73,22,53c26,33,47,8,5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</v:group>
                  <v:shape id="_x0000_s1026" o:spid="_x0000_s1026" o:spt="100" style="position:absolute;left:4419;top:4605;height:138;width:282;" filled="f" stroked="t" coordsize="282,138" o:gfxdata="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r9fCL4A&#10;AADcAAAADwAAAAAAAAABACAAAAAiAAAAZHJzL2Rvd25yZXYueG1sUEsBAhQAFAAAAAgAh07iQDMv&#10;BZ47AAAAOQAAABAAAAAAAAAAAQAgAAAADQEAAGRycy9zaGFwZXhtbC54bWxQSwUGAAAAAAYABgBb&#10;AQAAtwMAAAAA&#10;" path="m21,138c21,129,0,105,24,81c48,57,228,17,282,0e">
                    <v:fill on="f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100" style="position:absolute;left:4923;top:4602;height:138;width:264;" filled="f" stroked="t" coordsize="264,138" o:gfxdata="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UNQrLsAAADc&#10;AAAADwAAAAAAAAABACAAAAAiAAAAZHJzL2Rvd25yZXYueG1sUEsBAhQAFAAAAAgAh07iQDMvBZ47&#10;AAAAOQAAABAAAAAAAAAAAQAgAAAACgEAAGRycy9zaGFwZXhtbC54bWxQSwUGAAAAAAYABgBbAQAA&#10;tAMAAAAA&#10;" path="m252,138c251,129,264,111,246,84c228,57,51,17,0,0e">
                    <v:fill on="f" focussize="0,0"/>
                    <v:stroke color="#000000" joinstyle="round"/>
                    <v:imagedata o:title=""/>
                    <o:lock v:ext="edit" aspectratio="t"/>
                  </v:shape>
                </v:group>
                <v:group id="_x0000_s1026" o:spid="_x0000_s1026" o:spt="203" style="position:absolute;left:2098;top:4194;height:125;width:1335;" coordorigin="1762,5033" coordsize="1620,132" o:gfxdata="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rpvyxvwAAANwAAAAPAAAAAAAAAAEAIAAAACIAAABkcnMvZG93bnJldi54&#10;bWxQSwECFAAUAAAACACHTuJAMy8FnjsAAAA5AAAAFQAAAAAAAAABACAAAAAOAQAAZHJzL2dyb3Vw&#10;c2hhcGV4bWwueG1sUEsFBgAAAAAGAAYAYAEAAMsDAAAAAA==&#10;">
                  <o:lock v:ext="edit" aspectratio="t"/>
                  <v:group id="_x0000_s1026" o:spid="_x0000_s1026" o:spt="203" style="position:absolute;left:1762;top:5040;height:125;width:1552;" coordorigin="3442,10401" coordsize="1552,125" o:gfxdata="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JgWjL0AAADcAAAADwAAAAAAAAABACAAAAAiAAAAZHJzL2Rvd25yZXYueG1s&#10;UEsBAhQAFAAAAAgAh07iQDMvBZ47AAAAOQAAABUAAAAAAAAAAQAgAAAADAEAAGRycy9ncm91cHNo&#10;YXBleG1sLnhtbFBLBQYAAAAABgAGAGABAADJAwAAAAA=&#10;">
                    <o:lock v:ext="edit" aspectratio="t"/>
                    <v:group id="_x0000_s1026" o:spid="_x0000_s1026" o:spt="203" style="position:absolute;left:3442;top:10402;height:124;width:149;" coordorigin="1174,5748" coordsize="149,124" o:gfxdata="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+51jS+AAAA3AAAAA8AAAAAAAAAAQAgAAAAIgAAAGRycy9kb3ducmV2Lnht&#10;bFBLAQIUABQAAAAIAIdO4kAzLwWeOwAAADkAAAAVAAAAAAAAAAEAIAAAAA0BAABkcnMvZ3JvdXBz&#10;aGFwZXhtbC54bWxQSwUGAAAAAAYABgBgAQAAygMAAAAA&#10;">
                      <o:lock v:ext="edit" aspectratio="t"/>
                      <v:shape id="_x0000_s1026" o:spid="_x0000_s1026" o:spt="3" type="#_x0000_t3" style="position:absolute;left:1174;top:5748;height:124;width:85;" fillcolor="#FFFFFF" filled="t" stroked="t" coordsize="21600,21600" o:gfxdata="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92KG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rect id="_x0000_s1026" o:spid="_x0000_s1026" o:spt="1" style="position:absolute;left:1266;top:5790;height:40;width:57;" fillcolor="#FFFFFF" filled="t" stroked="t" coordsize="21600,21600" o:gfxdata="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OfOf+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rect id="_x0000_s1026" o:spid="_x0000_s1026" o:spt="1" style="position:absolute;left:1221;top:5782;height:57;width:57;" fillcolor="#FFFFFF" filled="t" stroked="f" coordsize="21600,21600" o:gfxdata="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6ngq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</v:rect>
                      <v:shape id="_x0000_s1026" o:spid="_x0000_s1026" o:spt="100" style="position:absolute;left:1245;top:5766;height:24;width:45;" filled="f" stroked="t" coordsize="45,24" o:gfxdata="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hUUqvQAA&#10;ANwAAAAPAAAAAAAAAAEAIAAAACIAAABkcnMvZG93bnJldi54bWxQSwECFAAUAAAACACHTuJAMy8F&#10;njsAAAA5AAAAEAAAAAAAAAABACAAAAAMAQAAZHJzL3NoYXBleG1sLnhtbFBLBQYAAAAABgAGAFsB&#10;AAC2AwAAAAA=&#10;" path="m0,0c4,5,8,11,15,15c22,19,33,21,45,24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1245;top:5826;flip:y;height:24;width:45;" filled="f" stroked="t" coordsize="45,24" o:gfxdata="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W7Lw7sAAADc&#10;AAAADwAAAAAAAAABACAAAAAiAAAAZHJzL2Rvd25yZXYueG1sUEsBAhQAFAAAAAgAh07iQDMvBZ47&#10;AAAAOQAAABAAAAAAAAAAAQAgAAAACgEAAGRycy9zaGFwZXhtbC54bWxQSwUGAAAAAAYABgBbAQAA&#10;tAMAAAAA&#10;" path="m0,0c4,5,8,11,15,15c22,19,33,21,45,24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roundrect id="_x0000_s1026" o:spid="_x0000_s1026" o:spt="2" style="position:absolute;left:3552;top:10436;height:57;width:680;" fillcolor="#767676" filled="t" stroked="t" coordsize="21600,21600" arcsize="0.368425925925926" o:gfxdata="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WtvW74A&#10;AADcAAAADwAAAAAAAAABACAAAAAiAAAAZHJzL2Rvd25yZXYueG1sUEsBAhQAFAAAAAgAh07iQDMv&#10;BZ47AAAAOQAAABAAAAAAAAAAAQAgAAAADQEAAGRycy9zaGFwZXhtbC54bWxQSwUGAAAAAAYABgBb&#10;AQAAtwMAAAAA&#10;">
                      <v:fill type="gradient" on="t" color2="#FFFFFF" focus="50%" focussize="0f,0f" focusposition="0f,0f" rotate="t"/>
                      <v:stroke color="#000000" joinstyle="round"/>
                      <v:imagedata o:title=""/>
                      <o:lock v:ext="edit" aspectratio="t"/>
                    </v:roundrect>
                    <v:roundrect id="_x0000_s1026" o:spid="_x0000_s1026" o:spt="2" style="position:absolute;left:4200;top:10427;height:74;width:794;" fillcolor="#FFFFFF" filled="t" stroked="t" coordsize="21600,21600" arcsize="0.432453703703704" o:gfxdata="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6pnL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3626;top:10401;height:125;width:116;" fillcolor="#FFFFFF" filled="t" stroked="t" coordsize="21600,21600" o:gfxdata="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Gms2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shape id="_x0000_s1026" o:spid="_x0000_s1026" o:spt="100" style="position:absolute;left:3539;top:10435;height:57;width:125;rotation:5898240f;" fillcolor="#FFFFFF" filled="t" stroked="t" coordsize="21600,21600" o:gfxdata="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vEg6a8AAAA&#10;3AAAAA8AAAAAAAAAAQAgAAAAIgAAAGRycy9kb3ducmV2LnhtbFBLAQIUABQAAAAIAIdO4kAzLwWe&#10;OwAAADkAAAAQAAAAAAAAAAEAIAAAAAsBAABkcnMvc2hhcGV4bWwueG1sUEsFBgAAAAAGAAYAWwEA&#10;ALUDAAAAAA==&#10;" path="m0,0l6047,21600,15553,21600,21600,0xe">
                      <v:path o:connectlocs="18576,10800;10800,21600;3023,10800;10800,0" o:connectangles="0,0,0,0"/>
                      <v:fill on="t" focussize="0,0"/>
                      <v:stroke color="#000000" joinstyle="miter"/>
                      <v:imagedata o:title=""/>
                      <o:lock v:ext="edit" aspectratio="t"/>
                    </v:shape>
                    <v:roundrect id="_x0000_s1026" o:spid="_x0000_s1026" o:spt="2" style="position:absolute;left:3588;top:10450;height:28;width:153;" fillcolor="#FFFFFF" filled="t" stroked="t" coordsize="21600,21600" arcsize="0.5" o:gfxdata="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M82ar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t"/>
                    </v:roundrect>
                  </v:group>
                  <v:group id="_x0000_s1026" o:spid="_x0000_s1026" o:spt="203" style="position:absolute;left:2476;top:5033;height:15;width:906;" coordorigin="1275,5493" coordsize="906,15" o:gfxdata="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E6lkqvwAAANwAAAAPAAAAAAAAAAEAIAAAACIAAABkcnMvZG93bnJldi54&#10;bWxQSwECFAAUAAAACACHTuJAMy8FnjsAAAA5AAAAFQAAAAAAAAABACAAAAAOAQAAZHJzL2dyb3Vw&#10;c2hhcGV4bWwueG1sUEsFBgAAAAAGAAYAYAEAAMsDAAAAAA==&#10;">
                    <o:lock v:ext="edit" aspectratio="t"/>
                    <v:group id="_x0000_s1026" o:spid="_x0000_s1026" o:spt="203" style="position:absolute;left:1653;top:5493;height:15;width:69;" coordorigin="1425,5493" coordsize="69,15" o:gfxdata="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umbkSvAAAANwAAAAPAAAAAAAAAAEAIAAAACIAAABkcnMvZG93bnJldi54bWxQ&#10;SwECFAAUAAAACACHTuJAMy8FnjsAAAA5AAAAFQAAAAAAAAABACAAAAALAQAAZHJzL2dyb3Vwc2hh&#10;cGV4bWwueG1sUEsFBgAAAAAGAAYAYAEAAMgDAAAAAA==&#10;">
                      <o:lock v:ext="edit" aspectratio="t"/>
                      <v:line id="_x0000_s1026" o:spid="_x0000_s1026" o:spt="20" style="position:absolute;left:1425;top:5493;flip:y;height:15;width:33;" filled="f" stroked="t" coordsize="21600,21600" o:gfxdata="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RN4X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1461;top:5493;flip:x y;height:15;width:33;" filled="f" stroked="t" coordsize="21600,21600" o:gfxdata="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+YuH6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  <v:group id="_x0000_s1026" o:spid="_x0000_s1026" o:spt="203" style="position:absolute;left:1275;top:5493;height:15;width:369;" coordorigin="1425,5493" coordsize="369,15" o:gfxdata="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/YVe2+AAAA3AAAAA8AAAAAAAAAAQAgAAAAIgAAAGRycy9kb3ducmV2Lnht&#10;bFBLAQIUABQAAAAIAIdO4kAzLwWeOwAAADkAAAAVAAAAAAAAAAEAIAAAAA0BAABkcnMvZ3JvdXBz&#10;aGFwZXhtbC54bWxQSwUGAAAAAAYABgBgAQAAygMAAAAA&#10;">
                      <o:lock v:ext="edit" aspectratio="t"/>
                      <v:group id="_x0000_s1026" o:spid="_x0000_s1026" o:spt="203" style="position:absolute;left:1425;top:5493;height:15;width:69;" coordorigin="1425,5493" coordsize="69,15" o:gfxdata="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6eoZS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XIzsLr4AAADc&#10;AAAADwAAAGRycy9kb3ducmV2LnhtbEWPQWvCQBSE7wX/w/KE3uquCqFGN0HESqFQqEbPz+wzCWbf&#10;huw22n/fLRQ8DjPzDbPK77YVA/W+caxhOlEgiEtnGq40FIe3l1cQPiAbbB2Thh/ykGejpxWmxt34&#10;i4Z9qESEsE9RQx1Cl0rpy5os+onriKN3cb3FEGVfSdPjLcJtK2dKJdJiw3Ghxo42NZXX/bfVsD59&#10;bOefw9m61iyq4mhsoXYzrZ/HU7UEEegeHuH/9rvRkCQL+DsTj4DM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IzsL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dFLvU7gAAADc&#10;AAAADwAAAGRycy9kb3ducmV2LnhtbEVPPW/CMBDdK/U/WFepW7HTgUQBw4CE1BVaoY6n+Igj7HMa&#10;u4T++96AxPj0vtfbWwzqSlMeEluoFgYUcZfcwL2Fr8/9WwMqF2SHITFZ+KMM283z0xpbl2Y+0PVY&#10;eiUhnFu04EsZW61z5yliXqSRWLhzmiIWgVOv3YSzhMeg341Z6ogDS4PHkXaeusvxN1oIjWl+Trt6&#10;/j44admfgue6svb1pTIrUIVu5SG+uz+chWUt8+WMHAG9+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dFLvU7gAAADcAAAA&#10;DwAAAAAAAAABACAAAAAiAAAAZHJzL2Rvd25yZXYueG1sUEsBAhQAFAAAAAgAh07iQDMvBZ47AAAA&#10;OQAAABAAAAAAAAAAAQAgAAAABwEAAGRycy9zaGFwZXhtbC54bWxQSwUGAAAAAAYABgBbAQAAsQMA&#10;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497;top:5493;height:15;width:69;" coordorigin="1425,5493" coordsize="69,15" o:gfxdata="UEsDBAoAAAAAAIdO4kAAAAAAAAAAAAAAAAAEAAAAZHJzL1BLAwQUAAAACACHTuJAag0lyr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F48gW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DSXK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1/Hogr4AAADc&#10;AAAADwAAAGRycy9kb3ducmV2LnhtbEWPQWvCQBSE70L/w/KE3uquEbSm2UgptRQKgjZ6fmZfk2D2&#10;bchuo/57t1DwOMzMN0y2uthWDNT7xrGG6USBIC6dabjSUHyvn55B+IBssHVMGq7kYZU/jDJMjTvz&#10;loZdqESEsE9RQx1Cl0rpy5os+onriKP343qLIcq+kqbHc4TbViZKzaXFhuNCjR291VSedr9Ww+vh&#10;6322GY7WtWZZFXtjC/WRaP04nqoXEIEu4R7+b38aDfNFA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/Hog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hIBxJLoAAADc&#10;AAAADwAAAGRycy9kb3ducmV2LnhtbEWPX2vCMBTF34V9h3CFvdmkDmzpjD4Igq+6IXu8NNemLLmp&#10;TWbdt18Ggo+H8+fHWW/v3okbjbEPrKEsFAjiNpieOw2fH/tFDSImZIMuMGn4pQjbzctsjY0JEx/p&#10;dkqdyCMcG9RgUxoaKWNryWMswkCcvUsYPaYsx06aEac87p1cKrWSHnvOBIsD7Sy136cfr8HVqr6e&#10;d9X0dTSZsj87y1Wp9eu8VO8gEt3TM/xoH4yGVfUG/2fyEZCb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EgHEk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647;top:5493;height:15;width:69;" coordorigin="1425,5493" coordsize="69,15" o:gfxdata="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a37u9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WBhw9r4AAADc&#10;AAAADwAAAGRycy9kb3ducmV2LnhtbEWP3WoCMRSE7wu+QziCd5qo1J/VKKWoFAqF6ur1cXPcXdyc&#10;LJu42rdvCkIvh5n5hlmuH7YSLTW+dKxhOFAgiDNnSs41pIdtfwbCB2SDlWPS8EMe1qvOyxIT4+78&#10;Te0+5CJC2CeooQihTqT0WUEW/cDVxNG7uMZiiLLJpWnwHuG2kiOlJtJiyXGhwJreC8qu+5vV8Hb6&#10;3Iy/2rN1lZnn6dHYVO1GWve6Q7UAEegR/sPP9ofRMJm+wt+ZeAT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Bhw9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lPfSvLoAAADc&#10;AAAADwAAAGRycy9kb3ducmV2LnhtbEWPzYrCMBSF94LvEK4wO006i7ZUowtBmK2OiMtLc23KJDed&#10;JmOdt58MCC4P5+fjbHYP78SdxtgH1lCsFAjiNpieOw3nz8OyBhETskEXmDT8UoTddj7bYGPCxEe6&#10;n1In8gjHBjXYlIZGytha8hhXYSDO3i2MHlOWYyfNiFMe906+K1VKjz1ngsWB9pbar9OP1+BqVX9f&#10;9tV0PZpMOVyc5arQ+m1RqDWIRI/0Cj/bH0ZDWZXwfyYfAb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99K8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725;top:5493;height:15;width:69;" coordorigin="1425,5493" coordsize="69,15" o:gfxdata="UEsDBAoAAAAAAIdO4kAAAAAAAAAAAAAAAAAEAAAAZHJzL1BLAwQUAAAACACHTuJAIONT7r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dBbmhz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IONT7roAAADcAAAADwAAAAAAAAABACAAAAAiAAAAZHJzL2Rvd25yZXYueG1sUEsB&#10;AhQAFAAAAAgAh07iQDMvBZ47AAAAOQAAABUAAAAAAAAAAQAgAAAACQEAAGRycy9ncm91cHNoYXBl&#10;eG1sLnhtbFBLBQYAAAAABgAGAGABAADGAwAAAAA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thnfaLsAAADc&#10;AAAADwAAAGRycy9kb3ducmV2LnhtbEVPXWvCMBR9H/gfwhV8m4kVulmNIrKNwWAwrT5fm2tbbG5K&#10;k7Xdv18eBns8nO/NbrSN6KnztWMNi7kCQVw4U3OpIT+9Pj6D8AHZYOOYNPyQh9128rDBzLiBv6g/&#10;hlLEEPYZaqhCaDMpfVGRRT93LXHkbq6zGCLsSmk6HGK4bWSiVCot1hwbKmzpUFFxP35bDfvLx8vy&#10;s79a15hVmZ+NzdVbovVsulBrEIHG8C/+c78bDelTXBvPxCM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hnfa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5WhGzroAAADc&#10;AAAADwAAAGRycy9kb3ducmV2LnhtbEWPS2sCMRSF90L/Q7iF7jQZF844NboQhG59IC4vk9vJYHIz&#10;TlJH/30jFLo8nMfHWW0e3ok7DbELrKGYKRDETTAdtxpOx920AhETskEXmDQ8KcJm/TZZYW3CyHu6&#10;H1Ir8gjHGjXYlPpaythY8hhnoSfO3ncYPKYsh1aaAcc87p2cK7WQHjvOBIs9bS0118OP1+AqVd3O&#10;23K87E2m7M7Ocllo/fFeqE8QiR7pP/zX/jIaFuUSXmfyEZDr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laEbO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575;top:5493;height:15;width:69;" coordorigin="1425,5493" coordsize="69,15" o:gfxdata="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Mc2Z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EvYG0r4AAADc&#10;AAAADwAAAGRycy9kb3ducmV2LnhtbEWPQWvCQBSE7wX/w/KE3prdpCA2ugYRLYVCoTZ6fmafSTD7&#10;NmS30f77bqHgcZiZb5hlcbOdGGnwrWMNaaJAEFfOtFxrKL92T3MQPiAb7ByThh/yUKwmD0vMjbvy&#10;J437UIsIYZ+jhiaEPpfSVw1Z9InriaN3doPFEOVQSzPgNcJtJzOlZtJiy3GhwZ42DVWX/bfVsD6+&#10;b58/xpN1nXmpy4OxpXrNtH6cpmoBItAt3MP/7TejYTZP4e9MPAJy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vYG0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3hmkmLkAAADc&#10;AAAADwAAAGRycy9kb3ducmV2LnhtbEWPzYrCMBSF94LvEK7gTpO60FKNLgRhtuogs7w016aY3NQm&#10;WuftjTAwy8P5+Tib3cs78aQ+toE1FHMFgrgOpuVGw/f5MCtBxIRs0AUmDb8UYbcdjzZYmTDwkZ6n&#10;1Ig8wrFCDTalrpIy1pY8xnnoiLN3Db3HlGXfSNPjkMe9kwulltJjy5lgsaO9pfp2engNrlTl/bJf&#10;DT9HkymHi7O8KrSeTgq1BpHolf7Df+0vo2FZLuBzJh8BuX0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4ZpJi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</v:group>
                    <v:group id="_x0000_s1026" o:spid="_x0000_s1026" o:spt="203" style="position:absolute;left:1734;top:5493;height:15;width:69;" coordorigin="1425,5493" coordsize="69,15" o:gfxdata="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Csua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line id="_x0000_s1026" o:spid="_x0000_s1026" o:spt="20" style="position:absolute;left:1425;top:5493;flip:y;height:15;width:33;" filled="f" stroked="t" coordsize="21600,21600" o:gfxdata="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c0A0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1461;top:5493;flip:x y;height:15;width:33;" filled="f" stroked="t" coordsize="21600,21600" o:gfxdata="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Eiopu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  <v:group id="_x0000_s1026" o:spid="_x0000_s1026" o:spt="203" style="position:absolute;left:1812;top:5493;height:15;width:369;" coordorigin="1425,5493" coordsize="369,15" o:gfxdata="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LA8Fe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group id="_x0000_s1026" o:spid="_x0000_s1026" o:spt="203" style="position:absolute;left:1425;top:5493;height:15;width:69;" coordorigin="1425,5493" coordsize="69,15" o:gfxdata="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lOsUz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g8yvT7sAAADc&#10;AAAADwAAAGRycy9kb3ducmV2LnhtbEVPXWvCMBR9H/gfwhX2NhMdlK4aRWSTwUCYqz5fm2tbbG5K&#10;E9vu3y8Pwh4P53u1GW0jeup87VjDfKZAEBfO1FxqyH8+XlIQPiAbbByThl/ysFlPnlaYGTfwN/XH&#10;UIoYwj5DDVUIbSalLyqy6GeuJY7c1XUWQ4RdKU2HQwy3jVwolUiLNceGClvaVVTcjnerYXv+en89&#10;9BfrGvNW5idjc7VfaP08nasliEBj+Bc/3J9GQ5LGtfFMPAJy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8yvT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0L026bkAAADc&#10;AAAADwAAAGRycy9kb3ducmV2LnhtbEWPzYrCMBSF94LvEK4wO006C63V6EIQ3KqDzPLSXJsyyU2n&#10;idZ5+4kguDycn4+z3j68E3fqYxtYQzFTIIjrYFpuNHyd99MSREzIBl1g0vBHEbab8WiNlQkDH+l+&#10;So3IIxwr1GBT6iopY23JY5yFjjh719B7TFn2jTQ9DnncO/mp1Fx6bDkTLHa0s1T/nG5egytV+XvZ&#10;LYbvo8mU/cVZXhRaf0wKtQKR6JHe4Vf7YDTMyyU8z+QjID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C9Num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497;top:5493;height:15;width:69;" coordorigin="1425,5493" coordsize="69,15" o:gfxdata="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VehbRMAAAADcAAAADwAAAAAAAAABACAAAAAiAAAAZHJzL2Rvd25yZXYu&#10;eG1sUEsBAhQAFAAAAAgAh07iQDMvBZ47AAAAOQAAABUAAAAAAAAAAQAgAAAADwEAAGRycy9ncm91&#10;cHNoYXBleG1sLnhtbFBLBQYAAAAABgAGAGABAADMAwAAAAA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ly+QD74AAADc&#10;AAAADwAAAGRycy9kb3ducmV2LnhtbEWPQWvCQBSE70L/w/IKveluLEgT3QQRWwpCoTb1/Mw+k2D2&#10;bchuo/77bqHgcZiZb5hVcbWdGGnwrWMNyUyBIK6cabnWUH69Tl9A+IBssHNMGm7kocgfJivMjLvw&#10;J437UIsIYZ+hhiaEPpPSVw1Z9DPXE0fv5AaLIcqhlmbAS4TbTs6VWkiLLceFBnvaNFSd9z9Ww/qw&#10;2z5/jEfrOpPW5bexpXqba/30mKgliEDXcA//t9+NhkWawN+ZeARk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y+QD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W8AyRboAAADc&#10;AAAADwAAAGRycy9kb3ducmV2LnhtbEWPS4vCMBSF94L/IdwBd5rUhXY6RheC4NYH4vLS3GnKJDed&#10;Jlr990YYmOXhPD7OavPwTtypj21gDcVMgSCug2m50XA+7aYliJiQDbrApOFJETbr8WiFlQkDH+h+&#10;TI3IIxwr1GBT6iopY23JY5yFjjh736H3mLLsG2l6HPK4d3Ku1EJ6bDkTLHa0tVT/HG9egytV+XvZ&#10;LofrwWTK7uIsLwutJx+F+gKR6JH+w3/tvdGw+JzD+0w+AnL9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wDJF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647;top:5493;height:15;width:69;" coordorigin="1425,5493" coordsize="69,15" o:gfxdata="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Z/43MAAAADcAAAADwAAAAAAAAABACAAAAAiAAAAZHJzL2Rvd25yZXYu&#10;eG1sUEsBAhQAFAAAAAgAh07iQDMvBZ47AAAAOQAAABUAAAAAAAAAAQAgAAAADwEAAGRycy9ncm91&#10;cHNoYXBleG1sLnhtbFBLBQYAAAAABgAGAGABAADMAwAAAAA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h1gzl74AAADc&#10;AAAADwAAAGRycy9kb3ducmV2LnhtbEWPQWvCQBSE7wX/w/IEb7qrFakxG5HSloJQaJr2/Jp9JsHs&#10;25Bdo/57tyD0OMzMN0y6vdhWDNT7xrGG+UyBIC6dabjSUHy9Tp9A+IBssHVMGq7kYZuNHlJMjDvz&#10;Jw15qESEsE9QQx1Cl0jpy5os+pnriKN3cL3FEGVfSdPjOcJtKxdKraTFhuNCjR0911Qe85PVsPvZ&#10;vzx+DL/WtWZdFd/GFuptofVkPFcbEIEu4T98b78bDav1Ev7OxCM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1gzl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1CmqMboAAADc&#10;AAAADwAAAGRycy9kb3ducmV2LnhtbEWPzWoCMRSF94LvEK7gTpMR1OnU6EIQulWLdHmZ3E6GJjfT&#10;SXTs2xtB6PJwfj7OZnf3Ttyoj21gDcVcgSCug2m50fB5PsxKEDEhG3SBScMfRdhtx6MNViYMfKTb&#10;KTUij3CsUINNqaukjLUlj3EeOuLsfYfeY8qyb6Tpccjj3smFUivpseVMsNjR3lL9c7p6Da5U5e9l&#10;vx6+jiZTDhdneV1oPZ0U6h1Eonv6D7/aH0bD6m0JzzP5CMjt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Kaox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725;top:5493;height:15;width:69;" coordorigin="1425,5493" coordsize="69,15" o:gfxdata="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0AGyu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d4qt4L0AAADc&#10;AAAADwAAAGRycy9kb3ducmV2LnhtbEWPQWsCMRSE7wX/Q3iCN01UsHU1ioiKIBRqtz2/bp67i5uX&#10;ZRNX/fdGEHocZuYbZr682Uq01PjSsYbhQIEgzpwpOdeQfm/7HyB8QDZYOSYNd/KwXHTe5pgYd+Uv&#10;ao8hFxHCPkENRQh1IqXPCrLoB64mjt7JNRZDlE0uTYPXCLeVHCk1kRZLjgsF1rQuKDsfL1bD6vew&#10;GX+2f9ZVZpqnP8amajfSutcdqhmIQLfwH36190bDZPoOzzPx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iq3g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OigFr7gAAADc&#10;AAAADwAAAGRycy9kb3ducmV2LnhtbEVPPW/CMBDdK/EfrKvEVux0gDTFMCAhdQUq1PEUX+Oo9jmN&#10;DaH/vjcgMT697/X2FoO60pj7xBaqhQFF3CbXc2fh87R/qUHlguwwJCYLf5Rhu5k9rbFxaeIDXY+l&#10;UxLCuUELvpSh0Tq3niLmRRqIhftOY8QicOy0G3GS8Bj0qzFLHbFnafA40M5T+3O8RAuhNvXvebea&#10;vg5OWvbn4HlVWTt/rsw7qEK38hDf3R/OwvJN1soZOQJ68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OigFr7gAAADcAAAA&#10;DwAAAAAAAAABACAAAAAiAAAAZHJzL2Rvd25yZXYueG1sUEsBAhQAFAAAAAgAh07iQDMvBZ47AAAA&#10;OQAAABAAAAAAAAAAAQAgAAAABwEAAGRycy9zaGFwZXhtbC54bWxQSwUGAAAAAAYABgBbAQAAsQMA&#10;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1575;top:5493;height:15;width:69;" coordorigin="1425,5493" coordsize="69,15" o:gfxdata="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kT2TF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1425;top:5493;flip:y;height:15;width:33;" filled="f" stroked="t" coordsize="21600,21600" o:gfxdata="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oivj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1461;top:5493;flip:x y;height:15;width:33;" filled="f" stroked="t" coordsize="21600,21600" o:gfxdata="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X5Nii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</v:group>
                  </v:group>
                </v:group>
                <v:group id="_x0000_s1026" o:spid="_x0000_s1026" o:spt="203" style="position:absolute;left:1858;top:2805;height:168;width:1371;" coordorigin="3172,1389" coordsize="1371,168" o:gfxdata="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/42bPcAAAADcAAAADwAAAAAAAAABACAAAAAiAAAAZHJzL2Rvd25yZXYu&#10;eG1sUEsBAhQAFAAAAAgAh07iQDMvBZ47AAAAOQAAABUAAAAAAAAAAQAgAAAADwEAAGRycy9ncm91&#10;cHNoYXBleG1sLnhtbFBLBQYAAAAABgAGAGABAADMAwAAAAA=&#10;">
                  <o:lock v:ext="edit" aspectratio="t"/>
                  <v:roundrect id="_x0000_s1026" o:spid="_x0000_s1026" o:spt="2" style="position:absolute;left:3172;top:1475;height:41;width:841;" fillcolor="#767676" filled="t" stroked="t" coordsize="21600,21600" arcsize="0.166666666666667" o:gfxdata="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Cn2f&#10;wAAAANwAAAAPAAAAAAAAAAEAIAAAACIAAABkcnMvZG93bnJldi54bWxQSwECFAAUAAAACACHTuJA&#10;My8FnjsAAAA5AAAAEAAAAAAAAAABACAAAAAPAQAAZHJzL3NoYXBleG1sLnhtbFBLBQYAAAAABgAG&#10;AFsBAAC5AwAAAAA=&#10;">
                    <v:fill type="gradient" on="t" color2="#FFFFFF" focus="50%" focussize="0f,0f" focusposition="0f,0f" rotate="t"/>
                    <v:stroke color="#000000" joinstyle="round"/>
                    <v:imagedata o:title=""/>
                    <o:lock v:ext="edit" aspectratio="t"/>
                  </v:roundrect>
                  <v:group id="_x0000_s1026" o:spid="_x0000_s1026" o:spt="203" style="position:absolute;left:3456;top:1453;height:90;width:189;" coordorigin="3456,1453" coordsize="189,90" o:gfxdata="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hlvIYvwAAANwAAAAPAAAAAAAAAAEAIAAAACIAAABkcnMvZG93bnJldi54&#10;bWxQSwECFAAUAAAACACHTuJAMy8FnjsAAAA5AAAAFQAAAAAAAAABACAAAAAOAQAAZHJzL2dyb3Vw&#10;c2hhcGV4bWwueG1sUEsFBgAAAAAGAAYAYAEAAMsDAAAAAA==&#10;">
                    <o:lock v:ext="edit" aspectratio="t"/>
                    <v:rect id="_x0000_s1026" o:spid="_x0000_s1026" o:spt="1" style="position:absolute;left:3539;top:1453;height:90;width:96;" fillcolor="#FFFFFF" filled="t" stroked="t" coordsize="21600,21600" o:gfxdata="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UyKT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roundrect id="_x0000_s1026" o:spid="_x0000_s1026" o:spt="2" style="position:absolute;left:3456;top:1465;height:61;width:163;" fillcolor="#FFFFFF" filled="t" stroked="t" coordsize="21600,21600" arcsize="0.5" o:gfxdata="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+Jcf7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shape id="_x0000_s1026" o:spid="_x0000_s1026" o:spt="3" type="#_x0000_t3" style="position:absolute;left:3551;top:1465;height:61;width:69;rotation:675338f;" fillcolor="#FFFFFF" filled="t" stroked="t" coordsize="21600,21600" o:gfxdata="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gOEyS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roundrect id="_x0000_s1026" o:spid="_x0000_s1026" o:spt="2" style="position:absolute;left:3527;top:1482;height:16;width:118;rotation:2641418f;" fillcolor="#FFFFFF" filled="t" stroked="t" coordsize="21600,21600" arcsize="0.166666666666667" o:gfxdata="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r2frS5AAAA3A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shape id="_x0000_s1026" o:spid="_x0000_s1026" o:spt="3" type="#_x0000_t3" style="position:absolute;left:3567;top:1480;height:31;width:37;rotation:675338f;" fillcolor="#FFFFFF" filled="t" stroked="t" coordsize="21600,21600" o:gfxdata="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gtMq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t"/>
                    </v:shape>
                  </v:group>
                  <v:group id="_x0000_s1026" o:spid="_x0000_s1026" o:spt="203" style="position:absolute;left:3931;top:1389;height:168;width:612;" coordorigin="3931,1389" coordsize="612,168" o:gfxdata="UEsDBAoAAAAAAIdO4kAAAAAAAAAAAAAAAAAEAAAAZHJzL1BLAwQUAAAACACHTuJAkME+pr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lfA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QwT6mvwAAANwAAAAPAAAAAAAAAAEAIAAAACIAAABkcnMvZG93bnJldi54&#10;bWxQSwECFAAUAAAACACHTuJAMy8FnjsAAAA5AAAAFQAAAAAAAAABACAAAAAOAQAAZHJzL2dyb3Vw&#10;c2hhcGV4bWwueG1sUEsFBgAAAAAGAAYAYAEAAMsDAAAAAA==&#10;">
                    <o:lock v:ext="edit" aspectratio="t"/>
                    <v:roundrect id="_x0000_s1026" o:spid="_x0000_s1026" o:spt="2" style="position:absolute;left:3931;top:1470;height:52;width:304;" fillcolor="#FFFFFF" filled="t" stroked="t" coordsize="21600,21600" arcsize="0.486481481481481" o:gfxdata="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3H9bQ&#10;wAAAANw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4010;top:1435;height:110;width:165;" fillcolor="#FFFFFF" filled="t" stroked="f" coordsize="21600,21600" o:gfxdata="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f/1m7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t"/>
                    </v:rect>
                    <v:rect id="_x0000_s1026" o:spid="_x0000_s1026" o:spt="1" style="position:absolute;left:4227;top:1467;height:86;width:272;" fillcolor="#FFFFFF" filled="t" stroked="f" coordsize="21600,21600" o:gfxdata="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azUAC/&#10;AAAA3A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t"/>
                    </v:rect>
                    <v:rect id="_x0000_s1026" o:spid="_x0000_s1026" o:spt="1" style="position:absolute;left:4201;top:1435;height:122;width:58;" fillcolor="#FFFFFF" filled="t" stroked="f" coordsize="21600,21600" o:gfxdata="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mHOd7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t"/>
                    </v:rect>
                    <v:shape id="_x0000_s1026" o:spid="_x0000_s1026" o:spt="100" style="position:absolute;left:3988;top:1443;height:28;width:279;" filled="f" stroked="t" coordsize="339,38" o:gfxdata="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R/Z674A&#10;AADcAAAADwAAAAAAAAABACAAAAAiAAAAZHJzL2Rvd25yZXYueG1sUEsBAhQAFAAAAAgAh07iQDMv&#10;BZ47AAAAOQAAABAAAAAAAAAAAQAgAAAADQEAAGRycy9zaGFwZXhtbC54bWxQSwUGAAAAAAYABgBb&#10;AQAAtwMAAAAA&#10;" path="m339,0c319,5,300,10,288,15c276,20,276,26,267,30c258,34,244,35,234,36c224,37,213,38,204,36c195,34,187,29,177,24c167,19,153,11,141,9c129,7,114,10,102,12c90,14,77,21,69,24c61,27,62,28,51,30c40,32,19,34,0,36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3988;top:1519;flip:y;height:27;width:279;" filled="f" stroked="t" coordsize="339,38" o:gfxdata="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O0GDLsAAADc&#10;AAAADwAAAAAAAAABACAAAAAiAAAAZHJzL2Rvd25yZXYueG1sUEsBAhQAFAAAAAgAh07iQDMvBZ47&#10;AAAAOQAAABAAAAAAAAAAAQAgAAAACgEAAGRycy9zaGFwZXhtbC54bWxQSwUGAAAAAAYABgBbAQAA&#10;tAMAAAAA&#10;" path="m339,0c319,5,300,10,288,15c276,20,276,26,267,30c258,34,244,35,234,36c224,37,213,38,204,36c195,34,187,29,177,24c167,19,153,11,141,9c129,7,114,10,102,12c90,14,77,21,69,24c61,27,62,28,51,30c40,32,19,34,0,36e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3" type="#_x0000_t3" style="position:absolute;left:4054;top:1464;height:61;width:71;rotation:1143232f;" fillcolor="#FFFFFF" filled="t" stroked="t" coordsize="21600,21600" o:gfxdata="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Ns867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roundrect id="_x0000_s1026" o:spid="_x0000_s1026" o:spt="2" style="position:absolute;left:4032;top:1484;height:24;width:109;rotation:4771958f;" fillcolor="#FFFFFF" filled="t" stroked="t" coordsize="21600,21600" arcsize="0.5" o:gfxdata="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5WBlS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t"/>
                    </v:roundrect>
                    <v:shape id="_x0000_s1026" o:spid="_x0000_s1026" o:spt="3" type="#_x0000_t3" style="position:absolute;left:4070;top:1479;height:31;width:37;rotation:1143232f;" fillcolor="#FFFFFF" filled="t" stroked="t" coordsize="21600,21600" o:gfxdata="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3Y9Q7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t"/>
                    </v:shape>
                    <v:group id="_x0000_s1026" o:spid="_x0000_s1026" o:spt="203" style="position:absolute;left:4184;top:1389;height:167;width:359;" coordorigin="7149,4059" coordsize="209,182" o:gfxdata="UEsDBAoAAAAAAIdO4kAAAAAAAAAAAAAAAAAEAAAAZHJzL1BLAwQUAAAACACHTuJAYBOg0b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6M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AToNG+AAAA3AAAAA8AAAAAAAAAAQAgAAAAIgAAAGRycy9kb3ducmV2Lnht&#10;bFBLAQIUABQAAAAIAIdO4kAzLwWeOwAAADkAAAAVAAAAAAAAAAEAIAAAAA0BAABkcnMvZ3JvdXBz&#10;aGFwZXhtbC54bWxQSwUGAAAAAAYABgBgAQAAygMAAAAA&#10;">
                      <o:lock v:ext="edit" aspectratio="t"/>
                      <v:shape id="_x0000_s1026" o:spid="_x0000_s1026" o:spt="100" style="position:absolute;left:7155;top:4059;flip:y;height:71;width:203;" fillcolor="#FFFFFF" filled="t" stroked="t" coordsize="21600,21600" o:gfxdata="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aa8pS&#10;wAAAANwAAAAPAAAAAAAAAAEAIAAAACIAAABkcnMvZG93bnJldi54bWxQSwECFAAUAAAACACHTuJA&#10;My8FnjsAAAA5AAAAEAAAAAAAAAABACAAAAAPAQAAZHJzL3NoYXBleG1sLnhtbFBLBQYAAAAABgAG&#10;AFsBAAC5AwAAAAA=&#10;" path="m3059,3267c5021,1251,7764,-1,10799,-1c13834,-1,16577,1251,18539,3267l18540,3267c16578,1251,13835,-1,10800,-1c7765,-1,5022,1251,3060,3267xe">
                        <v:path o:connectlocs="10800,0;3059,3267;10800,0;18540,3267" o:connectangles="0,0,0,0"/>
                        <v:fill on="t" focussize="0,0"/>
                        <v:stroke color="#000000" joinstyle="miter"/>
                        <v:imagedata o:title=""/>
                        <o:lock v:ext="edit" aspectratio="t"/>
                      </v:shape>
                      <v:shape id="_x0000_s1026" o:spid="_x0000_s1026" o:spt="100" style="position:absolute;left:7149;top:4170;flip:y;height:71;width:203;" fillcolor="#FFFFFF" filled="t" stroked="t" coordsize="21600,21600" o:gfxdata="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Unb8m/&#10;AAAA3AAAAA8AAAAAAAAAAQAgAAAAIgAAAGRycy9kb3ducmV2LnhtbFBLAQIUABQAAAAIAIdO4kAz&#10;LwWeOwAAADkAAAAQAAAAAAAAAAEAIAAAAA4BAABkcnMvc2hhcGV4bWwueG1sUEsFBgAAAAAGAAYA&#10;WwEAALgDAAAAAA==&#10;" path="m3059,3267c5021,1251,7764,-1,10799,-1c13834,-1,16577,1251,18539,3267l18540,3267c16578,1251,13835,-1,10800,-1c7765,-1,5022,1251,3060,3267xe">
                        <v:path o:connectlocs="10800,0;3059,3267;10800,0;18540,3267" o:connectangles="0,0,0,0"/>
                        <v:fill on="t" focussize="0,0"/>
                        <v:stroke color="#000000" joinstyle="miter"/>
                        <v:imagedata o:title=""/>
                        <o:lock v:ext="edit" aspectratio="t"/>
                      </v:shape>
                      <v:line id="_x0000_s1026" o:spid="_x0000_s1026" o:spt="20" style="position:absolute;left:7329;top:4119;height:111;width:0;" filled="f" stroked="t" coordsize="21600,21600" o:gfxdata="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Y4Ab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</v:group>
                </v:group>
                <v:rect id="_x0000_s1026" o:spid="_x0000_s1026" o:spt="1" style="position:absolute;left:4888;top:4557;height:776;width:840;" fillcolor="#000000" filled="t" stroked="t" coordsize="21600,21600" o:gfxdata="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YKBu8AAAA&#10;3AAAAA8AAAAAAAAAAQAgAAAAIgAAAGRycy9kb3ducmV2LnhtbFBLAQIUABQAAAAIAIdO4kAzLwWe&#10;OwAAADkAAAAQAAAAAAAAAAEAIAAAAAsBAABkcnMvc2hhcGV4bWwueG1sUEsFBgAAAAAGAAYAWwEA&#10;ALUDAAAAAA==&#10;">
                  <v:fill type="pattern" on="t" color2="#FFFFFF" focussize="0,0" r:id="rId125"/>
                  <v:stroke color="#000000" joinstyle="miter"/>
                  <v:imagedata o:title=""/>
                  <o:lock v:ext="edit" aspectratio="t"/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Cs w:val="21"/>
        </w:rPr>
        <w:t>17</w:t>
      </w:r>
      <w:r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乙酸和乙醇反应的装置如右下图所示：在试管里加入3 mL乙醇，然后一边摇动，一边慢慢地加入2 mL浓硫酸和2 mL冰醋酸，用酒精灯小心均匀地加热10 min，将产生的蒸气经长导管通入到饱和碳酸钠溶液的液面上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饱和碳酸钠溶液的作用是________________________；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实验装置中长导管的作用是______________________；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长导管不插入液面以下的目的是__________________；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4）实验中采取的加热方式称____________，这种加热方式的好处主要有______________；</w:t>
      </w:r>
    </w:p>
    <w:p>
      <w:pPr>
        <w:spacing w:line="400" w:lineRule="atLeast"/>
        <w:ind w:left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5）</w:t>
      </w: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用分液漏斗提纯试管中的乙酸乙酯，在操作时要注意振荡洗涤后，静置分液前必须放气，具体操作方法是______（填编号，多填、少填均不得分）。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a．将仪器正放在架子或铁圈上打开上部塞子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将仪器正放在架子或铁圈上打开活塞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用手心抵住仪器上部塞子倒置后打开活塞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将该仪器平放在实验台上打开活塞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所制得的酯应从该分液漏斗的______________（填编号，多填、少填均不得分）。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a．下部流出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上口倒出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都可以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t>【答案】（1）吸收挥发出的</w:t>
      </w:r>
      <w:r>
        <w:rPr>
          <w:rFonts w:hint="eastAsia" w:ascii="Times New Roman" w:hAnsi="Times New Roman" w:cs="Times New Roman"/>
          <w:color w:val="FF0000"/>
          <w:szCs w:val="21"/>
        </w:rPr>
        <w:t>乙醇、</w:t>
      </w:r>
      <w:r>
        <w:rPr>
          <w:rFonts w:ascii="Times New Roman" w:hAnsi="Times New Roman" w:cs="Times New Roman"/>
          <w:color w:val="FF0000"/>
          <w:szCs w:val="21"/>
        </w:rPr>
        <w:t>反应挥发出的乙酸、</w:t>
      </w:r>
      <w:r>
        <w:rPr>
          <w:rFonts w:hint="eastAsia" w:ascii="Times New Roman" w:hAnsi="Times New Roman" w:cs="Times New Roman"/>
          <w:color w:val="FF0000"/>
          <w:szCs w:val="21"/>
        </w:rPr>
        <w:t>减小</w:t>
      </w:r>
      <w:r>
        <w:rPr>
          <w:rFonts w:ascii="Times New Roman" w:hAnsi="Times New Roman" w:cs="Times New Roman"/>
          <w:color w:val="FF0000"/>
          <w:szCs w:val="21"/>
        </w:rPr>
        <w:t>乙酸乙酯的溶解度</w:t>
      </w:r>
    </w:p>
    <w:p>
      <w:pPr>
        <w:spacing w:line="400" w:lineRule="atLeast"/>
        <w:ind w:firstLine="315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2）冷凝</w:t>
      </w:r>
      <w:r>
        <w:rPr>
          <w:rFonts w:hint="eastAsia" w:ascii="Times New Roman" w:hAnsi="Times New Roman" w:cs="Times New Roman"/>
          <w:color w:val="FF0000"/>
          <w:szCs w:val="21"/>
        </w:rPr>
        <w:t>、</w:t>
      </w:r>
      <w:r>
        <w:rPr>
          <w:rFonts w:ascii="Times New Roman" w:hAnsi="Times New Roman" w:cs="Times New Roman"/>
          <w:color w:val="FF0000"/>
          <w:szCs w:val="21"/>
        </w:rPr>
        <w:t>导气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3）防止倒吸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4）水浴，便于控制温度、使受热均匀。</w:t>
      </w:r>
      <w:r>
        <w:rPr>
          <w:rFonts w:hint="eastAsia" w:ascii="Times New Roman" w:hAnsi="Times New Roman" w:cs="Times New Roman"/>
          <w:color w:val="FF0000"/>
          <w:szCs w:val="21"/>
          <w:lang w:val="en-US" w:eastAsia="zh-CN"/>
        </w:rPr>
        <w:tab/>
      </w:r>
      <w:r>
        <w:rPr>
          <w:rFonts w:ascii="Times New Roman" w:hAnsi="Times New Roman" w:cs="Times New Roman"/>
          <w:color w:val="FF0000"/>
          <w:szCs w:val="21"/>
        </w:rPr>
        <w:t>（5）</w:t>
      </w:r>
      <w:r>
        <w:rPr>
          <w:rFonts w:hint="eastAsia" w:ascii="宋体" w:hAnsi="宋体" w:eastAsia="宋体" w:cs="宋体"/>
          <w:color w:val="FF0000"/>
          <w:szCs w:val="21"/>
        </w:rPr>
        <w:t>①</w:t>
      </w:r>
      <w:r>
        <w:rPr>
          <w:rFonts w:ascii="Times New Roman" w:hAnsi="Times New Roman" w:cs="Times New Roman"/>
          <w:color w:val="FF0000"/>
          <w:szCs w:val="21"/>
        </w:rPr>
        <w:t>c，</w:t>
      </w:r>
      <w:r>
        <w:rPr>
          <w:rFonts w:hint="eastAsia" w:ascii="宋体" w:hAnsi="宋体" w:eastAsia="宋体" w:cs="宋体"/>
          <w:color w:val="FF0000"/>
          <w:szCs w:val="21"/>
        </w:rPr>
        <w:t>②</w:t>
      </w:r>
      <w:r>
        <w:rPr>
          <w:rFonts w:ascii="Times New Roman" w:hAnsi="Times New Roman" w:cs="Times New Roman"/>
          <w:color w:val="FF0000"/>
          <w:szCs w:val="21"/>
        </w:rPr>
        <w:t>b。</w:t>
      </w:r>
    </w:p>
    <w:p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8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、B、C、D均为烃的衍生物，它们之间的转化关系如下图所示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shape id="_x0000_s2706" o:spid="_x0000_s2706" o:spt="75" type="#_x0000_t75" style="position:absolute;left:0pt;margin-left:102.85pt;margin-top:17.8pt;height:12.75pt;width:21.75pt;mso-wrap-distance-bottom:0pt;mso-wrap-distance-left:9pt;mso-wrap-distance-right:9pt;mso-wrap-distance-top:0pt;z-index:25167564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square"/>
          </v:shape>
          <o:OLEObject Type="Embed" ProgID="Equation.3" ShapeID="_x0000_s2706" DrawAspect="Content" ObjectID="_1468075764" r:id="rId126">
            <o:LockedField>false</o:LockedField>
          </o:OLEObject>
        </w:pict>
      </w:r>
      <w:r>
        <w:rPr>
          <w:rFonts w:ascii="Times New Roman" w:hAnsi="Times New Roman" w:cs="Times New Roman"/>
          <w:szCs w:val="21"/>
        </w:rPr>
        <w:pict>
          <v:shape id="_x0000_s2707" o:spid="_x0000_s2707" o:spt="75" type="#_x0000_t75" style="position:absolute;left:0pt;margin-left:161.35pt;margin-top:19.2pt;height:12.75pt;width:21.75pt;mso-wrap-distance-bottom:0pt;mso-wrap-distance-left:9pt;mso-wrap-distance-right:9pt;mso-wrap-distance-top:0pt;z-index:25167667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square"/>
          </v:shape>
          <o:OLEObject Type="Embed" ProgID="Equation.3" ShapeID="_x0000_s2707" DrawAspect="Content" ObjectID="_1468075765" r:id="rId128">
            <o:LockedField>false</o:LockedField>
          </o:OLEObject>
        </w:pict>
      </w:r>
    </w:p>
    <w:p>
      <w:pPr>
        <w:spacing w:line="400" w:lineRule="atLeast"/>
        <w:ind w:firstLine="1260" w:firstLineChars="6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125220</wp:posOffset>
                </wp:positionH>
                <wp:positionV relativeFrom="paragraph">
                  <wp:posOffset>232410</wp:posOffset>
                </wp:positionV>
                <wp:extent cx="619125" cy="281305"/>
                <wp:effectExtent l="1905" t="4445" r="13970" b="6350"/>
                <wp:wrapNone/>
                <wp:docPr id="70" name="直接箭头连接符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9125" cy="281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88.6pt;margin-top:18.3pt;height:22.15pt;width:48.75pt;z-index:251677696;mso-width-relative:page;mso-height-relative:page;" o:connectortype="straight" filled="f" stroked="t" coordsize="21600,21600" o:gfxdata="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MauhXTa&#10;AAAACQEAAA8AAAAAAAAAAQAgAAAAIgAAAGRycy9kb3ducmV2LnhtbFBLAQIUABQAAAAIAIdO4kCD&#10;RaKO5QEAAKQDAAAOAAAAAAAAAAEAIAAAACkBAABkcnMvZTJvRG9jLnhtbFBLBQYAAAAABgAGAFkB&#10;AACA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734820</wp:posOffset>
                </wp:positionH>
                <wp:positionV relativeFrom="paragraph">
                  <wp:posOffset>241935</wp:posOffset>
                </wp:positionV>
                <wp:extent cx="762000" cy="285115"/>
                <wp:effectExtent l="1905" t="4445" r="10795" b="15240"/>
                <wp:wrapNone/>
                <wp:docPr id="71" name="直接箭头连接符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0" cy="28511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136.6pt;margin-top:19.05pt;height:22.45pt;width:60pt;z-index:251678720;mso-width-relative:page;mso-height-relative:page;" o:connectortype="straight" filled="f" stroked="t" coordsize="21600,21600" o:gfxdata="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FPx+dcAAAAJAQAADwAAAAAAAAABACAAAAAiAAAAZHJzL2Rvd25yZXYueG1sUEsBAhQAFAAAAAgA&#10;h07iQGysc03tAQAArgMAAA4AAAAAAAAAAQAgAAAAJgEAAGRycy9lMm9Eb2MueG1sUEsFBgAAAAAG&#10;AAYAWQEAAIUF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877695</wp:posOffset>
                </wp:positionH>
                <wp:positionV relativeFrom="paragraph">
                  <wp:posOffset>156210</wp:posOffset>
                </wp:positionV>
                <wp:extent cx="561975" cy="0"/>
                <wp:effectExtent l="0" t="38100" r="9525" b="38100"/>
                <wp:wrapNone/>
                <wp:docPr id="69" name="直接箭头连接符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1975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47.85pt;margin-top:12.3pt;height:0pt;width:44.25pt;z-index:251674624;mso-width-relative:page;mso-height-relative:page;" o:connectortype="straight" filled="f" stroked="t" coordsize="21600,21600" o:gfxdata="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BRtMwH&#10;2AAAAAkBAAAPAAAAAAAAAAEAIAAAACIAAABkcnMvZG93bnJldi54bWxQSwECFAAUAAAACACHTuJA&#10;t/wTKOgBAACjAwAADgAAAAAAAAABACAAAAAnAQAAZHJzL2Uyb0RvYy54bWxQSwUGAAAAAAYABgBZ&#10;AQAAgQUAAAAA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134745</wp:posOffset>
                </wp:positionH>
                <wp:positionV relativeFrom="paragraph">
                  <wp:posOffset>156210</wp:posOffset>
                </wp:positionV>
                <wp:extent cx="514350" cy="0"/>
                <wp:effectExtent l="0" t="38100" r="6350" b="38100"/>
                <wp:wrapNone/>
                <wp:docPr id="68" name="直接箭头连接符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89.35pt;margin-top:12.3pt;height:0pt;width:40.5pt;z-index:251673600;mso-width-relative:page;mso-height-relative:page;" o:connectortype="straight" filled="f" stroked="t" coordsize="21600,21600" o:gfxdata="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DfhD&#10;0NgAAAAJAQAADwAAAAAAAAABACAAAAAiAAAAZHJzL2Rvd25yZXYueG1sUEsBAhQAFAAAAAgAh07i&#10;QAYYi3fpAQAAowMAAA4AAAAAAAAAAQAgAAAAJwEAAGRycy9lMm9Eb2MueG1sUEsFBgAAAAAGAAYA&#10;WQEAAIIFAAAAAA=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w:t xml:space="preserve">   A         B           C             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706245</wp:posOffset>
                </wp:positionH>
                <wp:positionV relativeFrom="paragraph">
                  <wp:posOffset>43815</wp:posOffset>
                </wp:positionV>
                <wp:extent cx="1322070" cy="289560"/>
                <wp:effectExtent l="0" t="0" r="0" b="0"/>
                <wp:wrapNone/>
                <wp:docPr id="60" name="文本框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207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</w:rPr>
                              <w:t>浓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</w:rPr>
                              <w:t>SO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sz w:val="20"/>
                              </w:rPr>
                              <w:t>/△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34.35pt;margin-top:3.45pt;height:22.8pt;width:104.1pt;z-index:251680768;mso-width-relative:page;mso-height-relative:page;" filled="f" stroked="f" coordsize="21600,21600" o:gfxdata="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</w:rPr>
                        <w:t>浓</w:t>
                      </w:r>
                      <w:r>
                        <w:rPr>
                          <w:rFonts w:ascii="Times New Roman" w:hAnsi="Times New Roman" w:cs="Times New Roman"/>
                          <w:sz w:val="20"/>
                        </w:rPr>
                        <w:t>H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0"/>
                        </w:rPr>
                        <w:t>SO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vertAlign w:val="subscript"/>
                        </w:rPr>
                        <w:t>4</w:t>
                      </w:r>
                      <w:r>
                        <w:rPr>
                          <w:rFonts w:hint="eastAsia"/>
                          <w:sz w:val="20"/>
                        </w:rPr>
                        <w:t>/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753870</wp:posOffset>
                </wp:positionH>
                <wp:positionV relativeFrom="paragraph">
                  <wp:posOffset>19050</wp:posOffset>
                </wp:positionV>
                <wp:extent cx="635" cy="333375"/>
                <wp:effectExtent l="37465" t="0" r="38100" b="9525"/>
                <wp:wrapNone/>
                <wp:docPr id="67" name="直接箭头连接符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33337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38.1pt;margin-top:1.5pt;height:26.25pt;width:0.05pt;z-index:251679744;mso-width-relative:page;mso-height-relative:page;" o:connectortype="straight" filled="f" stroked="t" coordsize="21600,21600" o:gfxdata="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BTJTT3Y&#10;AAAACAEAAA8AAAAAAAAAAQAgAAAAIgAAAGRycy9kb3ducmV2LnhtbFBLAQIUABQAAAAIAIdO4kBe&#10;NPpO5wEAAKUDAAAOAAAAAAAAAAEAIAAAACcBAABkcnMvZTJvRG9jLnhtbFBLBQYAAAAABgAGAFkB&#10;AACABQAAAAA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zCs w:val="21"/>
        </w:rPr>
        <w:t xml:space="preserve">                              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               D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俗称酒精；C的分子式为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完成下列填空：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写出由A转化为B的化学方程式__________________________________________。</w:t>
      </w:r>
    </w:p>
    <w:p>
      <w:pPr>
        <w:spacing w:line="400" w:lineRule="atLeast"/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检验B的试剂为_____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C中的官能团是__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D的结构简式为____________________；D与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C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OH互为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1）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99" o:spt="75" type="#_x0000_t75" style="height:18.75pt;width:221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9" DrawAspect="Content" ObjectID="_1468075766" r:id="rId1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银氨溶液（或新制氢氧化铜</w:t>
      </w:r>
      <w:r>
        <w:rPr>
          <w:rFonts w:hint="eastAsia" w:ascii="Times New Roman" w:hAnsi="Times New Roman" w:cs="Times New Roman"/>
          <w:color w:val="FF0000"/>
          <w:szCs w:val="21"/>
        </w:rPr>
        <w:t>悬浊液</w:t>
      </w:r>
      <w:r>
        <w:rPr>
          <w:rFonts w:ascii="Times New Roman" w:hAnsi="Times New Roman" w:cs="Times New Roman"/>
          <w:color w:val="FF0000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2）—COOH（或羧基）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3）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COO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同分异构体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9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有机物A(C</w:t>
      </w:r>
      <w:r>
        <w:rPr>
          <w:rFonts w:ascii="Times New Roman" w:hAnsi="Times New Roman" w:cs="Times New Roman"/>
          <w:szCs w:val="21"/>
          <w:vertAlign w:val="subscript"/>
        </w:rPr>
        <w:t>10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0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)具有兰花香味，可用作香皂、洗发香波的芳香赋予剂．已知：</w:t>
      </w:r>
    </w:p>
    <w:p>
      <w:pPr>
        <w:spacing w:line="400" w:lineRule="atLeast"/>
        <w:jc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drawing>
          <wp:inline distT="0" distB="0" distL="0" distR="0">
            <wp:extent cx="2257425" cy="638175"/>
            <wp:effectExtent l="0" t="0" r="3175" b="9525"/>
            <wp:docPr id="55" name="Picture 8" descr="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8" descr="00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lum contrast="1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又知：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B分子中没有支链．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D能与碳酸氢钠溶液反应放出二氧化碳。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D、E互为具有相同官能团的同分异构体。E分子烃基上的氢若被Cl取代，其一氯代物只有一种。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t>F可以使溴的四氯化碳溶液褪色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B可以发生的反应有________(选填序号)。</w:t>
      </w:r>
    </w:p>
    <w:p>
      <w:pPr>
        <w:spacing w:line="400" w:lineRule="atLeast"/>
        <w:ind w:left="8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取代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消去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加聚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氧化反应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D、F分子所含的官能团的名称依次是____________、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与D、E具有相同官能团的同分异构体中的一种结构简式为：_______________。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E可用于生产氨苄青霉素等。己知E的制备方法不同于其常见的同系物，据报道，可由2—甲基—1—丙醇和甲酸在一定条件下制取E。该反应的化学方程式是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_________________________________________________________________________。 </w:t>
      </w:r>
    </w:p>
    <w:p>
      <w:pPr>
        <w:spacing w:line="400" w:lineRule="atLeast"/>
        <w:ind w:left="42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★</w:t>
      </w: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（1）abd</w:t>
      </w:r>
      <w:r>
        <w:rPr>
          <w:rFonts w:ascii="Times New Roman" w:hAnsi="Times New Roman" w:cs="Times New Roman"/>
          <w:color w:val="FF0000"/>
          <w:kern w:val="0"/>
          <w:szCs w:val="21"/>
        </w:rPr>
        <w:tab/>
      </w:r>
      <w:r>
        <w:rPr>
          <w:rFonts w:ascii="Times New Roman" w:hAnsi="Times New Roman" w:cs="Times New Roman"/>
          <w:color w:val="FF0000"/>
          <w:kern w:val="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2）羧基、碳碳双键</w:t>
      </w:r>
    </w:p>
    <w:p>
      <w:pPr>
        <w:spacing w:line="400" w:lineRule="atLeast"/>
        <w:ind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3）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676400" cy="469900"/>
            <wp:effectExtent l="0" t="0" r="0" b="0"/>
            <wp:docPr id="56" name="图片 56" descr="C:\Users\asus\AppData\Local\Temp\WeChat Files\7155243862814826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C:\Users\asus\AppData\Local\Temp\WeChat Files\715524386281482606.jp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0906" cy="47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  <w:szCs w:val="21"/>
        </w:rPr>
        <w:t>或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619250" cy="461010"/>
            <wp:effectExtent l="0" t="0" r="6350" b="8890"/>
            <wp:docPr id="57" name="图片 57" descr="C:\Users\asus\AppData\Local\Temp\WeChat Files\2576323627517793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C:\Users\asus\AppData\Local\Temp\WeChat Files\257632362751779344.jp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9295" cy="46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420"/>
        <w:rPr>
          <w:rFonts w:hint="eastAsia"/>
          <w:lang w:val="en-US" w:eastAsia="zh-CN"/>
        </w:rPr>
      </w:pPr>
      <w:r>
        <w:rPr>
          <w:rFonts w:ascii="Times New Roman" w:hAnsi="Times New Roman" w:cs="Times New Roman"/>
          <w:color w:val="FF0000"/>
          <w:szCs w:val="21"/>
        </w:rPr>
        <w:t>（4）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4943475" cy="638175"/>
            <wp:effectExtent l="0" t="0" r="9525" b="9525"/>
            <wp:docPr id="58" name="图片 58" descr="C:\Users\asus\AppData\Local\Temp\WeChat Files\9129099637765873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C:\Users\asus\AppData\Local\Temp\WeChat Files\912909963776587338.png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73"/>
                    <a:stretch>
                      <a:fillRect/>
                    </a:stretch>
                  </pic:blipFill>
                  <pic:spPr>
                    <a:xfrm>
                      <a:off x="0" y="0"/>
                      <a:ext cx="4986118" cy="643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8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8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4384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9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5408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4D42DB"/>
    <w:multiLevelType w:val="multilevel"/>
    <w:tmpl w:val="194D42DB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31640C5D"/>
    <w:multiLevelType w:val="multilevel"/>
    <w:tmpl w:val="31640C5D"/>
    <w:lvl w:ilvl="0" w:tentative="0">
      <w:start w:val="1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2D40368"/>
    <w:multiLevelType w:val="multilevel"/>
    <w:tmpl w:val="42D40368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455A53F2"/>
    <w:multiLevelType w:val="multilevel"/>
    <w:tmpl w:val="455A53F2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75657FD"/>
    <w:multiLevelType w:val="multilevel"/>
    <w:tmpl w:val="575657FD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724A5445"/>
    <w:multiLevelType w:val="multilevel"/>
    <w:tmpl w:val="724A5445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742B5804"/>
    <w:multiLevelType w:val="multilevel"/>
    <w:tmpl w:val="742B5804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6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64508B"/>
    <w:rsid w:val="01B21E93"/>
    <w:rsid w:val="032202F7"/>
    <w:rsid w:val="04E71A66"/>
    <w:rsid w:val="05487AE5"/>
    <w:rsid w:val="05CD2577"/>
    <w:rsid w:val="063F59E2"/>
    <w:rsid w:val="0689319D"/>
    <w:rsid w:val="07110182"/>
    <w:rsid w:val="08A80FE4"/>
    <w:rsid w:val="098F341E"/>
    <w:rsid w:val="09934FC3"/>
    <w:rsid w:val="0A540B6F"/>
    <w:rsid w:val="0D184B3B"/>
    <w:rsid w:val="0DA711F7"/>
    <w:rsid w:val="0DF842BC"/>
    <w:rsid w:val="0E055FE3"/>
    <w:rsid w:val="0EA04581"/>
    <w:rsid w:val="101D7B6E"/>
    <w:rsid w:val="10A15358"/>
    <w:rsid w:val="12D512A8"/>
    <w:rsid w:val="13B244BC"/>
    <w:rsid w:val="144572C2"/>
    <w:rsid w:val="14744F67"/>
    <w:rsid w:val="17767986"/>
    <w:rsid w:val="17A77B5A"/>
    <w:rsid w:val="17CA0AEC"/>
    <w:rsid w:val="1A131EB0"/>
    <w:rsid w:val="1B3E3732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4C76E1"/>
    <w:rsid w:val="2778350A"/>
    <w:rsid w:val="27BF36D3"/>
    <w:rsid w:val="29FF490B"/>
    <w:rsid w:val="2A1C4950"/>
    <w:rsid w:val="2D572ADE"/>
    <w:rsid w:val="2D73581F"/>
    <w:rsid w:val="2EC74A28"/>
    <w:rsid w:val="2FC7694F"/>
    <w:rsid w:val="30FD67B2"/>
    <w:rsid w:val="327F64B4"/>
    <w:rsid w:val="33511F27"/>
    <w:rsid w:val="33FB0E6E"/>
    <w:rsid w:val="340C5B03"/>
    <w:rsid w:val="350B29A2"/>
    <w:rsid w:val="358C0F46"/>
    <w:rsid w:val="36AA3F15"/>
    <w:rsid w:val="37152127"/>
    <w:rsid w:val="396468D5"/>
    <w:rsid w:val="3983372C"/>
    <w:rsid w:val="39BB1685"/>
    <w:rsid w:val="3A8F1145"/>
    <w:rsid w:val="3A9F0C9A"/>
    <w:rsid w:val="3BD35195"/>
    <w:rsid w:val="3C0A1819"/>
    <w:rsid w:val="3C965798"/>
    <w:rsid w:val="3DED0582"/>
    <w:rsid w:val="403D3BD8"/>
    <w:rsid w:val="406003A9"/>
    <w:rsid w:val="40B37989"/>
    <w:rsid w:val="42775C28"/>
    <w:rsid w:val="43A854B5"/>
    <w:rsid w:val="44A61B1D"/>
    <w:rsid w:val="46003987"/>
    <w:rsid w:val="470D6593"/>
    <w:rsid w:val="47CB0F98"/>
    <w:rsid w:val="48040F81"/>
    <w:rsid w:val="48C26EAB"/>
    <w:rsid w:val="4A6830E9"/>
    <w:rsid w:val="4B0B3D25"/>
    <w:rsid w:val="4B543F5A"/>
    <w:rsid w:val="4BF64A20"/>
    <w:rsid w:val="4F2549AD"/>
    <w:rsid w:val="4F6B6E2B"/>
    <w:rsid w:val="4FCC7855"/>
    <w:rsid w:val="50025FAB"/>
    <w:rsid w:val="51962B70"/>
    <w:rsid w:val="523A58CD"/>
    <w:rsid w:val="530E63D9"/>
    <w:rsid w:val="547A3A85"/>
    <w:rsid w:val="54CA6589"/>
    <w:rsid w:val="5A601F1E"/>
    <w:rsid w:val="5AA266AF"/>
    <w:rsid w:val="5B8B5824"/>
    <w:rsid w:val="5BCA2E85"/>
    <w:rsid w:val="5C187BFB"/>
    <w:rsid w:val="5CBB0159"/>
    <w:rsid w:val="5D842D20"/>
    <w:rsid w:val="5EEE18E0"/>
    <w:rsid w:val="5F7E060B"/>
    <w:rsid w:val="5FF236E0"/>
    <w:rsid w:val="600C3092"/>
    <w:rsid w:val="603B5021"/>
    <w:rsid w:val="613164AB"/>
    <w:rsid w:val="61DD1E91"/>
    <w:rsid w:val="627611F5"/>
    <w:rsid w:val="627F46F2"/>
    <w:rsid w:val="62B81DBC"/>
    <w:rsid w:val="62E122F9"/>
    <w:rsid w:val="63582487"/>
    <w:rsid w:val="63A00CA0"/>
    <w:rsid w:val="64162535"/>
    <w:rsid w:val="664A4668"/>
    <w:rsid w:val="678845B7"/>
    <w:rsid w:val="67E34EDB"/>
    <w:rsid w:val="6AB52260"/>
    <w:rsid w:val="6ABD4BF1"/>
    <w:rsid w:val="6B69166A"/>
    <w:rsid w:val="6BB223DD"/>
    <w:rsid w:val="6BC71603"/>
    <w:rsid w:val="6C25745F"/>
    <w:rsid w:val="6D520921"/>
    <w:rsid w:val="6D897CEF"/>
    <w:rsid w:val="6E655822"/>
    <w:rsid w:val="6FA665BA"/>
    <w:rsid w:val="713D32F0"/>
    <w:rsid w:val="72CC0E41"/>
    <w:rsid w:val="73805DAF"/>
    <w:rsid w:val="7480680F"/>
    <w:rsid w:val="7503035C"/>
    <w:rsid w:val="75EF1FC2"/>
    <w:rsid w:val="7657699F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6">
    <w:name w:val="Default Paragraph Font"/>
    <w:semiHidden/>
    <w:qFormat/>
    <w:uiPriority w:val="0"/>
  </w:style>
  <w:style w:type="table" w:default="1" w:styleId="1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Indent"/>
    <w:basedOn w:val="1"/>
    <w:qFormat/>
    <w:uiPriority w:val="0"/>
    <w:pPr>
      <w:ind w:firstLine="420"/>
    </w:pPr>
    <w:rPr>
      <w:rFonts w:ascii="宋体" w:hAnsi="Times New Roman" w:eastAsia="宋体" w:cs="Times New Roman"/>
      <w:szCs w:val="20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6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7">
    <w:name w:val="endnote text"/>
    <w:basedOn w:val="1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8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9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0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1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</w:pPr>
    <w:rPr>
      <w:rFonts w:ascii="Arial" w:hAnsi="Arial" w:eastAsia="宋体"/>
    </w:rPr>
  </w:style>
  <w:style w:type="paragraph" w:styleId="12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3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5">
    <w:name w:val="Table Grid"/>
    <w:basedOn w:val="14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7">
    <w:name w:val="Emphasis"/>
    <w:basedOn w:val="16"/>
    <w:qFormat/>
    <w:uiPriority w:val="20"/>
    <w:rPr>
      <w:color w:val="CC0000"/>
    </w:rPr>
  </w:style>
  <w:style w:type="character" w:styleId="18">
    <w:name w:val="Hyperlink"/>
    <w:qFormat/>
    <w:uiPriority w:val="0"/>
    <w:rPr>
      <w:color w:val="3366CC"/>
      <w:u w:val="single"/>
    </w:rPr>
  </w:style>
  <w:style w:type="paragraph" w:customStyle="1" w:styleId="19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0">
    <w:name w:val="biaoti051"/>
    <w:qFormat/>
    <w:uiPriority w:val="0"/>
    <w:rPr>
      <w:b/>
      <w:bCs/>
      <w:color w:val="FF00FF"/>
    </w:rPr>
  </w:style>
  <w:style w:type="paragraph" w:customStyle="1" w:styleId="2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2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3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4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25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6">
    <w:name w:val="text1"/>
    <w:basedOn w:val="16"/>
    <w:qFormat/>
    <w:uiPriority w:val="0"/>
    <w:rPr>
      <w:rFonts w:hint="default"/>
      <w:color w:val="000000"/>
      <w:sz w:val="18"/>
      <w:szCs w:val="18"/>
      <w:u w:val="none"/>
    </w:rPr>
  </w:style>
  <w:style w:type="paragraph" w:customStyle="1" w:styleId="27">
    <w:name w:val="reader-word-layer reader-word-s2-1"/>
    <w:basedOn w:val="1"/>
    <w:qFormat/>
    <w:uiPriority w:val="0"/>
    <w:pPr>
      <w:spacing w:before="100" w:beforeAutospacing="1" w:after="100" w:afterAutospacing="1" w:line="240" w:lineRule="auto"/>
    </w:pPr>
    <w:rPr>
      <w:rFonts w:ascii="宋体" w:hAnsi="宋体" w:eastAsia="宋体" w:cs="宋体"/>
      <w:kern w:val="0"/>
      <w:sz w:val="24"/>
      <w:szCs w:val="24"/>
    </w:rPr>
  </w:style>
  <w:style w:type="character" w:customStyle="1" w:styleId="28">
    <w:name w:val="apple-converted-space"/>
    <w:basedOn w:val="16"/>
    <w:qFormat/>
    <w:uiPriority w:val="0"/>
  </w:style>
  <w:style w:type="paragraph" w:customStyle="1" w:styleId="29">
    <w:name w:val="无间隔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30">
    <w:name w:val="MTDisplayEquation"/>
    <w:basedOn w:val="1"/>
    <w:next w:val="1"/>
    <w:qFormat/>
    <w:uiPriority w:val="0"/>
    <w:pPr>
      <w:tabs>
        <w:tab w:val="center" w:pos="4540"/>
        <w:tab w:val="right" w:pos="9080"/>
      </w:tabs>
      <w:spacing w:beforeLines="0"/>
      <w:ind w:firstLine="422" w:firstLineChars="201"/>
    </w:pPr>
    <w:rPr>
      <w:color w:val="000000"/>
      <w:szCs w:val="21"/>
    </w:rPr>
  </w:style>
  <w:style w:type="table" w:customStyle="1" w:styleId="31">
    <w:name w:val="网格型1"/>
    <w:basedOn w:val="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32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33">
    <w:name w:val="p0"/>
    <w:basedOn w:val="1"/>
    <w:qFormat/>
    <w:uiPriority w:val="0"/>
    <w:pPr>
      <w:widowControl/>
    </w:pPr>
    <w:rPr>
      <w:rFonts w:ascii="Times New Roman" w:hAnsi="Times New Roman" w:eastAsia="宋体" w:cs="Times New Roman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1.jpeg"/><Relationship Id="rId98" Type="http://schemas.openxmlformats.org/officeDocument/2006/relationships/image" Target="media/image60.jpeg"/><Relationship Id="rId97" Type="http://schemas.openxmlformats.org/officeDocument/2006/relationships/image" Target="media/image59.jpeg"/><Relationship Id="rId96" Type="http://schemas.openxmlformats.org/officeDocument/2006/relationships/image" Target="media/image58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7.emf"/><Relationship Id="rId93" Type="http://schemas.openxmlformats.org/officeDocument/2006/relationships/image" Target="media/image56.jpeg"/><Relationship Id="rId92" Type="http://schemas.openxmlformats.org/officeDocument/2006/relationships/image" Target="media/image55.wmf"/><Relationship Id="rId91" Type="http://schemas.openxmlformats.org/officeDocument/2006/relationships/oleObject" Target="embeddings/oleObject34.bin"/><Relationship Id="rId90" Type="http://schemas.openxmlformats.org/officeDocument/2006/relationships/image" Target="media/image54.wmf"/><Relationship Id="rId9" Type="http://schemas.openxmlformats.org/officeDocument/2006/relationships/image" Target="media/image6.png"/><Relationship Id="rId89" Type="http://schemas.openxmlformats.org/officeDocument/2006/relationships/oleObject" Target="embeddings/oleObject33.bin"/><Relationship Id="rId88" Type="http://schemas.openxmlformats.org/officeDocument/2006/relationships/image" Target="media/image53.wmf"/><Relationship Id="rId87" Type="http://schemas.openxmlformats.org/officeDocument/2006/relationships/oleObject" Target="embeddings/oleObject32.bin"/><Relationship Id="rId86" Type="http://schemas.openxmlformats.org/officeDocument/2006/relationships/image" Target="media/image52.wmf"/><Relationship Id="rId85" Type="http://schemas.openxmlformats.org/officeDocument/2006/relationships/oleObject" Target="embeddings/oleObject31.bin"/><Relationship Id="rId84" Type="http://schemas.openxmlformats.org/officeDocument/2006/relationships/image" Target="media/image51.wmf"/><Relationship Id="rId83" Type="http://schemas.openxmlformats.org/officeDocument/2006/relationships/oleObject" Target="embeddings/oleObject30.bin"/><Relationship Id="rId82" Type="http://schemas.openxmlformats.org/officeDocument/2006/relationships/image" Target="media/image50.png"/><Relationship Id="rId81" Type="http://schemas.openxmlformats.org/officeDocument/2006/relationships/image" Target="media/image49.png"/><Relationship Id="rId80" Type="http://schemas.openxmlformats.org/officeDocument/2006/relationships/image" Target="media/image48.png"/><Relationship Id="rId8" Type="http://schemas.openxmlformats.org/officeDocument/2006/relationships/image" Target="media/image5.png"/><Relationship Id="rId79" Type="http://schemas.openxmlformats.org/officeDocument/2006/relationships/image" Target="media/image47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6.jpeg"/><Relationship Id="rId76" Type="http://schemas.openxmlformats.org/officeDocument/2006/relationships/image" Target="media/image45.wmf"/><Relationship Id="rId75" Type="http://schemas.openxmlformats.org/officeDocument/2006/relationships/oleObject" Target="embeddings/oleObject28.bin"/><Relationship Id="rId74" Type="http://schemas.openxmlformats.org/officeDocument/2006/relationships/image" Target="media/image44.wmf"/><Relationship Id="rId73" Type="http://schemas.openxmlformats.org/officeDocument/2006/relationships/oleObject" Target="embeddings/oleObject27.bin"/><Relationship Id="rId72" Type="http://schemas.openxmlformats.org/officeDocument/2006/relationships/image" Target="media/image43.wmf"/><Relationship Id="rId71" Type="http://schemas.openxmlformats.org/officeDocument/2006/relationships/oleObject" Target="embeddings/oleObject26.bin"/><Relationship Id="rId70" Type="http://schemas.openxmlformats.org/officeDocument/2006/relationships/image" Target="media/image42.wmf"/><Relationship Id="rId7" Type="http://schemas.openxmlformats.org/officeDocument/2006/relationships/image" Target="media/image4.emf"/><Relationship Id="rId69" Type="http://schemas.openxmlformats.org/officeDocument/2006/relationships/oleObject" Target="embeddings/oleObject25.bin"/><Relationship Id="rId68" Type="http://schemas.openxmlformats.org/officeDocument/2006/relationships/image" Target="media/image41.wmf"/><Relationship Id="rId67" Type="http://schemas.openxmlformats.org/officeDocument/2006/relationships/oleObject" Target="embeddings/oleObject24.bin"/><Relationship Id="rId66" Type="http://schemas.openxmlformats.org/officeDocument/2006/relationships/image" Target="media/image40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9.jpeg"/><Relationship Id="rId63" Type="http://schemas.openxmlformats.org/officeDocument/2006/relationships/image" Target="media/image38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7.wmf"/><Relationship Id="rId60" Type="http://schemas.openxmlformats.org/officeDocument/2006/relationships/oleObject" Target="embeddings/oleObject21.bin"/><Relationship Id="rId6" Type="http://schemas.openxmlformats.org/officeDocument/2006/relationships/image" Target="media/image3.emf"/><Relationship Id="rId59" Type="http://schemas.openxmlformats.org/officeDocument/2006/relationships/image" Target="media/image36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5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4.wmf"/><Relationship Id="rId54" Type="http://schemas.openxmlformats.org/officeDocument/2006/relationships/oleObject" Target="embeddings/oleObject18.bin"/><Relationship Id="rId53" Type="http://schemas.openxmlformats.org/officeDocument/2006/relationships/image" Target="media/image33.wmf"/><Relationship Id="rId52" Type="http://schemas.openxmlformats.org/officeDocument/2006/relationships/oleObject" Target="embeddings/oleObject17.bin"/><Relationship Id="rId51" Type="http://schemas.openxmlformats.org/officeDocument/2006/relationships/image" Target="media/image32.wmf"/><Relationship Id="rId50" Type="http://schemas.openxmlformats.org/officeDocument/2006/relationships/oleObject" Target="embeddings/oleObject16.bin"/><Relationship Id="rId5" Type="http://schemas.openxmlformats.org/officeDocument/2006/relationships/theme" Target="theme/theme1.xml"/><Relationship Id="rId49" Type="http://schemas.openxmlformats.org/officeDocument/2006/relationships/image" Target="media/image31.wmf"/><Relationship Id="rId48" Type="http://schemas.openxmlformats.org/officeDocument/2006/relationships/oleObject" Target="embeddings/oleObject15.bin"/><Relationship Id="rId47" Type="http://schemas.openxmlformats.org/officeDocument/2006/relationships/image" Target="media/image30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9.png"/><Relationship Id="rId44" Type="http://schemas.openxmlformats.org/officeDocument/2006/relationships/image" Target="media/image28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7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6.png"/><Relationship Id="rId4" Type="http://schemas.openxmlformats.org/officeDocument/2006/relationships/footer" Target="footer1.xml"/><Relationship Id="rId39" Type="http://schemas.openxmlformats.org/officeDocument/2006/relationships/image" Target="media/image25.png"/><Relationship Id="rId38" Type="http://schemas.openxmlformats.org/officeDocument/2006/relationships/image" Target="media/image24.png"/><Relationship Id="rId37" Type="http://schemas.openxmlformats.org/officeDocument/2006/relationships/image" Target="media/image23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2.wmf"/><Relationship Id="rId34" Type="http://schemas.openxmlformats.org/officeDocument/2006/relationships/oleObject" Target="embeddings/oleObject10.bin"/><Relationship Id="rId33" Type="http://schemas.openxmlformats.org/officeDocument/2006/relationships/image" Target="media/image21.jpeg"/><Relationship Id="rId32" Type="http://schemas.openxmlformats.org/officeDocument/2006/relationships/image" Target="media/image20.jpeg"/><Relationship Id="rId31" Type="http://schemas.openxmlformats.org/officeDocument/2006/relationships/image" Target="media/image19.png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png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emf"/><Relationship Id="rId137" Type="http://schemas.openxmlformats.org/officeDocument/2006/relationships/fontTable" Target="fontTable.xml"/><Relationship Id="rId136" Type="http://schemas.openxmlformats.org/officeDocument/2006/relationships/numbering" Target="numbering.xml"/><Relationship Id="rId135" Type="http://schemas.openxmlformats.org/officeDocument/2006/relationships/customXml" Target="../customXml/item1.xml"/><Relationship Id="rId134" Type="http://schemas.openxmlformats.org/officeDocument/2006/relationships/image" Target="media/image89.png"/><Relationship Id="rId133" Type="http://schemas.openxmlformats.org/officeDocument/2006/relationships/image" Target="media/image88.jpeg"/><Relationship Id="rId132" Type="http://schemas.openxmlformats.org/officeDocument/2006/relationships/image" Target="media/image87.jpeg"/><Relationship Id="rId131" Type="http://schemas.openxmlformats.org/officeDocument/2006/relationships/image" Target="media/image86.jpeg"/><Relationship Id="rId130" Type="http://schemas.openxmlformats.org/officeDocument/2006/relationships/image" Target="media/image85.wmf"/><Relationship Id="rId13" Type="http://schemas.openxmlformats.org/officeDocument/2006/relationships/image" Target="media/image8.wmf"/><Relationship Id="rId129" Type="http://schemas.openxmlformats.org/officeDocument/2006/relationships/oleObject" Target="embeddings/oleObject42.bin"/><Relationship Id="rId128" Type="http://schemas.openxmlformats.org/officeDocument/2006/relationships/oleObject" Target="embeddings/oleObject41.bin"/><Relationship Id="rId127" Type="http://schemas.openxmlformats.org/officeDocument/2006/relationships/image" Target="media/image84.wmf"/><Relationship Id="rId126" Type="http://schemas.openxmlformats.org/officeDocument/2006/relationships/oleObject" Target="embeddings/oleObject40.bin"/><Relationship Id="rId125" Type="http://schemas.openxmlformats.org/officeDocument/2006/relationships/image" Target="media/image83.bmp"/><Relationship Id="rId124" Type="http://schemas.openxmlformats.org/officeDocument/2006/relationships/image" Target="media/image82.jpeg"/><Relationship Id="rId123" Type="http://schemas.openxmlformats.org/officeDocument/2006/relationships/image" Target="media/image81.png"/><Relationship Id="rId122" Type="http://schemas.openxmlformats.org/officeDocument/2006/relationships/image" Target="media/image80.wmf"/><Relationship Id="rId121" Type="http://schemas.openxmlformats.org/officeDocument/2006/relationships/oleObject" Target="embeddings/oleObject39.bin"/><Relationship Id="rId120" Type="http://schemas.openxmlformats.org/officeDocument/2006/relationships/image" Target="media/image79.png"/><Relationship Id="rId12" Type="http://schemas.openxmlformats.org/officeDocument/2006/relationships/oleObject" Target="embeddings/oleObject2.bin"/><Relationship Id="rId119" Type="http://schemas.openxmlformats.org/officeDocument/2006/relationships/image" Target="media/image78.bmp"/><Relationship Id="rId118" Type="http://schemas.openxmlformats.org/officeDocument/2006/relationships/image" Target="media/image77.png"/><Relationship Id="rId117" Type="http://schemas.openxmlformats.org/officeDocument/2006/relationships/image" Target="media/image76.png"/><Relationship Id="rId116" Type="http://schemas.openxmlformats.org/officeDocument/2006/relationships/image" Target="media/image75.png"/><Relationship Id="rId115" Type="http://schemas.openxmlformats.org/officeDocument/2006/relationships/image" Target="media/image74.png"/><Relationship Id="rId114" Type="http://schemas.openxmlformats.org/officeDocument/2006/relationships/image" Target="media/image73.png"/><Relationship Id="rId113" Type="http://schemas.openxmlformats.org/officeDocument/2006/relationships/image" Target="media/image72.png"/><Relationship Id="rId112" Type="http://schemas.openxmlformats.org/officeDocument/2006/relationships/oleObject" Target="embeddings/oleObject38.bin"/><Relationship Id="rId111" Type="http://schemas.openxmlformats.org/officeDocument/2006/relationships/image" Target="media/image71.wmf"/><Relationship Id="rId110" Type="http://schemas.openxmlformats.org/officeDocument/2006/relationships/oleObject" Target="embeddings/oleObject37.bin"/><Relationship Id="rId11" Type="http://schemas.openxmlformats.org/officeDocument/2006/relationships/image" Target="media/image7.wmf"/><Relationship Id="rId109" Type="http://schemas.openxmlformats.org/officeDocument/2006/relationships/image" Target="media/image70.png"/><Relationship Id="rId108" Type="http://schemas.openxmlformats.org/officeDocument/2006/relationships/image" Target="media/image69.png"/><Relationship Id="rId107" Type="http://schemas.openxmlformats.org/officeDocument/2006/relationships/image" Target="media/image68.wmf"/><Relationship Id="rId106" Type="http://schemas.openxmlformats.org/officeDocument/2006/relationships/image" Target="media/image67.wmf"/><Relationship Id="rId105" Type="http://schemas.openxmlformats.org/officeDocument/2006/relationships/image" Target="media/image66.wmf"/><Relationship Id="rId104" Type="http://schemas.openxmlformats.org/officeDocument/2006/relationships/oleObject" Target="embeddings/oleObject36.bin"/><Relationship Id="rId103" Type="http://schemas.openxmlformats.org/officeDocument/2006/relationships/image" Target="media/image65.png"/><Relationship Id="rId102" Type="http://schemas.openxmlformats.org/officeDocument/2006/relationships/image" Target="media/image64.jpeg"/><Relationship Id="rId101" Type="http://schemas.openxmlformats.org/officeDocument/2006/relationships/image" Target="media/image63.jpeg"/><Relationship Id="rId100" Type="http://schemas.openxmlformats.org/officeDocument/2006/relationships/image" Target="media/image62.jpeg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706"/>
    <customShpInfo spid="_x0000_s270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0</TotalTime>
  <ScaleCrop>false</ScaleCrop>
  <LinksUpToDate>false</LinksUpToDate>
  <CharactersWithSpaces>853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22T11:13:0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ED491FBEAF364EB6B700310ACFA367BA</vt:lpwstr>
  </property>
</Properties>
</file>